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2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</p:sldMasterIdLst>
  <p:notesMasterIdLst>
    <p:notesMasterId r:id="rId42"/>
  </p:notesMasterIdLst>
  <p:sldIdLst>
    <p:sldId id="348" r:id="rId3"/>
    <p:sldId id="339" r:id="rId4"/>
    <p:sldId id="314" r:id="rId5"/>
    <p:sldId id="338" r:id="rId6"/>
    <p:sldId id="340" r:id="rId7"/>
    <p:sldId id="316" r:id="rId8"/>
    <p:sldId id="318" r:id="rId9"/>
    <p:sldId id="341" r:id="rId10"/>
    <p:sldId id="279" r:id="rId11"/>
    <p:sldId id="303" r:id="rId12"/>
    <p:sldId id="281" r:id="rId13"/>
    <p:sldId id="282" r:id="rId14"/>
    <p:sldId id="322" r:id="rId15"/>
    <p:sldId id="323" r:id="rId16"/>
    <p:sldId id="324" r:id="rId17"/>
    <p:sldId id="286" r:id="rId18"/>
    <p:sldId id="333" r:id="rId19"/>
    <p:sldId id="290" r:id="rId20"/>
    <p:sldId id="291" r:id="rId21"/>
    <p:sldId id="342" r:id="rId22"/>
    <p:sldId id="292" r:id="rId23"/>
    <p:sldId id="293" r:id="rId24"/>
    <p:sldId id="343" r:id="rId25"/>
    <p:sldId id="350" r:id="rId26"/>
    <p:sldId id="351" r:id="rId27"/>
    <p:sldId id="295" r:id="rId28"/>
    <p:sldId id="344" r:id="rId29"/>
    <p:sldId id="296" r:id="rId30"/>
    <p:sldId id="347" r:id="rId31"/>
    <p:sldId id="302" r:id="rId32"/>
    <p:sldId id="349" r:id="rId33"/>
    <p:sldId id="345" r:id="rId34"/>
    <p:sldId id="346" r:id="rId35"/>
    <p:sldId id="332" r:id="rId36"/>
    <p:sldId id="327" r:id="rId37"/>
    <p:sldId id="328" r:id="rId38"/>
    <p:sldId id="329" r:id="rId39"/>
    <p:sldId id="330" r:id="rId40"/>
    <p:sldId id="331" r:id="rId41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93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CC0000"/>
    <a:srgbClr val="82C7CC"/>
    <a:srgbClr val="FFCCFF"/>
    <a:srgbClr val="FFCCCC"/>
    <a:srgbClr val="660033"/>
    <a:srgbClr val="99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517" autoAdjust="0"/>
  </p:normalViewPr>
  <p:slideViewPr>
    <p:cSldViewPr>
      <p:cViewPr varScale="1">
        <p:scale>
          <a:sx n="61" d="100"/>
          <a:sy n="61" d="100"/>
        </p:scale>
        <p:origin x="-168" y="-84"/>
      </p:cViewPr>
      <p:guideLst>
        <p:guide orient="horz" pos="3936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e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77.wmf"/><Relationship Id="rId6" Type="http://schemas.openxmlformats.org/officeDocument/2006/relationships/image" Target="../media/image80.w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e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e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emf"/><Relationship Id="rId15" Type="http://schemas.openxmlformats.org/officeDocument/2006/relationships/image" Target="../media/image33.e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37.wmf"/><Relationship Id="rId7" Type="http://schemas.openxmlformats.org/officeDocument/2006/relationships/image" Target="../media/image38.emf"/><Relationship Id="rId12" Type="http://schemas.openxmlformats.org/officeDocument/2006/relationships/image" Target="../media/image28.wmf"/><Relationship Id="rId17" Type="http://schemas.openxmlformats.org/officeDocument/2006/relationships/image" Target="../media/image42.emf"/><Relationship Id="rId2" Type="http://schemas.openxmlformats.org/officeDocument/2006/relationships/image" Target="../media/image36.wmf"/><Relationship Id="rId16" Type="http://schemas.openxmlformats.org/officeDocument/2006/relationships/image" Target="../media/image41.emf"/><Relationship Id="rId1" Type="http://schemas.openxmlformats.org/officeDocument/2006/relationships/image" Target="../media/image35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40.e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emf"/><Relationship Id="rId7" Type="http://schemas.openxmlformats.org/officeDocument/2006/relationships/image" Target="../media/image61.w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emf"/><Relationship Id="rId9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09-27T02:21:00.7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08 7375,'0'33,"66"-33,67 0,-100 66,66-32,-33-1,-33-33,66 66,-33-66,-33 0,67 0,32 0,-33 0,67-33,-166-67,0 1,165-132,-33-1,-66 133,34-66,-34 65,0-32,-66 132</inkml:trace>
  <inkml:trace contextRef="#ctx0" brushRef="#br0" timeOffset="2504.1432">24077 9723,'0'0,"33"0,-33 34,99 65,-99-99,0 33,33 0,1-33,-1 33,-33-33,66 0,-66 0,33 0,66 0,-66 0,0 0,0 0,-33 0,66 0,1-33,-34-33,66 33,-66-33,33 32,-33 1,0 0,-33 33</inkml:trace>
  <inkml:trace contextRef="#ctx0" brushRef="#br0" timeOffset="3312.1893">19579 11113,'0'0,"33"0,0 33,0 0,67-33,-67 66,33-66,33 0,33 0,-32 0,32 0,-33 0,-99 0,99 0,100-33,-100-33,0-34,67-32,-67 99,0-99,-33 99,0-34,-33 34,-3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7T02:39:29.5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48 4396 297,'1'-10'698,"5"8"-648,12-9-50,16 12 0,14 1 1,16-1 0,4-1 20,9-1 17,2 1 14,3 1-5,-1 11-17,-4 1-12,1 6-3,4-3-2,66 2 4,55-39 17,19-28-8,-81 11-11,-12-4-3,-15 4 0,-23 11-12,-57 18 2,-7 3-1,-8 0 1,20 1-2,-15 5-24,-13 4-124,-9 11-148,-45 50-222</inkml:trace>
  <inkml:trace contextRef="#ctx0" brushRef="#br0" timeOffset="662.0377">8681 3465 532,'-1'-4'563,"1"4"-455,-2-4-85,2 4-23,0 0-9,0 4 8,3 0-12,3 7 13,9 11 13,8 16 34,6 15-10,1 15-13,2 9 6,-6 10 5,0-2-8,-2-9-2,-5-12-5,2-19-13,3-15 8,2-12 12,2-14 21,10-16 26,10-21-20,16-26-18,51-71-26,24-55-2,14-41-7,-32 69-1,14-35-8,-9 19-35,-39 58-7,-59 78 17,-4 15-31,-11 4-86,20-9-120,-6 35-287</inkml:trace>
  <inkml:trace contextRef="#ctx0" brushRef="#br0" timeOffset="13907.7954">8855 902 307,'0'-7'131,"0"4"-76,-2-4-36,2 4-19,0 3-13,-2 0-55,-2 3-104</inkml:trace>
  <inkml:trace contextRef="#ctx0" brushRef="#br0" timeOffset="50471.8868">24638 3849 716,'-4'-19'112,"4"10"-73,-3-14-39,3 15-6,2 8-94,-2 2 47,0 1 23,-2-2 30,2 1 17,-1-2 43,-1 2-5,2-2-23,-1 0-20,1 2-12,0 1 0,0 4 0,1 3 2,2 5 14,4 11 22,-1 7-13,0 8 5,4 6-1,-2 6 7,-1 0-14,0 0 5,1 0 11,-4-2-13,1 4-2,-2 6 5,1 2 13,2 11-16,0 15-4,4 61-4,-2 19 1,-2-1 6,-6-46-9,4-5-5,-2-14 5,2-60-7,-4-4-7,3 0 1,2 34 7,1-4 3,-4 3 1,2 0-1,-1 4 8,1 12-8,1 62-2,1 30-2,0-10-7,0-67 8,4 6-8,-4 14 0,-3-19 1,-1-58 7,1-2-8,-2 1 0,4 43-1,-1-5 1,2 1 5,1 3-6,-1 2-1,2 3 1,7 60 4,11 26-3,-17-127-1,-2-6 1,12 44-1,-6-20 2,2-4-2,2-7 6,-3 3-6,0 0 0,1 7 0,-3 5 1,-3 10-1,4 3 0,-4 7 0,2 18 0,0 66 1,-5 23 0,1-15-1,-6-134 1,1-6-1,-2-4 0,0 42 2,3-1-2,-3-4 0,0 5 1,-3 5-1,3 2 1,-2 10 1,-4 61 1,0 1-2,1-8-1,5-43 2,0 26-2,6 21 2,-3-48-1,7-7 5,-6 1-6,6-1 1,-4-2 0,2 8-1,8 31 0,-8-32 1,-4-59 11,-2-4-12,-1 10 0,2 100 11,-3 18 1,0 13-2,10-62-2,-2-10-7,-4-70 6,0-5-6,-1 5-1,1 39-4,-1 2-8,0 1-38,0-5-16,1-11-91,10-17-148,72-67-155</inkml:trace>
  <inkml:trace contextRef="#ctx0" brushRef="#br0" timeOffset="51926.97">29701 3309 653,'0'3'102,"0"0"-102,-1 7-30,-1 8 18,-1 2 11,-1-1 1,1 1-2,1-4-4,1 5 6,1 4 14,0 1-2,0 11 18,-4 6-11,2 12 10,-5 5-4,5 12 8,-3 5-1,2 13-19,3 57 1,2 21-2,-5 15-3,1-52-8,1-8 28,-2 7 11,1-28-2,2-51 4,2 0 9,-1 116-18,-1 27-3,-1-51 3,-3 6-6,2 0-8,-3 15-1,-3 11-4,-1 11-5,6-27-8,-2-36 0,3-20 0,4-1 0,-1 5 6,4 2-1,6 2-6,0 32 1,-8-9 0,2-2 5,-5 4-5,4 21 0,-7 25 1,-2-63-2,1-4 9,1 0-8,-1-67 0,0 5-1,-5 116 1,9-114-1,-2-9 0,1 53 1,-2-17 0,6-7 0,0 8 0,0 6 1,1 1-1,-4 7-1,0-12 1,-7-1-1,-3 3 0,-13 72 9,-13 56 14,1-21-8,18-93 0,11-57-3,1 4-6,2-3-5,-4 41 1,5-4 5,2-11 1,2-3-7,3-4-1,1 2 1,4 1 0,-3 7 1,2 16-2,-1 74 15,-8 41-3,-7-9 9,6-58 3,-5 15-7,3-36-1,2-71-16,-2-1 0,1-9 1,1 41 0,-2-9 5,6-13-5,-2-7 5,1-13-5,-1-11 1,1-3-1,-1-11 5,-1 0-6,2-9-35,-2-2-3,-3-9-22,-44-79-162</inkml:trace>
  <inkml:trace contextRef="#ctx0" brushRef="#br0" timeOffset="53429.0559">24342 2765 668,'-4'-8'126,"2"-2"-40,-2-2-40,4 1-8,0 2-29,9-4-9,4-7-1,11-5 0,10-6 1,10-1 1,2 1 0,-1 3 1,-4 11 8,-8 1-10,-3 6 0,-6 3-6,0 0 5,-1 0-5,-4 5 4,-4 2-10,-1 1-16,-2 10-10,-4 0 8,1 9 17,4 9 13,-6 6 33,1 11 5,-5 12-11,-3 9-2,-3 10-5,0 5-8,-3 0-5,3-7 4,0-9-4,1-16-1,2-14-6,2-16-18,1-6-42,-2-10-48,2-4 20,4-10-25,27-92-142</inkml:trace>
  <inkml:trace contextRef="#ctx0" brushRef="#br0" timeOffset="53634.0675">24754 2795 716,'-8'-7'109,"0"3"23,-6 0-76,2 10-56,2 6-7,1 10-3,-9 9 10,0 14 9,-6 6-9,-2 12 0,-2 8 1,-1 3 0,0-3-1,4-5-79,12-8-74,38 39-113</inkml:trace>
  <inkml:trace contextRef="#ctx0" brushRef="#br0" timeOffset="54488.1165">29398 2354 528,'-1'-7'134,"-1"-3"1,0-6-5,2-3-35,5-7-59,6-3-26,14 0-10,7-1-20,14 3 20,7 1 0,6 5 12,2 5-12,-6 4 1,-9 5-1,-10 7-11,-12 3-5,-8 9-28,-7 6 3,-4 10 41,-2 11 19,-3 11 2,-3 13-4,-3 8-1,-2 3-4,-4 1-3,2-5 5,0-9-5,5-16-3,-1-9-6,2-10-22,-1-9-47,4-10-48,-4-5-15,-4-39 43</inkml:trace>
  <inkml:trace contextRef="#ctx0" brushRef="#br0" timeOffset="54656.1261">29819 2295 604,'-4'-3'205,"1"3"-70,-5-4-46,-5 8-49,-5 8-31,-13 11 0,-13 14-8,-7 14-1,-8 13-45,-6 11-183,-115 128-367</inkml:trace>
  <inkml:trace contextRef="#ctx0" brushRef="#br0" timeOffset="61560.5209">25009 13730 654,'-12'-20'66,"2"7"-18,-13-18 9,4 11-34,1 4-14,4 4-2,1 4 31,0 4 17,5 2-11,1 2-26,-2 6-18,3 5 0,-5 6-2,0 10-3,2 11 5,1 11 1,3 3-1,7 10-2,4 2-4,8 3 6,10 0 0,6-6 0,8-6-1,12-18-5,7-10 6,4-19 8,4-14 10,-2-20-5,-3-23 1,-6-23 7,-4-20 1,-4-8 7,-9-3-19,-7 5 10,-12 6 5,-10 6-7,-12 8 11,-11 11 10,-8 10-12,-13 12-8,-6 12-19,-7 7-8,-5 17 8,-4 15-17,-5 9 16,-1 15-28,1 11-10,9 3-51,13 8-22,18 1-79,7 9-20,32 109-131</inkml:trace>
  <inkml:trace contextRef="#ctx0" brushRef="#br0" timeOffset="61944.543">25341 15866 756,'-1'-6'217,"0"5"-55,-1-6-123,4 3-39,6-3-12,10-4 12,8-4 18,14-7 7,13-5-13,8-3 0,9-6-4,1-2-1,3-3 4,-6 4-7,-10 5-4,-18 9-54,-13 8-118,-16 14-89,-62 36-219</inkml:trace>
  <inkml:trace contextRef="#ctx0" brushRef="#br0" timeOffset="62163.5555">25397 15845 987,'0'1'141,"4"8"-141,3 7-21,1 16 12,7 17 9,0 12 0,1 6 1,-3 8 15,0 10-5,-3 5-10,-6-1 0,6 8-1,10 52-55,-14-101-193,11 32 193,-6-25-169,8-45-154</inkml:trace>
  <inkml:trace contextRef="#ctx0" brushRef="#br0" timeOffset="62337.5655">25603 16317 488,'2'-10'153,"5"2"-61,5-15-59,4 6-11,10-7 44,6-6 26,4-3-23,4-1-32,2 3-26,0 4-11,-5 7-3,-1 10-114,-6 10-156,19 41-57</inkml:trace>
  <inkml:trace contextRef="#ctx0" brushRef="#br0" timeOffset="62555.5779">25552 16787 1167,'0'0'221,"3"3"-221,6-2-111,12 1 105,7 2 6,6-8 43,4 1 2,4-4-25,1-2-10,1-5 7,-3 0-17,-4 2-32,-1-2-64,-3-1-111,36-38-271</inkml:trace>
  <inkml:trace contextRef="#ctx0" brushRef="#br0" timeOffset="62959.601">26352 16411 33,'-2'4'1073,"2"-2"-943,0 10-130,3 11 0,3 6 0,4 9 0,4 2 1,-2 1 6,3 4 2,4 0 3,-4 4-6,-4-1-4,5 20-2,-6 6-12,0-4 11,4-4-250,7-20-340</inkml:trace>
  <inkml:trace contextRef="#ctx0" brushRef="#br0" timeOffset="63783.6482">29540 13393 721,'-10'12'96,"-2"-1"-96,-11 15-10,1 5 9,-2 2-3,3 7 4,-1 7 11,4 9 25,6 16-11,8 7 7,6 11-7,12 1 8,10-8-16,13-12-11,6-26-5,7-19 26,5-26 39,4-26-24,6-30-6,33-75-17,-2-36-10,-17-10-1,-47 70-8,-18 1 11,-14 60-11,-6 1-15,-5 5-2,-12-37 17,-16 11 9,-12 18 15,-7 15-23,-8 14 12,2 19 11,3 13-15,6 15-9,7 5-7,6 16 6,5 11 0,7 14-87,10 13-116,3 168-62</inkml:trace>
  <inkml:trace contextRef="#ctx0" brushRef="#br0" timeOffset="64254.675">29812 15309 553,'0'-19'159,"3"6"-96,1-18-56,2 7 10,5-1-4,5 5 13,2-2 29,5-1 23,0 1-4,12 1-16,-2-2-17,4 2-7,3 5-22,-1 0-3,-2 3 3,-2 4-12,-2-2-6,-2 4-11,-4-5-31,0 1-66,-2-4-58,-5-6-38,9-13-150</inkml:trace>
  <inkml:trace contextRef="#ctx0" brushRef="#br0" timeOffset="64526.6906">29857 15313 842,'-2'0'205,"2"0"-127,0 0-75,0 1-3,2 4-15,1 6 15,2 13 57,1 19 4,2 14-4,3 17 6,-4 1-24,-1-1-15,-3-6-7,0-6-5,0-9-6,1-2-6,5-7-14,0-9-98,-3-9-77,0-12-93,1-14-101,-1-74 35</inkml:trace>
  <inkml:trace contextRef="#ctx0" brushRef="#br0" timeOffset="64691.7001">29963 15820 567,'0'-1'301,"1"-1"-103,8-8-147,9 0-18,16-12 33,8-8 12,7-2-25,0-7-26,-3 1-15,-4 2-6,-3 5-6,-8 4-25,-11 14-56,-6 12-101,-10 15-271,-18 24 375,-89 152-29</inkml:trace>
  <inkml:trace contextRef="#ctx0" brushRef="#br0" timeOffset="64864.71">29868 16330 957,'6'0'258,"3"0"-235,12 0 2,9-4 44,3-5 0,7-1-21,0 0-21,-2-7-9,-3 2-18,-3 0-19,-5 0-107,23-27-371</inkml:trace>
  <inkml:trace contextRef="#ctx0" brushRef="#br0" timeOffset="65256.7323">30581 16276 829,'3'-6'506,"0"4"-419,5-12-73,1 6-13,1 2 21,-4 2 2,0 0-24,1 4-4,0 3-4,5 2-32,-2 1 16,-1 7-29,-3-2-59,-8 9-25,-6 4 122,-13 10-67,-9 14-82,-5 0 56,3-5 108,5-10 23,9-8 47,8-8 4,5-8 8,2-1-11,5-6-29,4-2-30,8 0 49,10-2 103,12-2-50,6-7-53,4-1-25,5 2-34,-4 4-2,-4 4 0,-8 2 0,-9 2-13,-11 0-103,-8 0-182,-50-13-34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7T02:40:55.03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96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09-27T02:47:32.464"/>
    </inkml:context>
  </inkml:definitions>
  <inkml:trace contextRef="#ctx0" brushRef="#br0">29953 1696 94,'2'19'368,"1"6"-269,2 27-63,-1 16-27,5 19 165,-5 71 1,3 62-2,1 89 52,-6-82 19,5 4-98,4-11-82,6-62-32,2-30-8,-6-79-17,0-4-5,-2-3-2,14 42 0,-2-13-10,-3-10-31,-2-6-34,-3-9-19,-2 1-41,-7-11-83,2 28-146</inkml:trace>
  <inkml:trace contextRef="#ctx0" brushRef="#br0" timeOffset="374.0213">30061 1627 971,'-3'-13'179,"1"7"-59,-3-7-89,5 10-31,7-1 9,9 4-7,15-4 43,22 1 28,14 2-8,11 5-17,2 10-6,-8 12-17,-9 7-13,-9 6-1,-18 5 2,-11 2 2,-12 1 9,-15 10 15,-16 13 3,-24 17-3,-56 68-12,-51 29-16,-19-13 9,70-88-20,67-56-10,10-9-40,8-8-61,-10 13-79,23-10-274,17-7 176,69 8-236</inkml:trace>
  <inkml:trace contextRef="#ctx0" brushRef="#br0" timeOffset="705.0403">30568 2634 705,'27'-4'144,"1"1"-51,30-2 2,-2 2 22,-8 0 16,-10 2-31,-14 1-54,-9 5-30,-7 1-17,-8 11 5,-10 11 38,-13 21-7,-15 21-37,-11 13-4,3 3-5,5-11 3,14-14 4,13-21-11,9-11-14,10-11-14,6-4 30,12 2 11,7-4 24,8-2-4,5-3-7,5-7-1,1-6-4,-1-5-8,-3-9-53,4-13-167,72-102-349</inkml:trace>
  <inkml:trace contextRef="#ctx0" brushRef="#br0" timeOffset="1013.0578">31309 2765 891,'5'15'208,"1"10"-128,9 13-17,2 3-35,4-7-13,-2-16-3,2-13 44,-2-10 26,2-13 7,6-15-32,-2-13-32,-1-13-6,-6-6-19,-5-3-6,-10 6 6,-5 11 9,-5 17 56,-5 19 50,-3 9-29,-5 9-43,-4 11-41,1 11-2,-4 11-10,2 9 1,9 7-60,10-4-66,13 0-79,17-8-164,82 9-371</inkml:trace>
  <inkml:trace contextRef="#ctx0" brushRef="#br0" timeOffset="1298.0741">31985 2835 707,'6'15'210,"2"4"-66,5 8-44,1 1-55,-2-15 30,2-3 3,-8-10 8,4-7 22,1-12 0,1-11-45,2-18-32,-1-9-11,-5-9-8,-7 0-5,-8 4 8,-11 5 36,-8 12 24,-14 12-15,-2 16-3,-5 14-28,0 15-20,4 8-9,5 9-6,4 7-86,9 9-67,-2 10-165,-40 97-525</inkml:trace>
  <inkml:trace contextRef="#ctx0" brushRef="#br0" timeOffset="19363.1074">5179 5698 903,'-4'-2'241,"3"1"-94,0-4-133,1 5-14,1 0-18,-1 2 18,0 1-1,0-2-17,1 5 18,4 4 23,2 0 13,3 4 0,5 1-36,6-3-6,3-2 4,3-2 2,3-8 29,-2-5-2,-4-8-2,-2-9-10,-6-7-15,-5-9-16,-6-1 1,-10 4 14,-6 9-35,-3 15-26,-8 13 62,3 9 0,-7 11 9,2 8 21,0 1 5,9-2-11,3-9-15,6-3-9,5-6-7,1-6 7,1 1-11,2-6-37,4 0-109,2 3-95,11-16-361</inkml:trace>
  <inkml:trace contextRef="#ctx0" brushRef="#br0" timeOffset="32236.8438">10296 2278 222,'0'-2'147,"-2"-2"-47,2-4 28,-3-1-65,-1-6 39,0 2-29,1 0 19,0 1-38,3 5-12,-4 4-42,4 3-138,0 4-210,4 39 127</inkml:trace>
  <inkml:trace contextRef="#ctx0" brushRef="#br0" timeOffset="32738.8725">10092 2357 611,'-3'0'160,"-1"2"-80,-3 3-79,-2 11-1,-2 16 1,-5 19 24,4 13-4,7 20 0,8 7-12,20 57 3,-5-96-7,18 42-5,9-12-12,8-23-10,4-26 22,2-36 47,4-34 17,3-34-16,41-90-25,-7-42-4,-30 12-17,-43 56 12,-21 1-14,-16 85-1,-8 13 1,-5 10 12,-24-22 48,-19 29-31,-60 32-11,-32 52-8,2 36 16,114-67-7,15 0-11,2-2-8,-20 34 0,20-8 0,13-6-27,12-4-56,9-8-82,13-6-84,70-5-218</inkml:trace>
  <inkml:trace contextRef="#ctx0" brushRef="#br0" timeOffset="33001.8876">10408 1802 833,'-5'-4'229,"2"4"-80,-4-3-116,5 6-33,2 10-51,0 11 22,2 26 21,2 22 8,7 81 1,5 52 17,-4 21-9,-8-88-8,-6-1 11,-2-6-12,-12-2-25,-4 3-137,-10-25-28,8-69-26,-47 52-273</inkml:trace>
  <inkml:trace contextRef="#ctx0" brushRef="#br0" timeOffset="33211.8995">9991 3349 698,'2'-2'255,"0"2"-255,9 0-19,16 3 19,16 0 33,61 1 43,50-22-1,16-13-33,-74 2-12,-55 10-18,-9 0-1,-7 0-11,32-18-27,-14-3-56,-9-5-95,-11-4-11,-13-106-119</inkml:trace>
  <inkml:trace contextRef="#ctx0" brushRef="#br0" timeOffset="33451.9133">9866 1870 842,'-9'-16'205,"6"7"-19,-6-11-45,9 13-141,6 4-21,14 3 0,16 0 21,21 3 32,60 0-10,20 7-4,-4 16-17,-46-8-1,6 7 0,-5 5-69,-47-10-225,71 49-76</inkml:trace>
  <inkml:trace contextRef="#ctx0" brushRef="#br0" timeOffset="33687.9268">10970 2645 324,'13'-8'502,"1"1"-439,20-4-48,9 1-7,8 1-2,6-1 1,-3-1-1,-5-1-5,-8 2 7,-10 0-8,-15 6-9,-12 2-138,-31 14-197</inkml:trace>
  <inkml:trace contextRef="#ctx0" brushRef="#br0" timeOffset="33867.937">11033 2829 279,'3'14'115,"-2"2"-14,6 13-10,0 7-20,1-3-20,-3 5-15,-1 1-9,-2 3-9,-4 3-2,-2-2-16,-4 5-115,-18 30-116</inkml:trace>
  <inkml:trace contextRef="#ctx0" brushRef="#br0" timeOffset="34011.9453">11253 3034 521,'18'-22'156,"1"2"-75,17-19-37,1 4-19,-5 5 10,-4 8-23,-2 7-12,-13 14-64,-37 63-416</inkml:trace>
  <inkml:trace contextRef="#ctx0" brushRef="#br0" timeOffset="34166.9542">11081 3464 766,'4'-7'201,"5"3"-108,8-6-55,15-12 40,7-4-6,8-5-32,4-2-34,6 0-6,6 1-40,5-7-172,127-90-288</inkml:trace>
  <inkml:trace contextRef="#ctx0" brushRef="#br0" timeOffset="34340.9642">12096 2609 1115,'5'-1'147,"7"-2"-137,8-2 2,12-1-3,5-2-1,9 1-2,4-6-6,4 4-38,5 5-205,43 1-235</inkml:trace>
  <inkml:trace contextRef="#ctx0" brushRef="#br0" timeOffset="34525.9747">11838 3164 1363,'4'0'173,"1"0"-173,10 0-75,11 0 75,14 0 18,22-4 1,58-11-7,38-15-11,25-12-2,-68-2-125,4-12-32,11-11-167,3-31-274</inkml:trace>
  <inkml:trace contextRef="#ctx0" brushRef="#br0" timeOffset="34976.0005">13640 1412 1150,'-21'-30'145,"2"5"-79,-18-20-66,6 15-9,6 12 8,2 7-31,3 7-1,1 9 11,3 13 7,-3 19 14,2 18-8,-3 24 1,-3 74-2,1 25 4,6-22 6,17-51 0,4-58-9,4 2-9,0-1 10,9 47 8,0 3 12,6 0 3,-5-4-14,2-1 5,1 1-6,-5 5 12,5 53 0,-19-103-3,4 53 2,-5-10-11,-4-15 11,-2-14-4,-2-23-1,-3-1-4,-7-11 28,-15 7 12,-19-1-3,-59 17-11,-40-17-11,1-33-17,120-14-14,6-7-34,11-2-84,-8-101-374</inkml:trace>
  <inkml:trace contextRef="#ctx0" brushRef="#br0" timeOffset="35561.0338">14354 2251 1088,'-8'-4'161,"4"0"-101,-10-3-60,-1 10-32,-7 1-20,-8 10 52,0 3 8,0 11-8,3 4-10,3 10 9,-2 11 0,2 3-6,0 2-4,8-3-1,11-4-15,10-10-22,12-6 26,18-3 23,14-9 21,14-1 6,1-6-13,0 1-4,-13-5-1,-14 6-9,-13-1-10,-9-3 4,-9-1-20,-6-4-11,-3-2 37,-6-3 69,-4 0 66,-4 3-21,-11 0-59,-2 3-25,5-4-10,5-5-7,2-2-13,5-5-63,-5-1-152,-35-25-450</inkml:trace>
  <inkml:trace contextRef="#ctx0" brushRef="#br0" timeOffset="35858.0509">14211 2274 549,'0'-5'797,"0"2"-668,1-4-126,2 5 19,3-5 26,7-3 42,6-6-63,19-10-15,13-2-11,7 1 4,-1 5-5,-1 6 0,2 3-60,-1 3-48,-5 2-30,-13 4-120,-18 8-87,-45 24-142</inkml:trace>
  <inkml:trace contextRef="#ctx0" brushRef="#br0" timeOffset="36074.0632">14164 2395 506,'0'0'593,"0"1"-567,2 5-26,1 1-24,2 10 19,4 6 5,2 10 0,2 11 24,4 9 3,-5 8-3,-3 1-9,-1 1 2,-5-4-4,-1-7-1,0-10-2,-2-10-10,-2-8-65,2-10-113,0 0-68</inkml:trace>
  <inkml:trace contextRef="#ctx0" brushRef="#br0" timeOffset="36256.0736">14352 2686 1015,'8'-13'270,"2"0"-137,20-16-88,5 6-34,7-3 2,4 1-13,-2 9 0,1 1 0,-4 10-6,-8 5-96,-9 5-93,-15 14-135,-18 10 28,-27 12 236,-155 124-184</inkml:trace>
  <inkml:trace contextRef="#ctx0" brushRef="#br0" timeOffset="36430.0836">14188 3060 250,'3'3'186,"1"-3"-90,5 1-51,6 1 153,13-2 47,13-3-32,14-5-69,8-7-50,-2-1-35,-1-6-22,-11 5-16,-5 1-10,-6-3-4,-10 5-7,-4-1-6,-9-4-63,-3-4-183,-18-76-413</inkml:trace>
  <inkml:trace contextRef="#ctx0" brushRef="#br0" timeOffset="36966.1143">13831 2098 1013,'-10'-19'146,"4"0"-47,-7-17-36,8 10-24,12 3 10,8 1-32,20-4-8,21 7-9,79-14 25,73 9 2,25 10 3,-104 12-6,-28 12-7,-15 2-11,-53-6 1,-1-2-5,-6 0-1,27 7 0,-10-5 0,-13-4 0,-11-2 0,-8-4 26,-10-6 14,-4-6-41,-6-9-47,-7-5 5,-11-1 27,-10-6 14,-8 2-15,-1-4 16,1 0 11,6 0-10,6 11 5,11 6-5,10 8 5,8 8-6,4 5-8,2 2-38,5 11-34,5 8 19,7 13 34,12 18 10,5 3 17,4-2 30,-1-1 5,-6-9-13,-3-5-10,-11 4 2,1-4-4,-8 3-8,-5-1-1,-6 2 10,-6 2-11,-9-4-1,-7 10-15,-8 2-83,-6 0-126,-35 60-281</inkml:trace>
  <inkml:trace contextRef="#ctx0" brushRef="#br0" timeOffset="37155.125">15393 2457 1188,'2'7'134,"1"7"-124,-2 0-10,2 5-46,-1-6 46,-2-6 16,0-1 11,4 0-9,0 1-18,3 6-87,5 0-235,34 1-482</inkml:trace>
  <inkml:trace contextRef="#ctx0" brushRef="#br0" timeOffset="37509.1453">16168 2378 1080,'-5'-35'60,"-1"2"-60,-9-30-87,-3 2-54,-5 10 84,-1 14 57,0 15 16,0 16 7,0 12-22,-7 20 0,-4 12 16,-3 24-2,-1 10 0,1 13 15,7 5 10,1-4-1,8 1-25,8-7-13,7-13-1,10-9-25,4-16 4,4-9 21,7-11 10,-2-10 74,8-11 3,6-9 8,7-19-43,11-16-49,5-18-3,2-13-136,94-154-242</inkml:trace>
  <inkml:trace contextRef="#ctx0" brushRef="#br0" timeOffset="37724.1576">16437 1166 1199,'-2'-2'217,"0"6"-217,-5 10-99,-4 24 53,-11 34 43,-27 100 3,-20 75 19,-2 8 5,38-85 5,7-14-16,20-36-12,17-75-1,0-6-58,11-8-128,25 24-128,146-39-2</inkml:trace>
  <inkml:trace contextRef="#ctx0" brushRef="#br0" timeOffset="38031.1752">16964 2011 1281,'-6'-2'150,"-4"1"-129,-13 1-21,-3 7-24,-9 13 23,1 10 0,3 7-9,15-4-37,8-3-46,10-7-4,5-2 64,2-1 27,6 2 12,-2 7-2,3 1 16,3 1 1,0 2 6,1 2-12,-3 3 3,-4-4-12,-2 0-6,-8-6-11,-3-7 11,-4 0 0,-10-4 0,-2 0 10,-14 1-10,-6-1-94,-77 5-725</inkml:trace>
  <inkml:trace contextRef="#ctx0" brushRef="#br0" timeOffset="52104.9802">18279 3320 803,'-4'-8'138,"2"4"11,-2-12-85,0 16-64,3 4-18,0-2 8,-3 2-1,3 2-1,-4-2 12,-2 0 6,-8 7 33,-7 11-3,-11 8-10,-9 7-25,-7 11 18,-2-3-19,-4-7-60,5-6-82,6-19-13,-29-66-80</inkml:trace>
  <inkml:trace contextRef="#ctx0" brushRef="#br0" timeOffset="52307.9917">18656 2108 1349,'-6'-10'141,"2"8"-49,-2-6-92,3 12-9,1 2-11,-1 5 20,-1-2 0,-1 4 0,2-1 0,2 8-77,2 5-101,10 16-154,31 63-266</inkml:trace>
  <inkml:trace contextRef="#ctx0" brushRef="#br0" timeOffset="52878.0243">20054 2612 945,'-3'-1'186,"2"1"-78,-1-2-108,-2 13-39,-1 16 7,-3 16 13,-3 24 18,6 19-1,10 73 1,31 24 1,-14-137 0,0-6 10,23 34-8,6-25 14,-2-23 8,2-17 17,1-22 19,8-23-6,1-29-27,33-83-6,-21-55-21,-45 12 0,-37 82-51,-5 69-27,-3 6 51,-7 10 26,-21-21-5,-11 22-7,-15 21 0,-3 21 13,-3 16 0,0 13 0,9 11-1,8 5 1,16-1-11,17-11-11,18-18-133,19-20-11,19-22 50,102-104-58</inkml:trace>
  <inkml:trace contextRef="#ctx0" brushRef="#br0" timeOffset="53113.0378">20310 2086 351,'-2'-2'836,"4"8"-762,0 13-74,9 19-11,2 25 4,5 19 5,9 73 2,-7 18 5,-12 17-5,-12-53 6,-6 8 0,-4 8 3,-2-45-9,-9-4-8,-10 5-107,-7-9-124,-11-25-221</inkml:trace>
  <inkml:trace contextRef="#ctx0" brushRef="#br0" timeOffset="53307.049">20133 3712 768,'2'-8'246,"-2"4"-24,4-7-133,10 6-80,13-3-8,16-2 25,16-3-4,7-4-5,6 2-7,0-4-4,-4-7-6,-1-7-7,-10-1-44,-12-6-20,-10-8-5,-14 0-124,-18-137-281</inkml:trace>
  <inkml:trace contextRef="#ctx0" brushRef="#br0" timeOffset="53542.0623">19981 2172 1118,'-8'-12'143,"5"2"19,-3-5-80,17 10-82,23-5-17,66-8 17,73-8 26,27 10-11,-73 21-5,-13 10-10,-22 7 6,-9 9-6,-48-17-57,2 4-113,2-3-109,133 55-52</inkml:trace>
  <inkml:trace contextRef="#ctx0" brushRef="#br0" timeOffset="53743.0739">21005 2786 1041,'12'-6'150,"12"-4"-111,20-9-6,16-5 2,10-5 1,3 2-12,5 1-23,51-10 2,12 6-3,-103 25-34,-6 5-103,26-4-158,-25 22-229</inkml:trace>
  <inkml:trace contextRef="#ctx0" brushRef="#br0" timeOffset="53962.0864">21260 2853 894,'0'0'245,"1"6"-245,8 4-26,2 9 4,8 17 10,0 13 12,-2 12 25,-7 14 2,-5 6 5,-10 0-7,-5-5-7,-6-11 3,2-4-21,-4-5-27,5-11-126,-1-7-82,-13 3-383</inkml:trace>
  <inkml:trace contextRef="#ctx0" brushRef="#br0" timeOffset="54114.095">21508 3212 654,'16'-17'185,"0"3"-79,19-14-62,3 6-22,-2 10-7,-5 2-15,-7 13-1,-7 10-88,-10 15-218,-16 17 163,-98 104-218</inkml:trace>
  <inkml:trace contextRef="#ctx0" brushRef="#br0" timeOffset="54286.105">21287 3763 875,'6'-3'238,"5"0"-178,15-11-22,13-4 40,7-9 22,6 2-55,-1-2-25,-1 2-13,4 2-7,0 1-37,-1-1-75,-3 3-155,75-63-195</inkml:trace>
  <inkml:trace contextRef="#ctx0" brushRef="#br0" timeOffset="54744.1312">22525 2455 884,'-3'-2'319,"3"2"-125,0-4-109,0 4-49,10 0-31,14-2-4,32-8 10,75-8 8,51-11-11,-3 9 1,-88 9-8,-55 9-1,-8-1 0,-4 0-34,15 3-47,-16 0-107,-19 8-330,-101 39 230</inkml:trace>
  <inkml:trace contextRef="#ctx0" brushRef="#br0" timeOffset="54959.1433">22450 3002 1073,'2'0'229,"8"4"-210,17 4-18,14-1 19,21-7 51,56-9 16,34-18-26,3-11-35,-52 15-4,-1-3-11,-7-2-11,-57 19-6,-12-1-45,-6 2-75,16-1-69,-13-5-43,-11-42-88</inkml:trace>
  <inkml:trace contextRef="#ctx0" brushRef="#br0" timeOffset="55379.1675">22634 1715 1176,'-3'-11'153,"3"7"-87,-2-4-66,4 8-23,8 6-7,7 4 11,10 7 19,14 1 0,15 11 12,2 7-3,6 10-3,1 5-6,6 4 1,3 0 0,2 0 1,3-1 4,-5 1 4,-4-1-10,-9 1-1,-6-2 1,-2 4 0,-14 0 0,-6-1-1,-6-3 1,-13 2-7,-10-5 6,-13-4-3,-12-1 4,-19 4 25,-23 5 31,-59 40-20,-23 25-11,105-76-25,6-5 0,-29 40-6,20-1-75,13-13-92,15-5-137,8 33-368</inkml:trace>
  <inkml:trace contextRef="#ctx0" brushRef="#br0" timeOffset="55935.1992">22362 1957 870,'2'0'127,"-1"3"-127,2 8-76,-3 10 41,-3 12 35,-9 11 20,-13 8 35,-18 19-7,-8 9-12,-13 11-16,3 1-2,7-6-18,14-5-8,16-9-13,13-2 15,10-3-1,5 4 5,7 0 2,8-3-8,4 0 8,4 1 6,1-12 6,6-4 9,8-6 26,9-3 28,11-3 25,7 4-23,2-4-41,-2-4-3,-15-6-11,-12-3-16,-15-3-6,-14-6-12,-9 2-78,-10 2-43,-8 2-52,-46 0-273</inkml:trace>
  <inkml:trace contextRef="#ctx0" brushRef="#br0" timeOffset="57031.262">24746 1966 877,'0'0'244,"-4"0"-148,3 5-96,-4 4-28,-3 13 7,-6 19 7,-2 18 14,-7 21 0,-7 75 2,6 29 19,24-138-1,6-2-19,5 36-1,6-20 2,4-15 40,9-14 10,2-11 19,12-17-7,7-14-1,12-23-16,8-20-14,6-12-15,-3-11 0,-13-13-17,-13-5 6,-1-58-7,-44 102-6,0-47-12,-9 12 2,-13 11 15,-6 13 2,-8 17-2,-6 13-6,-1 9 1,-6 11-6,-5 12 4,-6 14 7,-7 11 1,-3 7-2,2 9 1,5 1 0,13-6-7,10-1 7,12-7-12,7-7-32,10-2-44,5-4-7,4 3 0,5 0-36,5-1-19,6 1-19,29 12-50</inkml:trace>
  <inkml:trace contextRef="#ctx0" brushRef="#br0" timeOffset="57327.2789">25100 2281 905,'0'7'253,"0"-3"-253,2 6-37,4 13 20,2 9 17,4 15 39,-2 13 18,8 7-9,-2 10-13,3-10-17,0-5-8,1-15-9,-2-10 13,-5-11-7,0-7 7,-4-9 2,-5-4-16,-1-4-22,-2-2-70,5-4-70,43-52-52</inkml:trace>
  <inkml:trace contextRef="#ctx0" brushRef="#br0" timeOffset="57520.2899">26014 2108 873,'0'-3'158,"0"3"-158,-1 3-155,-2 3-1,-8 10 81,-13 5 74,-15 10-7,-17 6-23,-132 80-241</inkml:trace>
  <inkml:trace contextRef="#ctx0" brushRef="#br0" timeOffset="57730.3019">25788 2364 135,'21'-4'67,"-2"4"-8,15 0 7,-8 6 19,-10 10-47,-5 2 50,-9 11-82,-7 2 48,-6 9 23,-2 5 29,-7 2 32,-2 1-75,7-6-38,2-8-24,11-7-1,4-5 0,5-8-60,6-5-122,47-28-41</inkml:trace>
  <inkml:trace contextRef="#ctx0" brushRef="#br0" timeOffset="58120.3243">26370 2385 828,'-1'7'33,"-1"7"-33,-3 14-12,-2 12 12,-7 10 64,-2 1-5,-1-6-28,5-8-13,-1-6-4,7-11 5,1-12 10,4-6 41,1-4 76,3-3-8,1-11-65,8-6-73,8-20-27,15-10-84,6-9 42,6 0 33,-5 12 27,-10 15 9,-14 17 12,-6 7 7,-5 10-19,-2 10-29,1 3-8,4 12 34,-4 6 3,2 7 21,-2 2-5,-3 1 2,-3-6-10,0-4 7,0-5 1,-3-3 1,-2-1-17,3 4-68,-5 0-191,-12 24-368</inkml:trace>
  <inkml:trace contextRef="#ctx0" brushRef="#br0" timeOffset="66550.8064">27124 2130 572,'0'-16'92,"0"7"-11,0-10 24,0 9 18,-1 6-9,-2 2-12,3 2-33,0 0-20,0 0-22,3 0-21,-3 0-6,3-1-14,10 1 14,1-2 9,6 0 3,9-3-12,0-1 2,-4 2 13,-1-1-8,-6-1-7,0 2 0,-6 2 4,1-1-4,0 6-30,4 1-60,2 2-52,3 1 5,4 0-76,16 16-97</inkml:trace>
  <inkml:trace contextRef="#ctx0" brushRef="#br0" timeOffset="66821.822">26845 2716 768,'10'-5'81,"2"3"-71,14-5-10,7 3-8,3 4 7,4-4 0,-2 0 1,-1 0 3,-1-2 6,4 1 2,0-6-4,9-2 7,5-1-2,11-7-6,1 1-5,0-1 7,-3-1-7,-2-1-1,-6 5-75,57-37-180</inkml:trace>
  <inkml:trace contextRef="#ctx0" brushRef="#br0" timeOffset="67247.8462">28073 2270 574,'-2'2'129,"2"0"-129,-1 4-8,-3 6 8,-2 0 27,-3 9 27,3 5 3,-1 8-34,4 10-8,3 8-6,8 1-8,3 1 8,8-5-3,2-7-5,3-13 0,-3-13 0,-2-9 0,2-14 20,6-12 9,5-13-12,5-14-2,3-6-10,-7-5 3,-6-4-9,-11 4-2,-10 4-4,-7 4 6,-10 6 1,-7 6-1,-10 7 0,-6 5-1,-8 2-1,-1 7 2,2 6-1,5 5 1,11 5 0,1 1-1,11 10-59,7 8-59,1 10-5,5 86-100</inkml:trace>
  <inkml:trace contextRef="#ctx0" brushRef="#br0" timeOffset="105678.0444">5973 5428 240,'3'6'10,"-2"-3"-10,4 3-10,-2 1 9,-3-4 1,-2 1 34,1-4 47,0 0 18,-1 0 14,0 0-11,1 0 48,0-4 28,-1 2-38,-4-5-71,-1 0-8,-2-6-20,1 1-14,-2-5 4,0 5-17,2 0-2,4 2 12,1 6-3,1 0-6,2 4-15,0 4-14,2-4-17,1 3 22,5 0 0,13 5 3,18 1 6,19 1 11,60 8-10,22 8 1,4 16 4,-55-2 1,-49-16-6,-3 3-1,-4-2 0,33 27-2,-12 4 2,-9-1 0,-9 2-6,-10-2 5,-6 0 1,-5-1-12,-5-5 11,-3 2 1,-5-3 0,-2-2-1,-7-2-10,-1 5 4,-8 2 6,-8 5 1,-12 4 5,-13 2-4,-14 2 8,-53 40 0,-23 9-8,-12-2 5,43-32-5,-14-6 8,-9-9 3,19-15-11,20-15 8,52-28-7,9-5 5,4-2 7,-27-2-8,12-6 1,14-1 1,13 2-8,7 2-9,8 4-100,6 2-124,2 5-26,8 6 124,67 52-57</inkml:trace>
  <inkml:trace contextRef="#ctx0" brushRef="#br0" timeOffset="125943.2035">5263 8430 322,'0'-1'168,"0"-2"-55,-2 2-37,1 1-28,-1 1-24,1 2-7,-1-3 7,1 0-9,1 1-5,0-1 1,0 2-11,0 0-20,1 0 7,4 6-1,1 8 13,5 7 1,3 6 1,2 8 0,1 0 10,4-1-11,-1-9-18,3-9-10,-7-10-5,2-6 33,-5-4 34,-3-3 16,-3-9 16,3-3-14,-5-10-28,-2-2-9,-3-5 3,-7 1-18,-6 6 0,-2 1 0,-2 10 14,0 1 24,6 9-4,5 2-17,4 4-17,-1 4-15,3 4 6,0 7 9,0 3 6,3 5-4,3-1-2,0-5-10,4-8-25,6-3-35,-6-6 61,2-3 9,-4-4 39,-2-1-9,-2-3-11,-2 1 1,-7 9 31,0 1-50,-2 7 25,-1-2-25,-3 4 0,-3 1-1,-1 6 10,3-7 7,2-2-1,3-1 14,7-4-9,0-4-21,4-1-18,2 3-84,4 3-117,4 5 79,54 39-133</inkml:trace>
  <inkml:trace contextRef="#ctx0" brushRef="#br0" timeOffset="154796.8537">6588 8132 495,'-8'-22'90,"4"3"-4,-8-15-17,6 9 10,-2 5 20,5 6-15,-2 6 12,3 4 9,0 4-31,1 3-41,1-2-33,3 2-5,4 2-13,8 3 8,8 8 10,7 1-1,4 1-6,0 2 7,-7-6-24,-2 1-9,-9-5-15,-2-2-31,0 0-82,22 25-59</inkml:trace>
  <inkml:trace contextRef="#ctx0" brushRef="#br0" timeOffset="155786.9105">5821 8750 898,'-11'-5'175,"7"1"-58,-11-2-55,12 6-62,3 3-56,3-2 4,2 5 26,6 3 26,6 8-1,14 2-9,14 9 10,22 0-3,62 12-5,36-16 5,41-32 3,-54-8 10,3-1 8,-14-11-3,5 5 2,11 6-7,13 6 8,-36 7-6,5 2-4,10-7 1,10-11-2,-5-3 7,-12-7-13,4-1 14,-1 5 0,-17 3-9,-35 9 0,-56 7 2,-7 7-8,-2 0 1,24 7-1,-10 0 0,-9 0 0,-2 1 1,1 0-1,-1-5 2,3 0-1,2-6 0,-5 1 8,-7-3-7,-4 3-2,-11 0 1,-5 0 1,-2 2 17,-4 0 67,-1-2 37,-9-2-9,-12-10-97,-13-8-17,-18-8 0,-11-1-1,-3-8 0,-3 0 0,7-4 1,7 6 0,9 2 0,6 8 2,8 6-2,14 8 2,5 9-2,10 2-23,9 4-38,6 4-28,10 8 62,8 5 21,9 11 6,7 7 0,9 12 1,5 0 5,3 10-5,0-2-1,-1 3 9,-2-5-9,-8-7 1,-8-3-1,-13-8 1,-9-6-1,-14-8-7,-11 3-3,-17 2 10,-16 12 9,-20 12-9,-53 38-39,72-56-145,-133 126-271</inkml:trace>
  <inkml:trace contextRef="#ctx0" brushRef="#br0" timeOffset="157919.0324">14309 7412 705,'-14'-11'123,"2"2"-6,-13-8-48,3 5-33,-4 6 12,-1 4 2,-1 4-7,-3 4-11,-4 11-4,4 8-17,-6 13-5,1 9 3,2 10 0,1 18-8,5 2 8,2 10-8,4 4 1,4-1-2,5 0 1,4-1 0,1 1-1,8 2 1,6-4-2,5 1 1,6 0 0,6-3 1,6 1-1,9-4-1,4-1 0,4 4-6,8-4 7,1 3 1,4-5 0,3 1 5,0-5-5,8-14 0,2-8 5,8-19 0,59 1-4,57-29 16,47-19 16,-98 1-11,-11-9-11,-15-7-5,-20-5-1,-11-17-4,-51 23 13,-3-3 0,4-4 4,32-39-4,8-11-13,1-10 5,-1-7-5,-7 0 10,23-52-3,-27-7 1,-24 4-2,-35 107 14,-1 3 4,-4 4 14,3-44-16,-7 6 3,-8 3-7,-7-1-13,-4-7 1,-6 0-8,1-5 0,-6 1 1,-1 10 5,4 7-5,0 4 1,0 8 8,-1 6-2,0 0-7,-2 6-1,-4 2 1,-1 6-1,-3 0-7,0 4 7,-4-1 0,0 5 0,-2 4 1,3-1 0,-1 1 7,1 3-7,0 0 0,2 5-1,4 0 0,-4 7-2,3-4 2,-2 10-7,-1 0 5,-5 6 1,0 8-7,-4 0 8,-5 8 0,3-4 0,2 3 1,0-3-1,7-2 1,-1 2 4,6-3-5,2 1 0,5 0 0,2-2-1,0 3 1,1 1 0,0-1 0,-4 4-1,-4 5 0,0-3 0,1 5 1,3-3-1,4 2 0,4-5 1,-3-1 1,4-1-1,-2-4 0,4 2 6,1-7-1,3 0-5,-5 4 0,-3 0-6,-4 4 6,-2 0 1,3 4-1,6-8 0,6 1-1,6-4 1,2-2 0,1-2-1,0 2 0,1 0-1,-1 2-7,-1 4 8,0-1 0,-2 1-2,1 2 3,2-2 0,1-2-6,2-5-8,1 3-50,2-6 2,2 3 5,-2-2-19,2 3-19,3 3-43,2 3-57,30 19-87</inkml:trace>
  <inkml:trace contextRef="#ctx0" brushRef="#br0" timeOffset="160299.1686">15037 8300 476,'0'0'255,"1"-1"-167,1 1-88,5 0-1,2 0 1,6-3 0,5-4 9,3-2 8,1-1-16,3 1 11,-7-1-1,1 3-2,-2-1 0,2 0-8,1-4 9,3-4-10,-1 0 0,3 1-15,-10-4-55,-1 7-47,-19-18-123</inkml:trace>
  <inkml:trace contextRef="#ctx0" brushRef="#br0" timeOffset="160578.1844">15140 7961 679,'0'0'138,"0"6"-135,0 0-3,3 7-8,0 6 8,1 8 0,2 8 0,0 6 9,-1 12-3,-2 4 3,1 8 0,-2-1-8,0 4 5,3-12 0,1-5-5,-2-16-1,5-6-51,-1-7 7,1-14-19,-1-2-57,11-45-63</inkml:trace>
  <inkml:trace contextRef="#ctx0" brushRef="#br0" timeOffset="161064.2123">14843 7975 665,'0'2'85,"-2"4"-85,-1 9-48,2 9 34,-6 11 14,0 7 0,3 5 0,-7 12 5,3 6 5,0 9 2,1 7 15,5-4-16,5 0-11,13-9-12,16-9-7,16-10-16,20-13 35,7-15 32,10-15 1,-3-18 6,-1-10-6,-8-12-3,-7-10 3,-10-8 9,-8-15-15,-5-9-8,-10-13 2,0-63-7,-33-6-5,-14 107 0,-2 2 6,-20-51 9,-11 13 10,-17 12-10,-4 18 0,-54 5-9,-7 40 11,92 15-19,1 4 10,-30 8-16,10 2-1,17 11-11,14 9-10,10 16-49,10 14-44,13 12-65,47 133-38</inkml:trace>
  <inkml:trace contextRef="#ctx0" brushRef="#br0" timeOffset="161690.2481">17880 8120 773,'2'0'141,"5"-2"-112,16 0-28,14-6 0,17-2 7,13-5-1,5-1 2,1 2 0,-6 2-7,-10 0 5,-9 5 1,-8 0-2,-13 0-6,-8 4 12,-10-4-10,-6 2-2,-6-5-99,-41-51-446</inkml:trace>
  <inkml:trace contextRef="#ctx0" brushRef="#br0" timeOffset="162190.2767">17714 7667 668,'-2'3'144,"0"7"-144,1 14-45,0 19 27,1 14 18,2 14-8,4 4 2,5 10 6,1 2 9,11 58-9,7 14 0,-18-108-6,6-6 5,15 41-12,7-15-17,9-18 6,14-16 24,48-20 13,35-52 55,9-49-31,-58 3 25,-6-19-25,3-16 8,3-19-7,-19 1-1,-22 0 1,-18-25-8,-23 25-9,-20 27 7,-5 65 16,-8 3 5,-5 7-23,-30-32-7,-61-14-14,-47 29-4,-16 30 6,67 16 8,15 9-14,4 7 6,51 2-7,3 0 0,1 3 1,-36 17 0,8 1-1,4 1-1,9 1-20,6 2-43,9 1-85,9 8-35,-11 96-95</inkml:trace>
  <inkml:trace contextRef="#ctx0" brushRef="#br0" timeOffset="164818.427">16175 7005 219,'0'-5'292,"-1"1"-154,1-1-76,-2 3-31,2-2 8,0-1 23,2-5-17,1-5 3,5-5-14,6-9-17,11-3-10,7-4-6,-2-4 0,5-5 0,-2 4 10,-1 0-10,-3-2 0,3 1 8,2-3-7,2 0 4,4 0-5,1-7 0,-1-3 0,-3 2 0,-3 5 0,-13 10 5,-9 7-4,-8 8 23,-5 7 20,-4-1-10,-6 5-23,-6 4-12,-7-4-29,-5 10 29,-4 2 5,1 5 1,3 0 0,5 2-1,8-6-5,6 3 0,1-2 6,3 2-5,-1-1-1,0-2-6,5 1 6,-1-2 0,6-2-2,-3 2-28,2 0-6,2 0-1,1 0 5,6 0 32,8 2 2,3-2-1,6 2 7,2 2-8,-3 6 0,3 0 0,2 9 0,-2 2 0,0 7 0,-1 4 2,-4 1 5,-7 2-7,-7-2 0,-4-2 0,-11-5 6,-6 1 20,-11 3-7,-13 7 5,-11 5-13,-3 4-10,4-2-1,17-5-96,18-10-163,61-13 10</inkml:trace>
  <inkml:trace contextRef="#ctx0" brushRef="#br0" timeOffset="165331.4563">17344 5792 880,'-6'-3'117,"1"3"-117,-7 0-33,6 11 0,0 7 20,6 8-1,5 5 5,5 13 8,4 13-7,6 12 7,3 4 1,7-3 0,4-11-11,-4-15 1,5-16 10,-7-16 33,-3-14 25,-1-13 26,0-11-22,2-19-26,1-12-21,-1-11-5,-2-1-2,-10-1-2,-8 7-5,-10 8 5,-12 12 5,-11 1 8,-11 7-13,-8 12-4,-9 3 11,-5 10-13,-4 3 9,8 7-18,6 8 11,8 1-2,6 11 12,7-1-11,2 7 0,9-3-1,9-1-42,6-4-55,6-5-32,5-1 19,6-12-34,11-7 23,58-74-205</inkml:trace>
  <inkml:trace contextRef="#ctx0" brushRef="#br0" timeOffset="165615.4726">17422 5384 712,'0'-1'159,"0"1"-72,-3 1-87,6 6-16,-3 10 7,3 10 3,2 11 5,6 9 1,2 10 13,0 6 1,0 5 13,1 3 0,-8 1 1,-3 7 1,-3 7-16,0 59 8,0 26-12,0-118-1,0-2-7,2 51-1,-1-16-3,5-20-90,0-21-24,-1-20-18,-3-12-45,-42-19-134</inkml:trace>
  <inkml:trace contextRef="#ctx0" brushRef="#br0" timeOffset="165827.4847">17130 6777 723,'-1'-3'121,"4"3"-106,5-5-15,18 3 0,21-8 2,60-13 20,43-27 31,1 0-2,-115 35-41,-6 2 4,-2-1-7,25-11 11,-15 5-4,-13-2-5,-10 2-9,-9 0 0,-12-6-71,-9-7-139,-83-74-254</inkml:trace>
  <inkml:trace contextRef="#ctx0" brushRef="#br0" timeOffset="166111.501">16957 5544 604,'-6'-15'168,"3"6"-92,-1-11 8,4 14-82,1 0-2,7 8-15,5 2 15,11-2 12,12 2 2,10 1 4,15-2 9,15-3-27,53-8 10,23-6 2,-12-5 5,-103 15-17,-3-2-9,-5 6-87,27 4-141,19 15-137</inkml:trace>
  <inkml:trace contextRef="#ctx0" brushRef="#br0" timeOffset="166391.517">18082 6116 523,'-2'-4'201,"2"0"-78,-1-2-64,2 2-20,4-5-6,1-7-20,7-4-11,5 1-1,2-3 5,6-1 0,-5 4 3,0-1-8,-5 5-1,-3 4-11,-6 6-34,-3 2-76,-24 17-140</inkml:trace>
  <inkml:trace contextRef="#ctx0" brushRef="#br0" timeOffset="166644.5314">17983 6214 502,'2'2'78,"-1"4"-78,5 3-1,2 4 1,1 4 10,-1 2-4,2 3 0,1 4 2,-3-7 1,-3 4-2,-1-1 4,-1-2-10,0 4 7,3 3 1,0 2-9,1 7-6,0-1-57,0 7-69,3 26-45</inkml:trace>
  <inkml:trace contextRef="#ctx0" brushRef="#br0" timeOffset="166818.5413">18164 6474 339,'4'-7'202,"0"3"-139,13-9-46,6-5-11,2 5-5,2-4 6,-3 4-5,-2-3-1,1 3-1,-3 6-71,19 7-172</inkml:trace>
  <inkml:trace contextRef="#ctx0" brushRef="#br0" timeOffset="166989.5511">18067 6765 181,'-2'4'87,"4"-2"-73,-2 4-14,11 0 0,2-6 9,8 0 69,9-9-24,6 0-3,-1-6-26,-2 3-19,-12 2-6,-9 13-91</inkml:trace>
  <inkml:trace contextRef="#ctx0" brushRef="#br0" timeOffset="167929.605">14092 8653 186,'0'-4'373,"6"2"-332,5-4-14,13-5-26,13-1-1,8-5 12,7-1 0,-3-4-11,0-1 10,-8 1 2,-2 0-5,-11 1 2,-7 4-10,-8 1-1,-4 2-75,3-28-121</inkml:trace>
  <inkml:trace contextRef="#ctx0" brushRef="#br0" timeOffset="168260.6239">14470 8186 626,'-3'-2'110,"1"2"-67,-3 3-43,5 10-31,-2 7 19,2 7 2,-1 15 10,1 4 1,0 8 0,-2 6 0,4-1 1,-1 0-1,5-4-1,0-2-1,6-8-11,4-8-48,6-4-85,62-5 10</inkml:trace>
  <inkml:trace contextRef="#ctx0" brushRef="#br0" timeOffset="168785.6539">14893 8402 506,'-10'-9'96,"1"0"-81,-12-12-8,0 5 8,-3 4-14,1 2 5,-1 3 23,6 7-29,2 7-5,5 4 5,0 12 1,1 7-1,1 6 1,3 2-1,5-7-10,2-3-5,5-6-8,5-9 20,-1-3 3,2-2 14,-3-6-5,6-6-2,-6-9-1,4-2-5,1-8 0,-2-6-1,1-1 0,-4 7 0,-3 8 1,-6 8 36,-6 7-37,3 8-26,-2 6 26,-1 9 0,-2 16 8,0 10-8,-5 9 15,2 4-2,2 5 1,3-6-1,2 0-4,1-9-1,4-1-2,1-5-5,1-6 3,3-12-4,-3-6-12,1-13-9,-1-5 21,-3-4 12,2 0 15,-2-2 6,1 2-17,5-6-14,11-2-2,11-7-60,84-48-170</inkml:trace>
  <inkml:trace contextRef="#ctx0" brushRef="#br0" timeOffset="170550.7549">16438 8194 216,'-1'0'0,"-1"0"-27,-1 0 27,-6 0 16,3-4 65,2 1 41,-2 2 1,4-1-27,2 2-39,0 0-23,2-1 8,-2 1 23,-2-6 10,2 6-47,-3-7-7,1 2 5,-2-3-1,1 2-8,3 5-2,-1-2 0,1 2-15,0-1-14,1-1 0,1-6 4,1-7 2,4-1 8,-1-7 6,0-1-4,3 1-2,-4 3-1,-4 5 0,-2 2-6,-4 6-7,-1 2-8,3 5-25,0 8 11,-2 5 36,-1 3 0,-4 6 1,3-1-1,1-5-6,4-8-14,2-3 8,0 2 12,2-6 8,-2-6 2,0 6 5,0-1-15,3-2-13,1 0-145,22-27-68</inkml:trace>
  <inkml:trace contextRef="#ctx0" brushRef="#br0" timeOffset="171091.7859">15496 6802 693,'-1'0'129,"-2"3"-117,1-3-12,1 1-14,1-1 14,0 2 1,0 2 0,0-4-2,1 2 1,-1 2 0,0 2 2,0 1-2,0-3 0,-1 1-37,-2 2-10,1 6-40,-20 22-97</inkml:trace>
  <inkml:trace contextRef="#ctx0" brushRef="#br0" timeOffset="171389.8029">15032 6820 453,'-4'0'144,"-2"-2"-60,-3-2-25,3 4 17,3-2 1,-3 2-23,6 0-21,-3 0-24,3 0-9,0 0-16,-2 6-35,-2 10 28,-8 1-44,-4 16-70,-74 77-62</inkml:trace>
  <inkml:trace contextRef="#ctx0" brushRef="#br0" timeOffset="171602.8151">14283 7353 752,'-3'-3'119,"2"2"-85,-3-2-34,4 6-154,2-2 55,-2 4 43,0 1 11,0 6-40,0 1-62,-5 32-72</inkml:trace>
  <inkml:trace contextRef="#ctx0" brushRef="#br0" timeOffset="171793.8259">13970 7802 602,'-7'-9'202,"4"5"-115,-5-8-87,10 9-31,1 9-142,1-1 77,5 6-1,-5 4 14,1 8-26,-8 71-103</inkml:trace>
  <inkml:trace contextRef="#ctx0" brushRef="#br0" timeOffset="171954.8352">14101 8416 136,'-1'14'71,"1"3"-71,0 9-21,4 45-96</inkml:trace>
  <inkml:trace contextRef="#ctx0" brushRef="#br0" timeOffset="173559.927">19109 8283 544,'0'0'174,"0"0"-81,0 0-70,0 0-23,0 0-6,0 0 4,0 0 1,4-3 1,-3 3 0,2-3 1,5-1 19,11-2 49,9-6-11,11-4-13,2 2-21,-5 1-6,-4 3 2,-10 4-19,-4 0 13,-10 3-9,-5 2-5,-2 1-25,1 0-83,6 1-158,57-18-76</inkml:trace>
  <inkml:trace contextRef="#ctx0" brushRef="#br0" timeOffset="174144.9604">19994 7822 639,'-8'-20'175,"-3"3"-86,-2-18-49,-1 7-31,-4 8-9,2 5-18,-8 5 17,-1 7 1,-7 10 0,2 14-7,-1 9 7,3 8 0,6 7-11,8 7 5,0 3 5,8-4-13,10-6-22,4-9-37,9-7-1,7-11 25,4-11 25,4-9 24,2-10 0,0-9-7,-4-6 6,-3-7-38,-2-7-25,-6-8 38,0-6 26,-10 10 0,-5 4 33,-5 15 78,-4 7 10,1 12-5,-1 6-101,2 5-15,-3 14-13,-2 13 13,-3 18 0,0 11 8,1 4-2,1-2 0,4-7-6,2-8 1,2 2 0,-2-2 0,0 6 0,-4 5 10,1 4-2,-2 2-2,2-7 2,3-8-7,1-10-2,2-13-1,2-10-8,1-10 2,3-3-23,3-5 30,10-9 0,11-8 0,11-10-122,66-84-357</inkml:trace>
  <inkml:trace contextRef="#ctx0" brushRef="#br0" timeOffset="217180.422">2736 5121 485,'-3'-13'100,"-3"9"-31,-6-8 45,0 6-45,-3 5-55,-3-2-5,-7 2 6,-7-3 9,-4 4-3,4-1 27,0 2-18,2 7-12,5 3-9,-7 14-9,-2 11 1,-7 15-1,-8 15 1,-2 9 11,3 1-12,6 4 0,17-8-2,16-9 1,15-7-18,12-11-17,12-3-26,10-7 62,4-6 26,-1-1-15,-5 1-2,-5 2-9,-16 10-6,-4 7-5,-13 12 11,-15 19 12,-40 70 15,-67 47 3,-54 24-10,68-71-10,20-30 2,63-74-4,5-9-7,7-11-1,-11 29-6,17-16-8,7-10-2,6-6-25,5-5-16,10 2 57,5 6 6,5-1 6,5 10 5,4 8-8,-1 0 1,1 11-4,-1 7-6,-7 5-1,-7 12 0,-6 14-12,-10 60 13,-22 7 6,-27 17 6,8-42-3,-11 24 4,3-14 5,8-18 8,14-24-2,17-54-12,1-8-12,3-4-3,4 33-17,6-12 1,6-11-4,0-6 23,5 0 17,-1-8 11,0 1-10,1 2-10,0 0-7,-5 2 0,2-3 5,-2 2 0,2-4-5,-4-2 5,1-2 0,-3-4-5,-5-2 1,0-2 5,1-4 1,-4-1-8,4 0-5,-4-2 5,5 3 9,2 6 1,-1-2-4,5 4 2,-3 10-8,3-1 0,1 6 8,-4-6-2,-3-6-5,-5-5 1,-1-5-2,0 2-1,0-2 0,-1 1 1,-2-1-2,2-2 2,0-5 3,-2 1 3,0-2-4,-1 2-1,1-6 5,-2 2-6,-1 0 0,2-3-1,-4 4-13,2-2 13,-1 3-19,-1 2 20,-1 3 5,-2 7 13,-1 6 1,-2 8 2,-1 7-6,1-3-1,2-3-7,2-9-1,4-10-5,-3-3 11,0-3-12,3-3 10,0 4-10,0-1-4,0-3 3,0 2-5,3-6-11,0-1 7,-3 1-17,4-6 19,-3 1 8,3 2 21,-3-2-6,2 1-13,2-2 16,-2 3-11,1 0 4,-1 0 1,1 0-6,-1 3-6,-1-2-1,1 1-5,0 3-46,3-1-40,8 1-106,85-9-94</inkml:trace>
  <inkml:trace contextRef="#ctx0" brushRef="#br0" timeOffset="218704.5091">4992 4874 567,'-2'0'214,"2"2"-184,-1 2-30,1 7-54,-1 4 54,2 4 0,-1 3 57,6 5-19,1 1-13,12 4 29,14 4-9,15 2 14,16 3 10,7 2-33,3 5-14,-3-2-14,-16 5 14,-13 1-2,-12 2-5,-14 1 0,-11 10 1,-14 7 1,-12 12-2,-9 9-8,-31 55 10,46-96-7,-13 48-2,11-6-8,10-4 0,6-2 1,2-5 5,2 3-5,-3-1 0,4-1 5,3-6-6,3-9-12,9-13-6,0-8-8,5-7 26,0-4 9,2-2 0,-5 4-8,-5-3-1,-6 15 1,-8 8 7,-8 16 0,-16 75-1,-20 44-2,5 10-5,21-104-6,13-65 0,-4 5-3,3-4 7,-4 32 1,4-6 1,5-8-6,5-5 5,3 2 1,1 7 2,4 7 4,-4 6 3,4 0-9,1-3-10,3 1 9,-1 3 1,-1-10 21,-5-4-11,-5-15-10,-1-6 0,-5 2 0,-5 7 6,-5 6 2,-5 13 8,-3 11-5,5-2-4,-2-6-5,11-13-1,2-10 0,5-6 10,3-2-10,4-2-1,-1 3 0,2-4-4,2 0 13,0-2-8,-5-3-1,4 0 1,-2-3-1,0-1 6,-3-5-5,0 6-1,-5-4 0,-4-3 0,-1 6-6,-8 2 6,-3 5 18,-8 10 9,-11 14 6,-11 15-11,-4 5-8,1-3-7,2-13 5,11-16 3,5-13-3,13-9 0,4-8-11,3-5 5,3-3 5,2-4-2,0 2-2,1 0 8,1-2 5,2-2-4,-1 0-8,0 2-8,-3 0 11,3-2-11,-2 2-1,0-4-17,-1-2-59,0-2-134,-21-49-516</inkml:trace>
  <inkml:trace contextRef="#ctx0" brushRef="#br0" timeOffset="250530.3294">5462 14120 574,'-6'-1'195,"1"-2"-39,-3 0-29,4-1 4,0 1-19,4 2-11,0-1-38,0 2-45,2-2-18,0 2-16,1 2-14,7 1 22,11 0 8,9 2 9,6 0-1,2-4-2,3 3-5,1-3 0,-3-1-1,-3 0 1,-3 0-1,1-1-6,-6 2-31,1-1-28,-3 4 10,-2-2-13,0-1-1,-4-2-21,2 1-39,-5-6-54,-4 1-43,-15-35-116</inkml:trace>
  <inkml:trace contextRef="#ctx0" brushRef="#br0" timeOffset="250770.3432">5697 13759 714,'-9'-4'135,"5"1"-9,-8 0-93,6 6-33,7 4-29,-1 9 7,2 23 22,3 13 2,-1 13-1,3 17 5,-1-4 0,0 0-5,-3-11 1,1-6-1,-4-6-1,0 0-20,0-1-55,1-4-44,2-5-61,13 19-78</inkml:trace>
  <inkml:trace contextRef="#ctx0" brushRef="#br0" timeOffset="251408.3797">5335 13680 668,'-15'0'36,"2"9"-27,-17 8-8,7 21-1,-2 15 0,3 10 1,5 2 5,7-4-6,3 2 0,3-2 7,3 4 11,2-2 9,1 3-5,1 1-8,6 4-6,5 0-8,2 1-1,8-5-7,6-9-2,3-7 2,5-7-2,6-14-11,4-11-6,7-12 12,10-18 7,0-17 8,8-15 21,-1-12 5,-5-8-10,-4 2 14,-10-1-15,-11 7 24,-9 2 0,-11 10-4,-7 0 7,-10 3 6,-8-3 3,-10-12-11,-4-13-7,-10-12-16,-9-11-16,-5-1 11,-6-6-6,-1 10-5,4 9 5,-2 15 27,7 17-3,1 12 11,4 9-19,1 10-13,-1 7 6,-5 5-15,-1 5-1,-1 8-10,-3 7 11,2 3 6,2 7-6,0 8 0,3 0-8,7-1 2,6 0-7,7-1-76,7 3-13,14 13-75,11 16 47,17 20-32,103 161-158</inkml:trace>
  <inkml:trace contextRef="#ctx0" brushRef="#br0" timeOffset="251959.4112">7541 14193 717,'0'-3'248,"0"0"-62,-1-3-90,5 1-71,10-6-25,12-12 1,13-14 8,12-7 9,6 5-4,4 0-7,-7 12 5,-5 5-4,-7 4-8,-12 9 1,-11-1-1,-4 6-9,-6 4-36,-3 4-69,-2-4-69,0 7-49,-8-20-363</inkml:trace>
  <inkml:trace contextRef="#ctx0" brushRef="#br0" timeOffset="253193.4818">7565 13693 546,'-2'0'82,"-1"2"-82,-4 9-58,-3 13 32,-8 10 26,-3 16 0,-7-2 0,2 6 8,1-3-2,0 1 6,2-3 12,-4-7 7,5-2 8,1-5-16,5-3-3,7-1-20,1 1-1,5 9-5,9 7 0,8 9 6,2 14 0,9 3 1,2 0-2,3-10-11,0-14-5,-3-10-16,1-14 15,3-5 18,4-8 9,2-7-7,6-6-2,1-10 13,2-3 8,3-7-7,0-9 4,2-3 1,-2-9 22,3-5-13,-1-12 8,-3-2-7,-5-3-16,-5 2 1,-5-1-2,-7-1 4,0 4 1,-11-6 2,-1 1 11,-6-5 9,-7 0 0,-3-1 2,-9 1-11,-4 2 4,-1 10 19,-8 0-28,0 9 7,-4 8-22,2 5-1,1 3-7,-2 5 5,0 2-6,3 3-1,-4 3 0,4 3-12,-5-1 10,0 8-5,-1 2 5,-4 3-8,0 8 5,-2 7 5,1 1 1,1 6 5,3 1-5,1-1 7,4-5-7,7-1 0,3-4 1,5-3-2,3 2-1,0 1-28,2 3-28,-5 11-10,-1 0 11,2 5-19,1 3 3,-3 9-21,3 4-52,-2 4-38,-5 63-128</inkml:trace>
  <inkml:trace contextRef="#ctx0" brushRef="#br0" timeOffset="259387.8361">6719 14236 1,'0'0'37,"0"0"20,0 0 38,0-1-8,0 1 1,0-3 7,0 3-11,0 0-26,0 0-11,0 0 5,0 0 7,0 0-5,-3 3-15,3-3-12,0 0-8,-1 0-7,2-3-4,2 3-8,-3 0-1,0-2 0,2 1-14,-1 0-13,0 1-11,1 1 10,0 0 22,-2 1 7,3-2 1,-3 0 8,-3 0 3,3-2 1,0 1 10,-4-3-5,2-1-9,0-1-3,-2-1-5,2 3 12,-1 2-1,3 2-2,-1 0-10,1 3-22,-3 7-1,0 12 23,-4 11 6,2 5-5,3 0 0,2-6-1,2-12 0,0-6-7,1-8-2,-3-4-3,0-4 3,0 0 9,0-6 16,0 1 4,0-6-13,0-4 1,1 2-2,-2 0-5,1 5 7,1 5-2,-1 1-6,0 0 0,3 1-11,-3-1 10,3-2-1,-2 1-8,1 1 8,-2 2 1,0 2-12,0 0-4,0 0 4,0 0 5,0 0 7,0 0 0,0 0 1,0 0 0,0 0-10,0 0-9,0-2-7,0-12-79</inkml:trace>
  <inkml:trace contextRef="#ctx0" brushRef="#br0" timeOffset="301198.2275">10868 14142 48,'-4'-26'602,"-1"7"-449,-3-18-3,3 12-29,1 9-29,4 6-32,-1 1-3,1 6 10,-1-1-1,-1 8-13,2-4-17,0 3-6,-4 1-8,4-3-1,-2-1-7,2 2-4,-3 0-4,2-1-5,1 2-1,6-7-7,8-1 7,12-6 2,10 1 4,7 1-6,5-1 0,7 6 0,2 5 0,3 9-2,-1 2-5,1 5 7,1 3 10,0 2-9,5-6 7,2 1-1,4-7-1,7 2 3,43-4-8,5-3 0,4 9 7,-93-16-7,2 0 5,-4 2-5,35-1-1,-3 1 1,-5 1-1,-5-1 1,-4 0-1,-4 0 0,-5 2 1,3 1 1,-2 3-2,6-1 1,0 1-1,-1-3 0,1-2 0,-4-1 1,-3 0 0,-6 3-1,-6-6 1,-3 6-1,-2-3 0,-8 0 0,3 0 1,-5-3 0,4 3-1,-1-1 1,2-2 0,3-1 7,-2-2-2,1-1-5,-1 4-1,-6 0 2,2-2 4,-5 0-5,1-1 6,-1 2 1,0-4-1,0 4-6,1 0 0,-2 0 0,3-1 10,0-1 1,2-2-2,1 2-4,-4 1 0,5-2-5,0 0-1,4-2 6,4-1-5,1-1 7,1-3-7,1 2 0,-4-2 0,-5 7-1,-3 4-3,-7 0 3,-7 3 15,-3 0-10,-3-3-5,1 3 0,3-3 1,-1 2-1,4-2 0,1 3 0,-4 0 0,0 0 0,0 0-1,-3 0 0,-1 0-5,0 0 5,0 0-6,-1 0 7,1 0 0,-2 0 1,2 3 0,0-3-1,2 0-1,0 1-4,3-1 5,1 0 5,0 3-4,0-3-1,-3 0 1,-2 0-1,-1 0-1,0 0-5,0 0 5,0 0 0,0 0 1,2 0 0,-2 0 1,0 0 6,0 0-6,-2 0 1,1 0-1,2 0 5,-1 0-6,0 0 0,0 0 1,0 0 7,0 0 5,-7 0 13,7 0 7,0-3 3,-2-1-12,2 0-17,-1 0-5,-1-1 7,2 5-8,0-3-1,0 3-6,0 3-3,0-3-5,0 1-4,0-1-7,-1 1-4,1 2 2,1 1-3,1 7 21,1 0 9,1 4-1,-2-7-5,-1-1 6,1-4 8,-2-3-7,0 0 11,0 0-5,0-2 4,0 1-1,0 1 5,0-3 3,0 3 2,2-1-4,-2-2-1,0-5-15,-4-3 2,1-1-2,-3-2 1,3 5 0,0 0 7,2 5-8,-1 4 1,1-1-1,1 1 0,0 0 0,1 0-1,-1 0-9,0 0 2,0 1-4,-1-1-1,1 3-5,0-2-3,0 4-6,0 4-2,1 9 5,-1 7 8,2 3 5,-2 2 11,0-1 2,0-6 7,-2 0-2,2-11-5,0-5 4,2-5 4,-2-1 8,0-2-1,0 1 4,1-2-5,-1-2-16,0 4-28,0 0-122,-3 7-312,-37 38-420</inkml:trace>
  <inkml:trace contextRef="#ctx0" brushRef="#br0" timeOffset="302134.2811">10929 14035 57,'-3'-4'186,"0"4"-39,-7-3-47,6 1-13,-1-2 32,2 2 29,2-2-22,1-2-33,-2 0-27,2-5 2,0 1-34,0-8-25,2 2 3,-1-2-12,2 3 1,-1 3 1,-1 5 13,-1 7 1,0 0 4,-1-4-4,1 1 1,-4-2-4,3-3-1,0-2 3,-3 5-7,4 3-7,0 1-1,-1 1-12,1 1-9,-1 1-11,-1 3-5,2 9 4,0 5 33,-2 11 3,2 5 9,-1 4 0,-2-8-5,3-8-5,0-7-1,0-11 5,0-4 4,0-1 1,0 0-2,3 0-8,-3 0 6,0 0-6,0 0 0,0 0 5,1 0-6,-1-1 0,0 1 0,0 0-6,2 4 5,1 3-36,2 9-35,2 13-108,5 5-120,18 49-238</inkml:trace>
  <inkml:trace contextRef="#ctx0" brushRef="#br0" timeOffset="303080.3352">11061 14813 665,'-2'-6'154,"4"4"-46,-1-4-103,7 12-5,7 5-17,7 11 2,5 13-1,-3 8 16,3 6 6,-4 2-4,1-1 8,-4-9-9,0-3 8,1-12-7,1-4-1,0-2 9,5-11-4,6-7 6,8-13 0,13-16 1,8-13-13,13-15 0,53-43 6,5-12 0,-97 86 12,-4 3 18,26-12 4,-12 18-19,-10 16-21,-5 17-7,-3 5 7,-2 6 0,6 3 8,3 0-7,7 1 6,10-4 4,9-6-2,5-7 4,5-10 4,2-8-4,-3-7-12,1-9 8,-8-8-1,-2 1-7,-5-7 7,-2-1-7,-3 1 5,-4 6 0,-8 0 0,-1 6-5,-3 5-1,-1 3 0,-2 8 0,2 6-11,-7 5-11,0 3 8,-5-1 13,1-2 1,2-3 0,5-5 26,4-6 16,2-8 16,7-11 5,4-7-22,2-12-14,-1 1-15,-1-1 3,-14 6 3,-5 10-5,-13 11-5,-4 10-8,-11 2 0,0 6 0,3 0-8,0 0-4,4 0-12,7 5-43,8 0-79,-1 3-163,-8 14-407</inkml:trace>
  <inkml:trace contextRef="#ctx0" brushRef="#br0" timeOffset="303727.3722">12395 15693 733,'-2'-18'188,"4"5"-29,0-17-84,6 5-47,-1 5-22,-2 9-6,-2 6-1,-1 5-26,-2 3-24,0 8-6,1 14 57,-2 13 12,-1 21 43,-1 5-4,-3 13-10,-2-1-11,-3 3-17,-1 4 25,-2-1-8,-1-4-6,6 1-6,5-8-8,1-8 1,6-19-11,1-13 0,-2-13-2,2-14 2,-1-4 12,8-4-1,9-10 46,21-17 34,16-20-22,11-16-39,1-6-10,-15 16-13,-13 18-7,-21 20-8,-8 13-58,-11 6-39,-1 2-19,3 4-44,-1 7-69,-4 52-250</inkml:trace>
  <inkml:trace contextRef="#ctx0" brushRef="#br0" timeOffset="304013.3885">13185 16490 1179,'-1'-9'144,"1"3"-108,-2-7-36,2 13-136,2 2 50,-2 0 50,0 0-16,0 4 32,1 7 20,1 3 25,0 5-4,-1 0 15,-2-2-13,-6 2 16,-3 7-39,-11 11-17,-3 6-262,-52 68-248</inkml:trace>
  <inkml:trace contextRef="#ctx0" brushRef="#br0" timeOffset="304415.4115">13766 15311 1073,'3'-6'139,"4"1"-95,8-4-43,9 9-1,6 0 0,2 2 0,6 5 1,1 4-1,5 4 7,1 7 4,-3 7-4,1 3 4,-7 7-1,-5 4-8,-5 11 13,-7 4 6,-6 9-6,-2 15-2,-8 11-13,-4 7-25,-7 0-10,0-7-106,0-18-25,3-18-77,-1 12-32</inkml:trace>
  <inkml:trace contextRef="#ctx0" brushRef="#br0" timeOffset="304633.424">14238 15681 1333,'-4'6'161,"-5"8"-133,-12 20-10,-9 18-12,-13 13 2,-7 3-8,-1 5 2,-3-4 4,11-5-6,6-9-110,8-6-103,7-7-153,-29 3-283</inkml:trace>
  <inkml:trace contextRef="#ctx0" brushRef="#br0" timeOffset="305081.4496">13226 15630 1172,'-3'-14'150,"3"11"-96,-2-11-54,4 22-127,0 10 35,1 9 82,-1 12 10,-2 0 57,0-1-18,3-5-17,-2-5-10,1-11-3,1-8-8,-2-8 14,2-2-15,-2-2 0,0-3-20,-1-10-35,2-11-92,1-5 51,-2 5 67,-2 12 28,-5 16-229,-21 79-61</inkml:trace>
  <inkml:trace contextRef="#ctx1" brushRef="#br0">6780 1220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09-27T02:47:47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5 6780,'132'0,"1"0,330 33,231 99,-32-132,131 166,1-100,-99 33,-331-99,-265 33,198-33,-65 0,132 0,-100 0,-32 0,-1 0,100 0,-66 0,-100 0,0 0,-32 0,32 0,-33 0,1 0,-34 33,66-33,67 0,-1 0,100 0,-166 0,166 0,-199 0,100 0,65 0,1 0,-132 0,32 0,-66 0,133 0,-34 0,-32 0,98 0,34 0,0-33,-67 0,199-33,-198 66,-100 0,199 0,66 0,-99 0,-33 0,32 66,166-33,133 33,-199-66,264 0,1 99,231-99,-463 34,364 32,-199-66,-165 0,-99 0,0 33,-67-33,100 0,-33 0,33-66,-99-1,65 34,1 0,0-66,-33 99,-1 0,-32 0,33 0,-34 0,34 0,-33 0,-67 0,-32-33,-67 0,33 33,-98-33,32 0,0 0,0 0,-33 0,67 0,65-1,-33 34,133-33,-66 33,-67 0,0-66,-98 66,-34 0,33 0</inkml:trace>
  <inkml:trace contextRef="#ctx0" brushRef="#br0" timeOffset="34023.9461">28277 11972</inkml:trace>
  <inkml:trace contextRef="#ctx0" brushRef="#br0" timeOffset="37240.13">2084 13990,'33'33,"-33"0,0 0,0 66,0-33,0 67,-33-34,33-66,0 66,-33-33,33-33,0 1,0-1,0 0,0 0,0 66,0 0,0-66,0 199,0-67,0-33,0 34,0-34,0-33,0-9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7T02:21:07.8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765 5134 1249,'-4'-5'219,"3"1"-72,-1-3-85,2 7-59,10 0-3,16-6 0,18 2 14,20 0 2,74-4-6,43-2-9,18-9 7,-95 7-8,-66 2 0,-8 6-9,-12 3-41,16-3-38,-25 4-130,-21 5-100,-24 11 17,-126 39-170</inkml:trace>
  <inkml:trace contextRef="#ctx0" brushRef="#br0" timeOffset="198.0113">26215 5167 632,'-1'0'181,"1"3"-91,0 4-67,2 5-1,4 14 131,4 16 74,-1 17-98,-2 16-36,-5 17-48,-6 1-17,-4 4-26,-2-3 16,-2-4-18,5-13-32,2-13-101,5-25-47,1-23-45,2-12 28,-10-81-38</inkml:trace>
  <inkml:trace contextRef="#ctx0" brushRef="#br0" timeOffset="363.0208">26113 5574 623,'-3'-9'300,"3"3"-44,0-6-134,12 9-121,15 5 28,19-2 38,65-3-5,23-5-22,-96 12-16,-6-3-24,27 9 0,-20 5-75,-22 5-112,-28 20-176,-150 114-106</inkml:trace>
  <inkml:trace contextRef="#ctx0" brushRef="#br0" timeOffset="534.0305">25657 6245 1158,'20'-10'255,"6"0"-148,26-10-32,18 1-9,50-4 7,22-3-17,-1 9-35,-44 12-9,-5-8-12,-56 5-9,-2-2-89,1-3-61,35-19-150,97-124-436</inkml:trace>
  <inkml:trace contextRef="#ctx0" brushRef="#br0" timeOffset="693.0395">27201 5167 1272,'6'-6'234,"8"5"-181,16-4-37,19-5 5,16-3-1,58-11-2,19-7-8,-7 11-10,-100 8-120,-6 4-94,48-33-311</inkml:trace>
  <inkml:trace contextRef="#ctx0" brushRef="#br0" timeOffset="1390.0795">27442 4689 836,'-1'0'573,"1"1"-518,3 11-55,3 11-33,6 21 16,5 9 17,-3 20 9,-2 12 28,1 69 34,-21 55 58,-19 13-65,6-85-17,-3-13-37,-2 36 4,-2-47-14,18-66-22,1-7 22,0-4-3,-9 34 3,5-21-52,4-16 10,1-23 6,-4-27 18,2-28-146,-8-32-116,-9-88-62,1-54 52,6-1 83,-4 89 207,16 84 45,-5 8 101,3 6-14,-7-27 1,7 18-7,12 10-21,7 10-16,6 8-37,0 5-1,0 5-16,-1 4-35,-7 4-8,-7 10-28,-19 17 36,-21 24 15,-59 61-15,-37 33-100,103-104 7,18-14 36,-16 28 34,37-20-43,27-27 66,25-18 107,63-29-44,39-32-27,29-14-21,-68 38-7,-12 10-8,-25 11 0,-58 16 0,-2 1 1,-14 1 0,18-4-1,-19 6-11,-12 2 11,-14 6 75,-17 7-43,-7 11-11,-6 4 34,9 3-8,16 1-35,16 1 3,12-1-8,8 7 16,2 1-4,8-2-7,1-3 0,3-6-1,3-5-22,0-12-56,7-18-167,68-104-279</inkml:trace>
  <inkml:trace contextRef="#ctx0" brushRef="#br0" timeOffset="1556.089">28081 4236 1391,'0'0'207,"0"7"-207,0 17-2,0 11 2,4 18 11,-2 10-11,7 5-38,6 9-118,32 146-406</inkml:trace>
  <inkml:trace contextRef="#ctx0" brushRef="#br0" timeOffset="1900.1087">28464 5025 1463,'0'0'237,"4"-3"-237,9 3-44,19-1 8,17-6 6,23-5 30,58-16 1,11-1 5,-103 24-4,-9 5 5,20 0-7,-21 4-31,-18 7-17,-18 7 40,-16 9 8,-21 18 35,-16 22-17,-58 66-2,-14 38 10,10 27 2,52-62 13,17-11 2,3-6-16,5-5-9,25-66-3,8-14-8,5-12-7,-8 17-40,10-21-2,6-32 0,0-33-228,12-208-408</inkml:trace>
  <inkml:trace contextRef="#ctx0" brushRef="#br0" timeOffset="2074.1185">28421 5085 989,'0'1'250,"6"8"-238,7 15 12,11 16 6,6 23 53,4 20 2,28 63-7,3 15-34,-41-114-29,0-10-8,13 41-7,2-18-58,-5-19-67,-2-18-100,0-23-90,69-113-460</inkml:trace>
  <inkml:trace contextRef="#ctx0" brushRef="#br0" timeOffset="2234.1277">29300 5089 987,'2'-7'235,"0"2"-61,4 1-126,9 4-47,17 3 12,17 3 29,21-2-6,51 0-10,10-2-17,-91-4-9,-3-2-74,34-6-134,59-45-375</inkml:trace>
  <inkml:trace contextRef="#ctx0" brushRef="#br0" timeOffset="2458.1405">29658 4584 1398,'4'22'75,"4"17"-54,11 80-16,2 58 8,-24 22 4,-3-56 41,-4 2-25,-6-8-15,-8-7-7,-2-17-1,11-64-10,-4-5-39,-1-4-76,-17 31-62,-2-26-78,-1-22-56,-55-83-310</inkml:trace>
  <inkml:trace contextRef="#ctx0" brushRef="#br0" timeOffset="2601.1487">29327 5443 1071,'1'-4'237,"1"4"-80,5-2-128,-1 9-28,8 0 40,11 7 10,8-6-9,16-5-40,18-12-2,69-36-203,124-94-591</inkml:trace>
  <inkml:trace contextRef="#ctx0" brushRef="#br0" timeOffset="2869.1641">30866 4498 1885,'-15'-3'211,"1"8"-211,-22 16-111,-12 32-19,-20 26-19,-67 74 79,-26 11 44,125-120 17,12-7 9,-17 31-18,29-16-37,16-8 55,13-12 9,8-3-2,10-9 4,14-4 2,16-13 10,62-18-23,18-24-62,-10-14-116,-104 31-119,36-49-78</inkml:trace>
  <inkml:trace contextRef="#ctx0" brushRef="#br0" timeOffset="3078.1761">30741 4844 611,'-14'-5'177,"8"2"-2,-10 2-116,10 12-59,4 19 0,-3 25 90,-10 78 58,-12 82 35,-12 40-57,8-93-78,-7-19-28,3-12-2,17-82-18,0-8-35,6-7-27,-16 39-31,7-22-18,6-24-300,3-27 350,19-143-405</inkml:trace>
  <inkml:trace contextRef="#ctx0" brushRef="#br0" timeOffset="3246.1857">30662 5469 1158,'-19'5'293,"-2"9"-163,-21 14-86,-12 17-13,-8 6-7,-5 4-9,-7-4-6,0-6-9,10-10 0,16-8-67,24-15-100,25-12-158,115-77-47</inkml:trace>
  <inkml:trace contextRef="#ctx0" brushRef="#br0" timeOffset="3404.1947">30802 5457 703,'13'0'308,"-3"0"-139,9 10-127,-12 7 59,-2 7 29,1 8-28,-3 5-48,-2 1-27,-2 6-27,0-7-10,1-5-95,1-9-84,5-11-89,9-20 34,77-92-236</inkml:trace>
  <inkml:trace contextRef="#ctx0" brushRef="#br0" timeOffset="4214.241">31672 4812 1006,'-4'0'288,"-2"6"-172,-11 11-49,-11 13-35,-20 15 7,-54 47-18,58-58-2,-34 34-19,15-5-4,22-11-73,24-14-83,22-12-23,19-20 72,15-15 30,17-18 13,52-31 22,26-18 22,-95 57 24,-8 8 66,30-11 33,-22 14-5,-18 9-26,-10 12-11,-11 4 12,-9 14 33,-9 7-9,-12 7-12,-9 4-44,-12-4-14,0 0-23,-1-8-75,3-5-40,3-10-26,7-13-44,7-9-13,8-15 56,14-11-22,7-7 140,10-8 24,7 3 120,4 8 51,-3 14-51,-2 12-73,0 9-40,-3 11 35,0 15 42,0 12 9,-3 11 15,-3 14-25,-1 19 41,-2 59-44,-9 15-26,-1-111-14,1-1-7,-6 42-12,-3-16-7,4-17-14,2-24-8,5-14 8,3-16 14,1-8-7,-1-14-7,2-15-93,1-20-36,4-26 21,10-68 39,-11 94 38,3-45 31,-9 14 47,-9 27-14,-12 21-18,-6 23-8,-11 17 28,-15 15-14,-2 16 4,2 7 11,9 1-24,17-3-12,14-7-21,12-4-73,15-6-35,14-11 13,24-4 16,70-18 73,53-13 27,-17 23 20,-125 7 82,-11 4 8,-3 4-20,17 11-23,-13 11-10,-6 0-7,-8 2-10,0 1-20,-2-3-13,0-7-7,2-5-58,-2-4-113,14-15-36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7T02:21:20.0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212 6422 1143,'2'0'165,"6"0"-155,17 3-10,20 6-5,20 4 4,9-1-4,-2-1-29,-7-2-41,-16-3-65,-11-5-56,20-20-145</inkml:trace>
  <inkml:trace contextRef="#ctx0" brushRef="#br0" timeOffset="313.0179">30595 6137 118,'-3'-2'847,"-3"4"-698,-5 4-111,-6 8-37,-5 17 4,-13 17 40,-8 16 18,-13 10-14,-5 7-7,2-1-15,6 4-21,9-2 2,14-6-8,19-7 1,19-7-1,20-7 1,20-10 12,12-8 10,11-8-1,1-14 1,1-10-5,-1-9-9,-5-9-9,-6-4-79,-8-7-110,30-57-173</inkml:trace>
  <inkml:trace contextRef="#ctx0" brushRef="#br0" timeOffset="548.0313">30565 6799 583,'0'9'55,"0"11"-35,-4 12 11,1 13 53,0 11 26,-6 8 46,-1 7-26,-10 4-17,-2 5-44,-5 0-33,0 0-18,1-8-5,3-12-13,5-11-6,6-12-81,-6-16-51,0-8-54,-73-26-177</inkml:trace>
  <inkml:trace contextRef="#ctx0" brushRef="#br0" timeOffset="726.0414">30004 7408 712,'2'-7'240,"-1"0"44,6-3-173,5 6-65,12 3-2,17-1 20,20-2 29,55-6-21,20 1-25,-1-10-20,-45 4-14,-3-7-13,5-2-135,20-15-37,-6 0-38,-8-16-252</inkml:trace>
  <inkml:trace contextRef="#ctx0" brushRef="#br0" timeOffset="930.0532">31320 6712 1113,'-2'4'132,"-2"11"-132,-4 11 0,-8 22 19,-6 14 26,-1 11 5,-4 9-7,-1 2-20,-1-4-4,1-6-7,2-14-11,8-13-1,6-19-32,9-11-107,4-13-134,25-60 6</inkml:trace>
  <inkml:trace contextRef="#ctx0" brushRef="#br0" timeOffset="1260.072">31238 6743 994,'12'-2'213,"4"2"-143,24-2-38,14 4 16,15 0 3,9 1-6,50 2-9,9 4-6,-98-4-12,-3-1-8,28 4-8,-12 2-2,-21 2-1,-13 1-35,-11 3-15,-11 2 50,-11 13 1,-8 14 33,-15 14 9,-10 17 4,-6 6-17,-7 4-7,3 1-20,-1-4 8,7-5 2,6-8-6,12-17-4,10-14-2,4-15-56,0-16-77,-7-18-161,-53-97-382</inkml:trace>
  <inkml:trace contextRef="#ctx0" brushRef="#br0" timeOffset="1433.0819">31163 7116 189,'2'-4'1004,"0"0"-786,11 4-173,11 8-27,7 5 9,16-3 28,6 4-8,-1-4-11,4-3-17,-2-6-5,-3-5-14,0-8-3,-2-11-114,-5-9-119,34-88-368</inkml:trace>
  <inkml:trace contextRef="#ctx0" brushRef="#br0" timeOffset="1792.1025">31658 6430 288,'-2'0'768,"2"4"-694,0 6-74,0 13 0,-2 12 48,-3 16 69,-6 18 1,-1 15-43,-10 8-22,-5-3-22,-5 1-13,-6-8 5,-5-9-4,-8-6-19,-12-6-30,-1-6-64,2-10-38,16-11 4,21-12 46,13-10 11,12-9 71,9-6 6,8-1 65,9-2 56,5 3 1,4-1-8,-2 5-30,1 5-24,-1 1-12,4 6-18,6-5-9,1 1-17,6-1-4,4-4-6,1-4-23,11-2-91,-1-9-114,117-59-320</inkml:trace>
  <inkml:trace contextRef="#ctx0" brushRef="#br0" timeOffset="2107.1205">32213 6839 1232,'7'-4'169,"7"3"-125,19-9-43,11 10 7,17 0-7,9 0 14,1 5 11,-6 4 4,-14 0-15,-10 9-15,-16 1-6,-14 7-6,-10 5-3,-10 9 15,-18 13 3,-17 12 36,-20 7 12,-63 57-15,-22 14-16,108-100-14,8 0-5,-35 38 0,14-10-1,8-12 8,6-13-8,4-17-26,3-22-55,4-17-70,13-19-68,12-132-291</inkml:trace>
  <inkml:trace contextRef="#ctx0" brushRef="#br0" timeOffset="2282.1305">32193 7086 1116,'4'10'221,"3"12"-214,4 21-7,4 21 24,0 11 30,1 5 12,-4 0-15,-2-5-25,1-10-11,0-10-15,-4-16-24,2-11-87,3-18-102,54-61-81</inkml:trace>
  <inkml:trace contextRef="#ctx0" brushRef="#br0" timeOffset="2462.1407">32872 7170 1347,'1'-3'243,"5"3"-145,7 3-92,7 8 0,13 0-5,11 9 10,10-4-1,9 3-2,1-3-8,2-4 0,-8-7-58,-6-5-119,-7-9-153,28-50-386</inkml:trace>
  <inkml:trace contextRef="#ctx0" brushRef="#br0" timeOffset="2680.1533">33165 6895 455,'-1'0'842,"-2"5"-809,1 10-33,-2 25-35,-5 19 35,-7 27 29,-16 71 85,-13 36-12,-8 20-17,7-76-14,-2-15-34,27-81-16,2-8-10,0-3-1,-16 27-10,5-20-39,8-13-79,6-17-29,5-17 15,8-116-439</inkml:trace>
  <inkml:trace contextRef="#ctx0" brushRef="#br0" timeOffset="2816.1611">32850 7457 1129,'2'-2'360,"0"1"-159,-1-2-185,2 12-16,1 8-22,6 11 11,4 10 11,6 5 0,1 6-1,-2 1-163,-14 76-340</inkml:trace>
  <inkml:trace contextRef="#ctx0" brushRef="#br0" timeOffset="3166.1811">31419 8341 1571,'-2'-1'237,"0"2"-237,0 9-150,-11 9 96,-11 13 53,-20 7 1,-20 10 18,-58 31-2,-11 6-1,96-58-13,12-3-2,-24 16-12,25-11-25,19-8-13,20-2 50,22-1 9,27 0 39,77-2-7,55-7-14,5-2-9,-99-7-12,-63 2-5,-13-2-1,-8-1-43,13 0 17,-20-5-47,-20-13-248,-76-68-323</inkml:trace>
  <inkml:trace contextRef="#ctx0" brushRef="#br0" timeOffset="3361.1922">31382 8593 738,'0'22'80,"0"8"-35,0 31 3,-2 19 7,-3 17 29,-14 58-15,-22 25-1,-22 11-26,13-52-18,20-91-5,5-9-17,8-11-2,-19 27-71,17-29-55,9-16-36,20-65 9</inkml:trace>
  <inkml:trace contextRef="#ctx0" brushRef="#br0" timeOffset="3553.2032">31184 8993 1157,'-4'0'259,"1"3"-178,-9 11-76,-12 16-4,-13 14 16,-15 10 23,-11 10-5,-8 5-21,-3-1-13,7-2-2,17-16-28,22-15-107,27-21-185,32-27 115,175-118-581</inkml:trace>
  <inkml:trace contextRef="#ctx0" brushRef="#br0" timeOffset="3685.2108">31449 9151 920,'1'12'162,"-2"10"-117,1 19 63,-5 16 29,-6 10-40,-5 1-40,-5-9-28,3-11-2,0-16-27,12-16-84,12-9-144,73-41-57</inkml:trace>
  <inkml:trace contextRef="#ctx0" brushRef="#br0" timeOffset="4509.2578">32247 8715 1281,'-2'3'346,"-9"7"-293,-14 16-43,-19 15-9,-23 10 11,-59 38-4,-23 2-8,115-63-84,14-12-138,-17 16-102,38-18 61,41-22 194,70-30-60,73-36 62,28-8 67,-96 41 19,-33 19 98,-55 21 45,-9 1 32,-6 4-34,16 7-70,-13 7-46,-10 11 7,-10 8 46,-10 10-16,-9 8-18,-18-2-4,-13 6-10,-15-6-22,-51 21-13,79-55-2,-35 16-12,10-12-21,18-11-45,15-14-33,14-15-45,14-15-119,11-16-37,12-10 56,9-9 208,5 5 36,-6 13 208,-5 23 16,-11 14 1,-8 16-172,-5 18-52,-4 12 84,-4 26 14,-6 19-15,-14 72-39,22-98 21,-10 47-29,6-10-20,-5-16-5,4-7 4,-4-11-2,3-14-1,4-16-11,4-11 5,5-13 19,1-8 10,3-13-24,1-15-12,6-17-59,-2-10 22,-1-4 30,-5 13 7,-11 9 34,-9 15-23,-13 10-10,-16 9 20,-13 4 2,-59 15 1,80-1-6,-35 7-13,23 3-5,24 2-42,31-2-75,33 1 25,77 8 31,89-6 19,24-10 34,-96 2 8,-25 14 0,-67-14 23,-9 0 76,-6-1-9,18 9-20,-17-3-23,-15-7-20,-8-8-14,-4-2 1,1-2-8,-2-2 0,1 4-6,-1 2-44,-1 6-52,-6-2-106,-26 18-348</inkml:trace>
  <inkml:trace contextRef="#ctx0" brushRef="#br0" timeOffset="6111.3495">30056 11296 682,'-3'1'176,"0"11"-155,-2 3-21,0 11 7,-6 4 1,2 5 20,-5 9 65,-1 17-21,-3 19 6,-14 75-13,-3 46-8,0 30-20,-7-18-1,-2 15 83,5-37-14,-10 73-63,3-57-24,16-21 0,6-26-13,7-13-5,10-10 0,-2-8-9,0-17-18,2-70-24,-1-10-23,1-9-61,-4 19-36,-1-25-34,-15-61-31</inkml:trace>
  <inkml:trace contextRef="#ctx0" brushRef="#br0" timeOffset="7956.4551">30067 11328 563,'0'0'147,"0"2"-90,1-2-31,-2 0-8,2 2 12,-1-2 6,0 0-3,3 3-3,3 1 22,3-1 41,10 3 11,1-4-29,5 0-20,1-2-19,-7 0-19,-4 0-7,-8 2-8,-5-2 4,-2 0 1,0 2 1,-2-2 4,2 0 10,-1-2 22,-1 2 17,2 0 4,0-2-20,0 2-15,0 0-14,2 0-4,-2 0-4,1 0-7,1 0-1,-2 0 0,1 0-2,-1 0 1,0 2 0,0-2 0,0 0 1,0 0 0,8-2-1,4 2 0,10 0-1,14 0 2,7 2 1,7 1 4,3 4-5,-7 0 0,2-2 0,-5 2 0,1-7 1,-2 4 0,-6-4 0,-10 0-1,-1 0 1,-7 0 0,5 0 0,2 0 0,3 0 0,8 0-1,0 0 0,-2 0 0,-10 3 1,-7 0-1,-9-3 0,-5 0 0,-3 0 1,0 0 1,0 0-1,-1 0 7,1 0-1,-2 0 1,2 0-7,-1 0 0,2 1-1,-1-1-1,0 0 0,0 0-8,-1 0 3,-1 2 0,2-2-2,-1 3-4,-3 1-1,-1 3 12,-3 5 1,0 11 0,-4 5 0,1 9-1,-1 11 0,1 3 1,-1 6 4,-6 5-4,3 3-1,-4-3 1,-1 2 0,1-4 0,-1-1 1,4 8-1,-2 5 2,0 12 22,0 7-15,-10 57-9,22-100 1,-12 42 1,2-9-1,-1-13 0,2-7-1,0-3 6,3-5-6,-1 2 1,-4 2 1,4 0-1,-2 2 5,3-1-5,0-2 5,2 4 8,-3-1-14,2-6 0,1-5 2,-4 1 7,4-3-2,0-4-6,2-7-1,2-6 6,0-6-5,1 2-1,2-6 1,-2-4 0,3 1 1,-1 2 4,-3-1 0,1 3 0,1-4-6,-2 4 0,0 0 8,-1 5-2,1 2-5,-3-1 6,5-4-7,-6 11 1,3 6-1,1-4 1,-1 2 0,2-13 5,-1-9-5,3-4-1,0-1 0,-2 1 0,1 7 0,-2-1 0,-3 9 0,2 3 1,-1 4 2,0-7-3,4 0 0,-2-9 6,5-3-5,-1-2 0,1-2 0,1 1-1,-2 1 0,1 2 0,-2 11 0,-2 3 1,1-1-1,0 1 1,3-17 0,0-3-1,2-8 1,-1-4-1,0-4-21,3-15-60,1-24-232,25-177-405</inkml:trace>
  <inkml:trace contextRef="#ctx0" brushRef="#br0" timeOffset="9263.5298">30519 10991 682,'-12'-2'147,"-1"0"-93,-13-2-22,3 2 35,1 2 26,5-1 6,0-2-10,1-1-35,0 1-15,-6 3-5,-3 3 2,-2 4-15,0 6-7,3-2-8,-2 3 0,2 0 0,0-2-5,3 3 1,2-4-1,2 0 7,5-3-7,3-4-1,4-1 1,-2 1-1,1 2-1,-3 4-5,1 0-3,0 2 0,0 1-10,2 2-7,2 6 17,-1 1 8,-2 1 1,4 1 11,-4 1-11,5-6 0,2-3 0,2-2 7,2-2 1,9 2 1,5 5-3,15-1 18,14-1 4,10 5-14,8-8-5,-2 5 0,-3-7-8,-4 1 0,-8 1 7,-6-3-8,-6-5 1,-6 5 1,-4-11-1,2 3 5,5-6 6,8-1-11,8-6 0,9 2 0,6-1 5,-1-1 6,-10 2-12,-7 2 6,-16 4-5,-9-2 8,-8 2 9,-6-2 32,-3-3 16,1-2-26,5-8-22,1-3-7,1-5-11,6-2 1,-2-1 0,0 4 1,-1-3-1,-2 1 5,-5 5-6,-2 3-1,-4-1 0,-4 3-7,-3-5 8,-1-1 26,-3-1-5,-4-3-8,-2-6-7,-3-4-5,-4-5-1,-1 3 0,-4-1-1,-2 3 0,-3 1 1,-5 6 0,-5 3 0,-3 1 0,-5 8-8,-7 4 2,2 1 6,0 7 0,4 1 0,7-1-1,9 5 1,6 1 0,3 3 0,2 0 0,0 1 0,0 3-1,-1 2-9,-1 11 4,0 1 0,0 6-6,4 5-3,4 5 1,3 4-28,6 5-57,1 4-34,7 2-100,12 78-288</inkml:trace>
  <inkml:trace contextRef="#ctx0" brushRef="#br0" timeOffset="10704.6123">29689 14362 256,'3'-1'174,"0"-2"-73,5-3-43,2-2 17,-1 0 45,-3 4 8,-3 1 5,-1-1-22,2 1-24,1-3-43,3-3-26,8-1-9,0-6-2,0 5 1,-2 2-1,-7 2 19,-4 3 22,0 2 13,-6 2 5,2 0 15,-4 0-1,-5 0-32,-10 2-30,-6 6-18,-12 2 0,-4 2-1,-2 7-1,5-1 1,9 3-8,5 2 3,6 1 6,2-2 0,-2 6 0,5 1 5,-1 0-5,6 2 0,2-3-7,10 3 6,7-3 0,8 3 1,9 1 7,10-9-6,11 0 6,3-11-6,2-6-2,-4-6 1,-5-2-1,-5-4 1,-3 4 0,-1-2 0,-5 2 0,-7 2 1,-7-2-1,-10 1 1,3-4 14,-1 1 3,5-1-9,9-7-8,-1 2 0,6 1 1,-5-4-1,2 4-1,-6-1 2,1-1-1,-1 4 0,-4-2 0,-1 1 0,-4 1 0,-7 0 10,0 5-5,-2-3 7,0-2 1,0-7-8,0-3-5,0-2 11,0-3-12,0-4 1,2 0 0,-1 1 0,-1 5 12,0 3 4,-1-1-7,-3 4 4,0-2-7,-3 6 2,1-4 12,-3 0-4,1 6-11,-6-6 4,2 3 1,-6 2-11,3-4 1,-4 3 9,0-2-9,2 2-1,-4 0-6,-1 3 6,-4-1 0,-4 0-1,-4 4 1,1 2 0,-2 2 0,6 0 5,7 2-5,8 0-11,8 0 10,5 1-14,1 0-51,-3 1-27,3 3-6,0 3-84,6 4-144,27-6-22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7T02:16:32.9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03 12906 228,'0'3'168,"0"-3"-104,0 0-35,0 0 7,0 0 36,0 0 19,0 0 34,0 0 16,3-3-21,-3 3-17,2 0-25,1 0-15,-3-2-9,0 2 2,0 0-5,0 0 3,0 0-3,-3 2 0,1 1-8,2-3-10,-3 1-4,3-1-8,0 0 0,0 0-6,0 0-6,0 0 0,0 0-8,0 0-1,3 0-1,-3-1-5,0 1 5,0 0 0,-3 0-20,3 0-26,0 0-35,0 0-46,0 0-35,0 0-95,0 0-222,30 16 161</inkml:trace>
  <inkml:trace contextRef="#ctx0" brushRef="#br0" timeOffset="2816.1611">3016 3574 379,'-3'-1'215,"0"-2"-116,0 2-29,-2-2-13,3 2 23,2-3 16,-3 2-21,3 0-35,3-2-29,-3 4-10,0 0 8,0 0-3,0 4-4,0-4-1,0 0-1,-3 2-4,1-2-2,2 0-4,-1 2 10,1 0 0,-2-2-4,2 6-6,-1 4 10,-3 6 1,2 10-1,-2 8 2,2 6 8,-2 2-9,3 7 0,-3 2 1,4 2 7,0 2-9,0-2 0,4-4-9,1-2-57,3-2-108,5-10 21,14 27-114</inkml:trace>
  <inkml:trace contextRef="#ctx0" brushRef="#br0" timeOffset="3401.1945">2551 3531 661,'-4'2'126,"0"1"-82,-6 8-44,4 8-14,4 13 5,1 10 2,2 13 6,1 9 1,7 5 0,4 7 31,2 6 7,5 3-11,3-3 19,5 1-16,4-4 2,4-4-32,6-6-5,11-10 2,8-17 3,7-13 22,5-24 10,0-19-16,-4-19-2,-4-19 17,-5-21-2,-6-13-1,23-62-2,-11-11-19,-18-4 2,-35 61-8,-13 59 0,0 2-1,-7 7-8,-6-33-13,-7 9 21,-9 11 12,-5 7 23,0-3-20,-7 3-14,-9 8 7,3 1 10,-7 6-3,0 9-5,-2 4-4,3 11-5,3 7 1,3 4-2,5 6 0,3 6-7,6 2-5,5 9-17,3 7-37,4 9-34,7 7-95,7 11-27,16 119-62</inkml:trace>
  <inkml:trace contextRef="#ctx0" brushRef="#br0" timeOffset="3703.2118">4151 3585 959,'-1'0'132,"1"7"-132,-2 10-96,2 11 70,0 24 20,-3 16 6,-2 15 53,0 7-29,1 1 10,-1-6 1,-1-7-14,-1-12 1,-4-8-2,5-6-20,3-10 0,7-15-120,12-22-257,39-108-204</inkml:trace>
  <inkml:trace contextRef="#ctx0" brushRef="#br0" timeOffset="4039.231">4269 3510 759,'3'-4'143,"9"0"-137,15-8-6,18 2-2,19-1 2,57-8 0,22 6 0,0 10 1,-107 4 1,-3 4 13,-5 5 3,26 10 10,-14 12 41,-14 5-69,-14 9-11,-10 10 11,-8 11 42,-15 10 28,-12 2 26,-12 6-27,-11-5-12,0-4-21,1-11-21,1-7-4,2-10-11,0-3-6,8-9-50,-2-13-68,5-14-34,4-14-122,-55-99-216</inkml:trace>
  <inkml:trace contextRef="#ctx0" brushRef="#br0" timeOffset="4216.2412">4306 3909 726,'11'-3'125,"2"1"-95,13-2-17,10 0 38,7 2 12,2 0-15,7 0-18,0 4-18,-2 2-4,-2 2-8,-5 7-60,-13 2-113,-19 8-151,-71 59 38</inkml:trace>
  <inkml:trace contextRef="#ctx0" brushRef="#br0" timeOffset="4399.2516">3862 4457 665,'6'-4'485,"8"2"-484,21-4 6,19-6 11,65-13 93,37-9 25,3 1-50,-60 11-13,-9 5-35,-52 6-20,2 0-8,-6 1-10,33-13-46,-7-6-59,-9-7-75,47-99-195</inkml:trace>
  <inkml:trace contextRef="#ctx0" brushRef="#br0" timeOffset="4783.2735">4765 2924 933,'-2'0'216,"1"1"-203,-2 9-13,-3 18-19,-2 23 19,-8 80 9,-7 49 25,-7 11-10,-2-41-7,-4 3 13,9-1 9,2-11-5,13-18-1,12-7 6,10-12-12,-2-61-15,5 0-12,1-5 0,17 29 1,10-8 23,9-21 25,12-14 10,4-15 19,6-9-42,-1-12-2,-1-7-5,-5-10-16,-5-3-2,-8 1-5,-10-3-6,-6-3-12,-5-2-83,-5-9-91,22-118-283</inkml:trace>
  <inkml:trace contextRef="#ctx0" brushRef="#br0" timeOffset="5166.2955">5863 3510 1237,'6'-1'105,"4"-6"-105,20-3-63,14-3 55,16-1 8,5 2 0,-2 10-1,-8 8-8,-11 11 1,-10 5 8,-8 3 0,-7 7-15,-8 4-16,-7 6-1,-8 5 32,-7 11 36,-11 14 14,-5 12 11,-8 8-11,-3 4-26,3 3-14,4-4 5,-15 64-14,-5 16 1,35-126 8,3-4-8,-11 32 2,3-25-4,10-26-13,7-18 13,4-16-8,1-28-122,20-205-597</inkml:trace>
  <inkml:trace contextRef="#ctx0" brushRef="#br0" timeOffset="5421.3101">6295 2808 1092,'-2'10'105,"-1"15"-105,-4 23-57,-6 30 36,-20 79 21,-19 29 15,-12-24 12,6-56 16,-10-1-19,33-57-3,-4 0-13,5-7 16,-35 39-14,15-12-4,16-19-6,23-17-186,27-12-162,95-56 30</inkml:trace>
  <inkml:trace contextRef="#ctx0" brushRef="#br0" timeOffset="6045.3458">7116 3253 1225,'0'0'358,"0"0"-358,0 0-144,-1 10 5,-7 2-5,-10 11 144,-12 10 19,-14 11-19,-16 5-62,-10 3-37,0-1-9,12-8 42,20-4 39,22-8-55,17-7-7,18-4 89,17-8 9,12-4 35,9-2 8,-4 2-5,-3-5-7,-10 5-10,-11-3 21,-10 1-1,-8 1-7,-4-3-43,-7 0 0,-7 1-39,-3 5 39,-2 5 21,-3 5 20,-4 5-22,6 2-19,5-2-3,5 2-6,3-2 9,3 1-10,6 3-4,6-3-1,8 4 15,4-4 15,3-3 3,-1-1-17,-8-1-1,-7-7-15,-13 4-9,-13-1 6,-18 3 18,-26 9 42,-76 28-21,-53 27-19,25 7 8,139-72-9,9-9-1,9-2-1,-6 9-73,20-7 74,16-6 92,16-4 76,21-5-35,60-21-37,12-15-31,-99 25-29,-1-1-5,31-17-10,-7-2-13,-5-2-8,-5-5-144,70-90-237</inkml:trace>
  <inkml:trace contextRef="#ctx0" brushRef="#br0" timeOffset="6257.3579">7483 3565 1260,'22'-6'160,"5"-6"-119,27-6-26,12-5-9,8-1-6,3-1 8,1 5-8,-1-1-27,-6 7-21,-10-2-48,-14 10-52,-19 6-88,-26 35-107</inkml:trace>
  <inkml:trace contextRef="#ctx0" brushRef="#br0" timeOffset="6438.3683">7377 3953 675,'15'10'132,"6"0"-31,22 7 41,11 2 11,7-8-28,6-3-58,5-1-29,0-8-17,-1-8-12,-5-4-9,-4-15-32,-5-10-104,58-122-321</inkml:trace>
  <inkml:trace contextRef="#ctx0" brushRef="#br0" timeOffset="6689.3826">7764 2850 198,'-2'13'908,"1"15"-908,-2 31-7,-7 93 7,2 54 8,26 0 47,4-53 40,1 2-10,-6-4-14,-5-16-26,-4 2-18,-19 37-17,2-26 2,3 5-12,8-26-19,4-94-101,7-11-95,2-12-92,75-24 44</inkml:trace>
  <inkml:trace contextRef="#ctx0" brushRef="#br0" timeOffset="6908.3951">8071 4188 1199,'-12'0'192,"-3"0"-143,-22 4-28,-8 9 5,-17 7 13,-7 6-12,-9 11 1,-4 0-19,6-2 3,6-5-10,21-8 5,13-9 5,18-12 6,12-6-18,4-10-120,8-7-189,60-97-142</inkml:trace>
  <inkml:trace contextRef="#ctx0" brushRef="#br0" timeOffset="7127.4076">8375 2612 1547,'0'-4'235,"2"1"-235,-2-4-7,0 9-77,0 3 28,0 2 32,7 1 17,-1 3-7,-1 5-14,8 4-43,-1 7-55,6 16-168,-3 125-240</inkml:trace>
  <inkml:trace contextRef="#ctx0" brushRef="#br0" timeOffset="7306.4179">8290 4705 684,'2'1'881,"5"5"-787,7-2-74,-4 0 14,0-4 16,-2-5-20,-2-4-30,3-5-45,4-7-183,2-76-506</inkml:trace>
  <inkml:trace contextRef="#ctx0" brushRef="#br0" timeOffset="18296.0465">9372 6908 336,'-6'-3'204,"1"-2"-93,-7-3-32,4 2-26,2 0 10,0 3 16,1-1-1,0 1-9,1 2-1,4-1-11,-7 2-24,7 0-17,-2 0-8,-2 0 1,-2 2-2,-3-1-5,-6 2 5,-4 1 1,-5 5-7,-8 5 8,-5 8 3,-8 6-1,2 7-10,-3 2 15,5 1-15,8-2-1,5-3 0,9-1-1,6 1-5,-1 3 6,5 8-8,0 4 8,-3 9 9,2 5-3,1 7 5,-2 5-10,4 5 8,2 5-9,0-1 0,9 2-1,-3-7 1,4-4 0,1-3 8,2 1 1,3 2 4,1 1-12,2-4 5,-2 1 1,4-7-6,-4 2-1,8-3 0,-1-5-1,2 4 0,3 0 0,2 2 1,2 9 0,4 3 0,3 5-6,-1 0 6,3 5-1,3-5-4,4-10-14,0-6 18,5-14 2,1-3 7,4 2 22,2-3-22,7-3 1,3-4 9,5 2-11,46 15 16,-76-40-23,38 13-1,3-9 1,40 3 15,16-21-9,14-22-4,-46-12 16,-1-12-8,-5-3-2,2-12 17,-2-2-14,2-7-5,-7-7-5,-7 1 19,-47 25-5,-1-14-15,79-116 7,-2 3 7,-42 70-13,-37 63 4,-3-1-3,-3 7-2,29-38 1,-7 7 0,-12 1 8,-9 4 9,-8-4-3,-6 3 15,-6-4-7,-3-3-5,-6-4-18,-4-6-3,0-5 3,-4 0 12,-2-6-5,0 2-7,-5 3 0,-2 6 7,-4 11 25,-3 7-7,0 4-17,-4 4 4,-3-1 3,-4 1-15,-3-2 11,-5 5-11,-4-6 5,1 5-4,-3-4 9,7 3-3,2 4 1,4 3-7,4 3 0,3 3 5,4 4-5,1 4-1,1 1 1,-3 0 4,6 1-4,-6-1-1,6 2 1,-2 1 0,1 3 1,1 0-1,4 3-1,-6 1-1,6 4-8,1 0 9,-2-1 1,-1 4 6,2-3-7,-5 0 0,0 0 0,-4-2-14,1-1-2,-4-1 15,0-3-13,-2 0 14,2-2 2,0-2 14,-2 2-4,4-2-2,-3 1-10,3 2-1,-2 1 0,3 0-17,-6 3 0,0 4 5,1-1 13,-5 6 1,-2 4 5,5-5 0,2 4-5,0 4 0,5-6 16,1 0-16,-2 1 4,-3 1-5,1-3-5,-7 0 5,1 1 1,-2 3-1,-4-3 0,1 4 1,-6-1-1,0 2 0,2 1-1,1 2 1,6-2 1,4 3-1,2 1 1,4 0 0,-4 0-1,7-3 0,-5 6-2,-1 2 1,-1 0-5,-2 0 5,-2 3 1,1 2-1,-10 2-7,-2 3 8,-1 3-1,-2-1 0,8 3 1,3-2 0,3-2 1,3-1 0,2-1 0,1-4-1,1 5-1,1-5 0,0 8 0,2 1-8,-2 2 8,1 2 0,0-4 1,-2 3 0,-1 0 1,0-5-1,2 4 1,-6-3 0,6 2 0,1-7-1,5 2 0,1-4 0,0 2-1,0 2 0,-1 2 0,-1-1 0,1 7-5,-2-1 6,3 1-1,-3 2 1,2-1-1,2 0 0,-1-1 1,5-1-2,-3-2-4,2-3-1,2 1 5,2-1 1,0 3-14,0 0 13,1 2-4,-1 3 6,-2 3 1,1-1-1,1-2 0,1-2 0,0 2-12,2 0 12,-4 1 0,2 1 0,2 5 1,-2-5-1,1 4-1,-1 0 0,0 0 0,2 0-5,-2-1 0,3 0 0,1-1 4,-1-1-7,3-1 8,2-9-16,-1-1-23,1-3 4,1-2 22,0 4 13,1 3-6,1 3 6,4 2 1,-3 7 0,-2 1 1,2-5 0,-3 2 0,0-6 1,3-7-1,-4 2 0,-1-4 5,-1-2-5,0-2-1,-1-3 6,1-3-6,0-3 0,-2-1 0,2 0 1,0 0 11,0-1-3,0 1-8,2 0 9,-2-2-10,0 2-4,1 0-38,-1 0-63,3 0-104,0 2-255,3 13-7</inkml:trace>
  <inkml:trace contextRef="#ctx0" brushRef="#br0" timeOffset="21662.2389">12154 8144 211,'-1'-2'185,"1"2"-98,-3-1-36,3 1 4,-4 0 7,1-2-11,3 2-12,0 0 7,0 0-13,0-1-6,3 1-27,1 0 0,-4-3 0,3 3 12,-3 0-4,0 0 2,0 0-9,0-3 1,1 3 10,-1-3 7,-1-2 2,-2-1-10,-1 0 7,1 2-11,3 1-7,0-1-3,0 2-31,0 1-4,3-6-7,1 6 40,-8 0 5,4 1 0,-3-3-1,1 1-16,0 1 1,-4-2-5,3 0 19,0-1 2,-4 0 27,4 2-9,-1-5-3,2 2-9,1 4 2,1 1-7,0-1 0,0 2-1,0-1 1,1 0 7,-1 0-8,2 0-8,-2 0 7,0 0 0,0 0-5,0 0 5,0 0 1,0 0 0,0 0 6,0 0 0,0 0-4,0 0 4,0 1-5,0-1 16,0-1-17,0 1 15,0 0-15,0 0-6,0 0 5,0 0-8,0 0 3,0 0-2,0 0 8,0 0 11,0 0-1,0 0-1,0 0-9,0 0-33,4 7-172</inkml:trace>
  <inkml:trace contextRef="#ctx0" brushRef="#br0" timeOffset="23050.3184">10274 8084 270,'0'0'232,"0"0"-101,0 0-61,0-1-13,0 1 27,-1-6-6,1 6-9,0 0-36,0 0-21,0 0-12,0 0-6,0 0-6,0 3 1,1 0-8,2-2-2,1 4 20,5-3-1,-3 5-19,1-6-27,0-1 8,0-5 32,4 0 8,-2-7 6,-5 4-5,1-6-1,-2 5-1,-3 2 0,0 0 1,-1 4-1,-1 3-14,1 0-16,-1 3-5,0-3 22,2 0 14,0 3 18,0-3-6,2 0 2,0-3-7,-1 0-6,1 3 5,-1-1 2,1 1-2,-1-2-6,1 0 19,-1-2 14,1-1-17,-1-5-16,1-1 0,-2 3 17,-3 5 8,0 3-25,0 0-10,-2 3 10,0 1 5,-1 4 6,-5 4-1,0 0 1,1 4-2,1-4 4,1-2-8,3-3-5,10-7-28,0 2 2,4 2-23,1 3-29,5 7-50,38 10-206</inkml:trace>
  <inkml:trace contextRef="#ctx0" brushRef="#br0" timeOffset="26396.5098">12111 8173 219,'0'0'193,"0"-3"-68,0 2-55,2-1-37,-2 2-13,3 0-19,-3-2-1,0 2-1,0 2 1,0-2 0,0 0 14,-3 0-5,3 0 16,0 0-7,0 0 2,0 0-10,3 0-10,-3 0-34,4 0-7,-1 0 41,4 0 8,3-2 16,0 2-21,0 0-3,-3 0 0,1 2 0,4 0 2,-2-1-2,3 2-6,3 1-5,2-1 11,0 0 11,4-3-10,-1 1 14,6 1 0,-3 2-14,2 0 1,1 1-2,2-2 0,4 1 0,0 0 12,0 2 0,-1-2 0,1 1-11,0-2 9,0-2-9,1-1 8,-3 0-9,3 3 1,-1-3-1,2 4 1,-4 0 8,6 2-9,-4-1-1,2 1 1,-2 2 1,-5-4 6,2 0-6,-4 6-1,-5-6 4,0 2-3,1-3-1,2 0 6,3 0-6,6-3-5,7-3 5,12-1 38,8-4 4,-3 1-23,1 4-2,-4-3-2,-5 6-3,-6 6-2,-7-3-8,-3 4-1,-3 1 0,2-3 7,-1 3-7,3-2 1,1 2 4,6-5 1,5 1-1,3-1-6,-1 1 6,-3-2-6,-2 4 1,-4-3 0,-2 5 5,-5-2-5,3 0-1,0-2 6,0-2-5,-3 2-1,0-4 0,-3 0 0,1 3 1,-5-3 0,-1 0 0,-3 4 0,-3-1 0,-3 0-1,4 1 0,-1 2 0,3-2 0,-2-2 0,7 0 1,1 0-1,1-1 0,2-1 0,-3-1 1,2 1 8,0-2-3,-5 2 1,1-2-6,-3 2 5,2 2-6,-1 0 1,3-1 0,4 4 5,3-5-6,4 2 1,4-2 8,1-2 12,1 2-12,-4-1 2,-7 1-10,-3 0 0,-4 1 0,-2 1 0,-1 2 1,3 0-1,2 0 0,0-2 7,4 0-7,-1-2 0,0 0 0,0 0 0,-1 0 1,-4 0-1,0 2-1,2 2 1,-3 0 0,3 1 0,4 0 0,-1-4 5,4 0-5,2-2-1,1-3 1,-6 0-1,-5-3 1,-4 3 11,-11 0 3,-4 2 2,-1 1-1,0-2-8,1 3-8,1-1 0,6 1 0,-4 0 1,3 0 0,-4 0 5,-1 0-5,-5-3 5,1 3 8,-4 0 37,-3 0 16,2 0-7,-2-4-18,3 2-16,0 1-20,-2-8-6,1-1-5,-3-2 4,1-9-7,-4-4-20,-6-3-5,-2-5-15,-9 2 48,0-3 4,-4-1 8,4 5 3,4 5 2,7 5-10,6 7 4,5 4-11,2 6-3,0 3-17,2 0 5,-2 0 14,0 0-10,0 3-7,3 0-18,-2 3 6,2 6 20,3 5 10,3 4-6,6 7-1,4 1 7,8 4 0,3 1 0,3-4-4,-1-5 4,-3-7 8,-8-3-7,-8-3 5,-4-5 3,-3 3-2,-1 4-5,0 7-1,1 4 9,-1 6 1,1 3-11,-1-1 1,-2-4-1,-6-9-1,-3-2-38,-15-5-9,-24 1 33,-79 8-258,-193-6-473</inkml:trace>
  <inkml:trace contextRef="#ctx0" brushRef="#br0" timeOffset="28483.6291">10340 10128 376,'0'4'225,"0"-4"-172,1 6-53,3 1 1,0 3 7,2 6-2,-1 0 9,0 1 10,3 5 10,-5 3 2,-1 5-2,-2 3-14,-5 4-11,-1 1 14,-4 1 15,-1 6-13,-1 4 1,-3 6 3,3 2-14,2 6 34,7 9-5,-1 3-21,4 17-11,0 0-5,-3-2 1,2-4 0,-4-15-8,1-4 6,0-8 1,-3-5-7,2-3-1,-1-6 1,0 3 5,-2-3 1,-3 2 2,2-2 2,0 2-2,-1-4 0,1 6-8,1 1 1,2 0 7,0 1-9,2-1 1,1 2 1,0 1-1,0 1 0,-2 1 0,0-3 0,0 3 1,0 7 3,2 4-5,0 0 0,3 3 0,2-1 0,1-2 1,0-1 0,0-4 0,-2-4 0,-1 1 0,-3-4 0,-1 6 11,-4 2-10,1 1-2,-2-2 0,3-5-1,-1 2 1,5-3 0,0 2-1,4 3 0,-2-1 0,1 3 1,-1 3 0,-1-1 5,-4 0-3,-1-2-1,-2-3 0,-1 1 0,3-5 0,0-10-1,2-3 2,-1-17-1,2-1-1,1-9 0,1-2 1,-2-4-1,3 2 1,-2-4 0,1 1 7,0-1 2,-3-1 2,3-2-3,-2-4 3,1 0 18,1-2 42,-3-6 0,-7-4-39,-8-15-32,-5-12-1,-8-24-11,2-15 11,-23-66-7,38 91 7,-14-44 0,5 8 6,4 11 0,8 11 1,3 10 4,5 8 1,4 12-6,4 8 0,-4 13-5,3 5 12,-2 6-13,-1 5-7,0 2-31,0 1-10,1 8-7,4 1 23,1 10 2,2 5 30,3 2 12,-3 3 3,1-1-7,4 2-2,1 9-5,1 13 7,3 13-7,4 8-1,-8 10-2,3 1 2,-6-7 0,1-9 1,-4-20 9,5-19-10,-3-9-13,-1-15-26,2 1 8,3-3 31,3-2 17,7-1-4,5-6 10,8-7-7,12-11 10,9-9 4,7-14-30,10-6-45,6-8-300,111-120-583</inkml:trace>
  <inkml:trace contextRef="#ctx0" brushRef="#br0" timeOffset="30120.7228">8614 7956 1,'-2'0'663,"-1"0"-540,-1-2-67,4 2-25,-3 0 25,0-4 29,-6-1-16,-1-5 29,-1-1-40,-4-3-8,-2-3 14,0-5-25,-5 0-10,-2-5-14,-4-5 4,-2 5 1,0-4-2,-3 5 0,2 1-2,-2 7-7,0-1 6,-7 4-13,-5 0-1,-9 0 5,-6-1-4,-6-4-1,6-4 5,3-3 1,3 5 14,2 3-14,-6 2-6,-2 2-1,5-4 1,9-2 15,10 1 8,6 1-16,-7 8-8,1 1 0,-9-1 0,0 1 1,1-3 0,5-2 0,3 2 5,0-3-5,5 6 0,-1-2-1,9 1 1,-1 5-1,4-1 0,-2 4 0,1-4 0,-1 3 0,1 2 1,0-5-1,-3 0 1,-2 1-1,1-6 1,3 4-1,-2-2 1,4-1-1,0 2 0,-1 2 0,-2-7 0,4 10 0,-5-4-5,1 1 5,-4-1 0,2-3-1,-3 4 1,-4-1 5,-1-3-5,-1 3-1,-8 1 0,-7 0 1,-1 3-2,-2 0 2,0 2 1,1-2-1,-1 1 0,7-3 0,4-1 1,8 0-1,4-1 1,7-2 0,5 4 0,1 0 4,4 1-5,1 0 0,3 4-2,1 1 1,-1 0 0,0 0-14,0 1 14,0 4 0,2-4 0,1 5 1,2-4-1,2-2 1,-2 0 0,3 0 0,0 0 0,0 0-1,0 0-5,4 0-13,-1-2-35,0 0-39,3-3 30,11-1-35,15-6 98,24-12 17,73-34 17,33-23-13,-13-4-12,-110 64-8,-8 4-1,-3 5-7,28-14-8,-16 7-3,-10 5-18,-14 6-7,-5 2-5,-10 6-26,-2 2-41,-2 2-16,-5-1-44,-3 11 56,-69 59-119</inkml:trace>
  <inkml:trace contextRef="#ctx0" brushRef="#br0" timeOffset="30382.7378">5818 7073 642,'-3'-10'195,"0"4"-57,0-7-36,3 7-81,0 4-21,3 4-36,5 4-3,7 9 39,13 7 12,9 13 16,9 9 1,3 8-5,1 3-6,3 6-3,-3 1-9,-1 5-6,3 11-17,5 12-112,32 71-115,38 73-116</inkml:trace>
  <inkml:trace contextRef="#ctx0" brushRef="#br0" timeOffset="31886.8238">10412 5847 312,'0'0'253,"0"0"-146,0 0-44,0-2 52,0-4 65,0-2-34,0-1-61,0-11-40,0-1-25,4-5-14,-2 0 7,4-5-4,2 0 0,-1-5-3,2-6-5,5-4 0,-5-7 0,8 0 4,-1-5-4,0-2-1,1-2 0,-1 1 1,-2 0 1,2 2-2,-5 1 1,-2 3-1,1 4 1,0 2-1,0-2-1,0-1-6,2-2 6,3 1-5,-2-4-4,4 4 10,-2-1-1,-5 2 1,-4 7 0,0 4 1,-5-2 0,1 5-1,1 1 1,2-1-1,4 4 0,1-2 0,-1 2-1,1 0 0,4-2-7,-5-1 8,0 2 0,1-2-2,0 5-7,-7 5 9,1 2-18,-3 2 17,1 4-35,2 0 24,-1 3 12,-3-1-1,0 2 0,3 0-6,-3 3 7,-3-2 1,3 2-1,0-1 0,0 0 1,0 0-1,0-2 1,0 5-1,3-1 0,1 2 0,-4 1 0,3 0-1,-2-1 1,1-1 1,-2-2-1,0-4 1,0 2-1,0-7 9,2 1-3,-1-1-5,-1 2 14,0 1-6,-1 2-7,1 2 4,0 5-6,0-1 1,0 3 7,0 4-8,0 1-1,0 2 0,0 0-13,-2 2-11,2-2-8,-2 2-3,1-1-6,1 2 0,-1 4 24,-1 2 6,-5 1 12,3 2 0,-2 6 0,-1-3-1,1 1 1,-5 1-9,2-1 9,-3 1 2,-4 5-2,2 6 1,-4 2 0,-6 10 1,-4 3-2,-2 2 11,-3-3-11,2-6 6,5-7 0,2-6 0,1-4-5,0-6 10,5-3-1,2-3-2,6-4 4,6-3 6,4-1 6,0-3-15,3-4-9,8-2-84,13-10-149,12-5 20,102-61-70</inkml:trace>
  <inkml:trace contextRef="#ctx0" brushRef="#br0" timeOffset="32237.8439">10945 3465 328,'4'-8'186,"0"2"-100,2-2-50,4-1-5,-6-1 7,0 6-4,-1 2-13,-1 2-21,-2 2-11,1 3-2,1 4-4,1 0 7,0-1 9,1 5 1,1-4 15,2-2 8,-1-1-1,0-4 8,-2 2 14,-1 0-11,1 2-5,-1 2-10,4 9-6,-3 6 18,1 9 27,-1 11-6,0 2-13,3 4-7,3-1-7,2 0-3,6-6-9,0-3-12,3-1-55,-2-2-128,21 19-131</inkml:trace>
  <inkml:trace contextRef="#ctx0" brushRef="#br0" timeOffset="33792.9329">10343 8120 355,'0'-2'210,"0"2"-115,0 0-47,0 2-5,0-2-7,0 0-19,0 0-17,0 0-19,0 0-80,-4 9-148</inkml:trace>
  <inkml:trace contextRef="#ctx0" brushRef="#br0" timeOffset="44988.5732">11468 6843 280,'0'-3'173,"0"1"-71,-1-2-33,1-2-24,0 0-15,0 0-6,-2-2-8,2 2 1,0 2-16,0-4 5,0 2-5,0 5 13,0-5 11,0 6 14,0-3-13,0 0-1,0 1 4,0 0-5,2 2-17,-2 0-7,1 0-9,6 0-24,1-2 26,1 0 6,4-4 1,4 0 1,4-2 0,11-10 0,11-2 5,16-8-6,14-5 1,2-6 0,0 1 0,-6 1-1,-6-1 1,-8-1 5,-2-8-5,2-4 0,6-12 8,51-43 0,19-3-8,4 7 5,-39 35 0,10 4-4,3 1 4,11 1-6,-3 2 0,-26 6 6,-55 28-6,-3 5 0,-5-1 0,30-17 0,-18 6 1,-8 4-1,-8 2 1,-8 4 14,-2 3-15,-1-3 9,-2 8 2,0-1-11,0-1 1,-1 4-1,0 2 0,-4 3 8,-6 4 31,-1 3-39,-4 3-3,2-3 2,-2 0 1,2 1-12,-6 1 10,0 1 2,-6 0-15,-3 5-22,-1 4 13,-5-4-30,-3 1 43,-10 3 11,-6-3 2,-10 1-2,-9 1 15,-8-2-9,4-3-5,11-6 37,13-3 5,12-5 5,14-4-10,6 2-38,6-2-3,8-5 1,7-2 2,9-2 0,13-3-27,11 4 1,6-1-11,8 3 1,-2 7-5,5 4 14,-1 5 3,-2 4 14,-4 5 2,-11 7 2,-10 6-9,-8 6 6,-8 7-10,-5 0 4,-6 8 1,-2 0 13,-1 7 1,0 4 8,2 3 8,-1 6 2,-2 1-1,-2-1-5,0 4-2,-6-4 5,-8 2-15,-5-3 10,-10 4-10,-18 6-34,-63 54-115,-128 54-357</inkml:trace>
  <inkml:trace contextRef="#ctx0" brushRef="#br0" timeOffset="46159.6402">11401 9520 64,'-1'-10'279,"-2"2"-103,1-7-40,0 1-11,-1 4 5,3 1-7,0 6-25,0 3-62,3 3-36,1 3-29,6 11 22,14 8 7,9 13 6,11 6-5,6 4 0,0 0 9,1 4-8,-7 0-1,-4-1-1,1 10 0,-4 7 13,1 7 5,-1 6-6,-2-2-3,2-1 2,-1-1-10,-2-1-1,-1 5-1,-1 1 1,-2 0 5,-3-5-4,0-1-1,-6-8 9,0-1-9,-3-15 0,-5-8 0,-5-18 0,1-11 6,-6-9-6,-2-6 0,1 0 12,-2 0 11,1-2 25,-1-2 28,2-7-8,2-17-45,2-22-23,3-17-1,1-18-10,0-9-1,-3-6 2,-4 8 8,-3 6 1,0 10 0,-3 16 1,2 5 6,-2 8-6,3 8 0,-2 6 0,2 6 1,0 9 14,0 7-6,0 10-9,0 1-13,0 5-32,2 8-32,1 4 49,1 15 4,3 13 13,1 12 11,2 5-6,-1 3 6,0 8 0,-7-1-5,-1 6-10,-2-5-3,-5-4 18,0-4-29,-8-5 29,2-9-6,-2-12 6,-3-9 0,1-5 31,-2-12 50,-8-6-12,-5-1-22,-11-6-25,-6-10-2,-8-2-8,-8-7-12,-4-3 0,-9-5-39,1-3-63,0-5-135,-99-63-297</inkml:trace>
  <inkml:trace contextRef="#ctx0" brushRef="#br0" timeOffset="47291.7048">9068 9225 87,'5'-3'69,"0"3"12,4-4-5,-3 2 34,-1 2-1,-1 2-19,-4-2 14,-4 4 11,2-4-22,1 0-43,-2 3-50,-2-2-2,2 3-3,-6 7 5,-13 13 55,-15 20-4,-17 22-1,-14 10-32,-6 8 7,-1-7-17,0-8 4,6-1-12,0-6 7,9-3-6,2-1 4,-3 1-4,-2 3-1,2-2 6,-1 0 2,0-3-8,3-2 0,-3-1 1,-2-2-1,3-3 1,10-5 1,8-12-2,16-12 0,15-10 5,9-7 10,2-10 30,1-3-45,-2-7-8,2-11 8,6-14 23,3-8-6,11-16-11,3-13-6,21-61-8,12-15 7,-39 104 1,-2 4 0,16-47 0,-4 6 7,-7 17-5,-4 11-1,-10 20 6,-2 17-7,-8 17-43,-1 12-94,-5 14 73,-1 9 55,-4 15 8,-4 11 1,2 9 0,1 10 1,3 5 8,2 7-8,5 2-1,5-2 0,1-1-21,6-9 15,2-7-6,5-10 12,5-10-20,-2-8 10,6-7-10,2-7 20,7-8 20,8 3-1,6-9 5,9-1-3,13-8-1,3-6-10,48-11-10,17-20-97,-6-58-218</inkml:trace>
  <inkml:trace contextRef="#ctx0" brushRef="#br0" timeOffset="48545.7766">9048 6240 333,'-3'-22'145,"0"4"2,-1-19 17,2 8-79,4 0-41,0 4 56,2 6-8,-3 7-29,1 0-14,-1 0-1,1 3-13,-1-1 2,1-4-4,-1-3-13,1-5-5,-2-3-9,-2-2 16,1 3 1,-5-2-10,-1-3-4,-1 2-7,-3-5 2,-5-1-2,2-2 5,-2-7-1,-3-3-6,2 0-7,1-6 6,-2 2 1,3-2-9,-3-1 7,1 4-11,-2-3-7,1 8 19,5-1 1,-2 5 0,6 8-2,3 1-7,2 7 0,1 2 9,0 5-8,2 6 2,1 2 0,0 4-7,0 4-11,0 0-66,-1 3-54,1-2 28,-3 3 47,0-2 35,2 0 10,-1 0 4,2 0 2,0-2 18,-3 0 2,-1 2 20,4-2-5,-2 0-11,1 4-6,-2 4-1,-1 7-1,-5 12-4,-2 11 6,2 9 0,-1 2 0,4 2 0,1-2-6,4-2 5,1-3 1,0 1 1,0-3 5,0-4-6,0-1 0,1-5 1,1-7-1,-1-2 0,2-10 0,0-2-15,2-7-6,-3-4-32,0-2 53,0-8-16,2-6 11,0-15-127,6-8-66,9-87-31</inkml:trace>
  <inkml:trace contextRef="#ctx0" brushRef="#br0" timeOffset="48810.7917">8817 4992 262,'1'-7'164,"1"-2"-83,2-2-6,-3 5-24,1 4-23,-2 2-22,2 2-6,4 4 0,3 3 42,10 6-12,2 0 6,8 9 3,3-2 11,2-2-17,-3 2-20,1-2-5,-6-3 1,-1 1-2,-1-4-5,0 6 7,2-3-9,2 4-38,2 4-67,44 37-132</inkml:trace>
  <inkml:trace contextRef="#ctx0" brushRef="#br0" timeOffset="53810.0778">18843 7767 492,'1'0'76,"4"3"-59,2 1-11,10 2-5,5-5 23,11-1 31,7 2-11,4-2-11,3 3-6,-5 5 7,-2 0-11,-9 5-16,1-3 26,-5 0-10,3 2 1,4-4-8,9 0-4,8-1-6,6 2 0,8-4-4,8 0-1,4-4 46,1-1-2,-6 3-17,-11-3 2,-9 3-9,-8 1 9,-1 0-1,0 2-4,12 0-7,13 0 2,67-4 1,56-10 24,44 0-11,-71 4-16,-14 1-10,-14 6-1,-18 9-7,-20 11 2,-13-6 5,-47-10-5,1 3 8,2 0-10,85 15 6,23-5-5,39-9 0,-58-5 7,-1-1-8,-6-1 1,-8 2 0,-24 1-1,-56-5 0,-2 2 0,-4-2 8,30 6-8,-3-2 1,3-4-1,9 5-1,55-11 1,31-4 5,3-3-4,-64-3 0,-55 13 0,-2-4-1,-3 4 1,26-3-2,-6 0 1,-3 4-18,-4-1 12,3 1 6,5-3 0,9 2 1,2-5-1,6-3 0,-6 1 0,-2 0 0,-10 0 1,-13 2 0,-8 3-1,-14-1 0,-3 1 0,-6 1-9,1 2 8,1 0-18,2 0-5,-2 2 1,-1 1-16,2-2 12,-2-1-10,-6 3-28,-4-6-38,-6-1-91,-52-29-529</inkml:trace>
  <inkml:trace contextRef="#ctx0" brushRef="#br0" timeOffset="57354.2805">20362 7763 213,'0'0'157,"0"0"-61,0-3-27,0-1-22,-3 2 7,3-2 0,3-5-2,-3 6-11,0-3 10,0 2-11,0-2-2,0 0 13,0 1-14,0 0-17,0 1 2,0-2-2,2 0-4,-2 1-1,1-3-4,-1 1-4,1-2 2,-1 2 0,2-6 5,0 8-14,-2-3 18,1-2-18,-1 2 7,2 0-7,0 2 1,-2-1-1,3-2 6,-2 2-6,1-3 2,-2-3 1,3 2-2,1 0 0,-4-7 0,3 3 0,1-3-1,1-8 0,0 3 1,1-3-1,1-3 6,-1-3-6,-2-3 0,5 3 0,2-7 1,-3 0-1,-1-1 0,0-4-7,1-1 6,-2 0 1,2-3-1,-1-1 2,-1 1-1,0-5 0,1 3 1,3-4-1,1 1 0,-1-2 1,-1-1-1,2 0 1,0-3 0,-1-2 8,-4-4-9,-2 0 0,-1-2 1,0 0-1,2 4 9,1 2-7,-1 3-2,2 1 0,-1 2 0,0 3 1,0 4 0,-1 0-1,1 5 0,-4 1 0,-1 4-5,-2 7 5,1 1 12,-2 3-11,2-1 0,0 1 0,2 2 5,-1-1-6,2 4 1,-1-1-1,3 0 1,-3-5-1,3 2 5,1-1-5,-3-2-1,0 1 0,-2-1 0,-2-1 1,1 2 0,0-3 0,0 0 0,0 2 0,3-3 5,-2 3-5,2-1-1,2-2 1,-2-4 0,0-7-5,-1-4 5,0 2 0,-2 6 0,1-1 1,1 7-1,0 1 0,-1 2 1,1 6-2,-1-2 1,1 1-7,2 1 6,-1 3 1,2-1 0,-2 0-1,4 6-5,-4-3-4,-2 5 8,1 1-2,-2 1 4,0 2-10,-3 0-13,0 6-53,1 2 61,-1 2 14,1 0-10,0 2-38,0 5-46,-3 4 77,-3 4 18,-5 5 1,-4 6 0,-2 5 4,-5 0-4,5 3 0,-5-5 5,4-2 2,1-1-7,4-5 1,5-1-1,-3-4 0,3 6 5,3-3-6,-2-1 1,-3 3 5,3-5-6,4-5 0,2-2-6,3-7-11,0-4 16,0 2 1,2-2 1,-1 2-1,2-2-22,0 2-13,5-2-13,4-4-91,9-2 7,14 0 10,82-37-142</inkml:trace>
  <inkml:trace contextRef="#ctx0" brushRef="#br0" timeOffset="57602.2946">20983 4336 153,'2'-2'136,"-2"1"20,0-1-16,0 2-38,-3 2-62,0-1-40,0 5-51,0 9 21,-4 4 22,1 9 8,-4 5 0,2 9 18,2 2-11,3 2-5,4 6 7,4 2-8,1 4 5,7-1 13,2 1-5,1 2-14,6 1-48,43 97-162</inkml:trace>
  <inkml:trace contextRef="#ctx0" brushRef="#br0" timeOffset="59074.3789">22511 7790 291,'0'-1'199,"0"-3"-92,-1 0-37,2 0-17,-2-2 11,2 2 5,-2 0-25,1 0-4,-2 0 10,2-4-7,-2-1-8,1-1-11,-2-8-3,0-3-2,2-5 11,-2-8-9,3-6-13,3-10-3,3-12-5,3-10 0,5-9 0,0-2 2,-2 1 4,2 4-5,-4 3 0,-1 5 12,2 1-13,-1 1-1,-1-3 1,4-1 1,-1 0-1,4 0 0,-6-4 0,0 0 10,0-4-9,-2 0 0,-5 5 0,-3 1 0,0 7-1,-2 5 1,-1 0 0,3 7 0,-2 7-1,4-3 0,1 4 0,5-2-9,-2 0 9,3-2-15,1-2 15,1 1-6,-1 0-6,-2 4 11,-4 0 1,2 3-11,-3 0-5,3 0-2,-5 0-2,1 2 10,-2 1-7,-2 0-4,-5 2 21,3-3-12,-2-6-3,1 0 14,2-4 1,0 6 0,0 2 9,1 5-8,0 5 0,0 5-1,1 1 1,1 6 0,0 5 0,0-1-1,-2 1 0,2 1 0,-1 6 0,1-3-1,0 8 0,0 5 1,0-2-1,0 3-5,0 3 0,-2-3-20,2 0 7,-1 0-26,-1 1-72,-2 2 27,-1 4 58,-1 4 32,-4 4 3,-1 7-2,-2 5 7,0 1-7,1 0 1,-3 4 3,3-2-4,-1-1 3,-2 1-4,0 1-1,-2 1 1,-2 0 1,1-2 8,-3-1-7,3-3 7,3-4 2,3-10-10,6-1-2,3-2-11,5-6-69,2-1 11,7 0-4,5 0 64,8-6-44,6-1-26,52-45-116</inkml:trace>
  <inkml:trace contextRef="#ctx0" brushRef="#br0" timeOffset="59358.3951">22844 4463 22,'2'-4'117,"4"2"-76,1-4-5,-1 2 7,-3 2 44,-3 2 30,0 0-31,-3 2-44,3 0-42,0 2-7,3 6 7,-1 4 1,2 5 20,0 4 5,0 3-1,3 4-1,-1 7-3,3 0-12,0 8-8,4 6 13,7 6-7,3-2 2,6 3-9,2 3-30,54 108-103</inkml:trace>
  <inkml:trace contextRef="#ctx0" brushRef="#br0" timeOffset="60997.4889">20334 8184 352,'0'0'218,"-2"0"-128,0 0-53,1 2-16,-1-1 14,1 2 2,1-3-16,-2 4-21,2 1-22,2 2 21,-2 9 1,1 4 9,1 5 3,-1 1 5,-1 3-13,2 4-4,-4 2 0,1 4 7,-4 3 6,-2 3 2,-2 2 6,3 2 5,0-1-7,1-2-4,2-1-13,2-5 5,1 1-6,1 0-1,-1 8 0,2 0 6,-1 5-6,-1-2 11,2 0-10,-2 0-1,1-1 0,-1 0 10,0-4-9,-1 2 3,-1 0-4,-2 0-24,-1-6 24,-5 0 27,4-11-13,0-2-13,-2-1-1,-3-2 13,0 2 8,1 2-12,0-1 3,-1 5-10,-2 1 7,2 3 1,-1 2-8,2 1-2,-1-1 13,2-1-7,1-4-5,0-1 0,2-3 0,-3 0-1,0-2-1,2 2 1,-4 3 6,1 0-6,-1 8 2,1 2-2,-6 10 1,2 5 1,-2 6-2,1-2 5,0-3-5,4 0-8,4-8 8,1-4 0,0-8 0,3-9 0,0-4 0,1-2 1,2 0-1,-1-3 1,1 2 6,0-2-2,0-2-5,-2-7 0,2 0 0,-1-2 0,-2-6 5,1 0-5,1-1 0,-1-3 1,-1 2-1,2-2 1,-1-2 8,2 0 12,0 0 21,-1-2 12,-5-4-2,-2-1-26,-2-6-19,-2-4 5,0-11-12,-1-8-18,-2-13 18,3-15 11,-4-12-11,4-4-5,0-6 5,1-1-11,2 10 22,5 13-7,0 15 14,2 15 0,1 17-4,-1 7-2,0 10-12,2 0 0,0 0-13,2 3-29,0 10-38,-1 9 53,3 12 15,1 16 11,-1 6 0,2 5 0,2 3 0,-2 1 1,3-7-1,-1-6 1,-2-7-7,2-6-8,1-12 6,-2-10-35,1-4-1,5-5 45,4-8 23,15-8 11,18-15-7,15-14-12,59-38-15,21-17-13,5-2-139,-52 13-343</inkml:trace>
  <inkml:trace contextRef="#ctx0" brushRef="#br0" timeOffset="62189.5571">22395 8647 328,'-1'3'96,"-2"3"-96,1 5-19,-1-1 7,3-1-3,-1-2-9,1 2 9,0 4 15,-2 7 8,-1 2-7,-4 11 11,-2 5 26,-2 0-5,-5 10-5,0 7-1,-1 5 5,-2 4-11,1 6-2,-3 2-5,4 11 1,0 1 1,2 1 2,0 1-3,1-2 3,4-1-6,1 5-4,0-1 1,1 4 10,-3 2-7,0-5 2,-1-2 5,-4-2-10,2-7-7,-2 1 6,0 3-8,-4 3 0,1 0 1,2 5 5,1 1-5,2-4 0,1-9 5,1-13-6,2-9 1,2-10 1,2-3 7,2-12-9,4-9 1,-2-2 4,2-5-4,-1-2-1,-2-2 1,3-1 4,-3 3-3,-2-2 7,0-2 19,2-3 10,0 1-7,1-6 17,2 0 45,0-7 50,-3-5-40,-3-10-76,2-15-21,-1-18-4,3-17-2,2-18-11,-2-66-1,-1 107 12,-5-47 11,1 14-4,-5 21 7,3 15-1,-2 14 8,5 8-3,1 10-9,1 9-8,4 0-1,0 5-11,2 1-35,-2 10-52,3 9 23,1 13 62,1 18 13,4 13 0,-2 11 3,2 12-2,-4-3-1,-1-7 6,-2-10 0,-1-12-5,2-7-1,0-9-9,3-9 7,1-11-28,1-5-7,1-9 37,10-6 7,7-14 64,15-10-38,11-18-33,7-11-33,-1-7-67,70-147-151</inkml:trace>
  <inkml:trace contextRef="#ctx0" brushRef="#br0" timeOffset="76072.3511">24800 8799 936,'-1'0'216,"-2"3"-195,-11 10-19,-20 13 8,-18 10-9,-63 44 0,73-54 14,-35 26-15,17-10 6,20-15-6,24-9-13,11-14-19,6-1-20,9 0-56,4 3 85,12 1 23,11-1 8,4-2 5,-3-6-5,-7 2 1,-13 0-9,-11 0-1,-7 2-34,-7-1 10,-7 10 16,-18 12 9,-17 12 18,-4 5-18,4 0-11,18-15-4,17-9-19,10-8-11,8-1 25,1 3 13,3-1 6,5 4 1,4-1 16,9 3-1,0 4-4,3-3-4,-8 6-7,-6 0-48,-14-1 0,-20 7 15,-22 7 15,-55 26-130,-74 21-97</inkml:trace>
  <inkml:trace contextRef="#ctx0" brushRef="#br0" timeOffset="76202.3585">24090 9732 43,'2'0'231,"-1"-6"14,4 2-94,6 0-56,6-3-35,10 4 1,13-3 1,4 0-1,12 1-26,5-6-19,0 2-16,3 1-24,0 0-164,75-47-536</inkml:trace>
  <inkml:trace contextRef="#ctx0" brushRef="#br0" timeOffset="76411.3705">24866 9273 826,'4'-12'213,"1"5"-102,13-13-108,12 8-3,17-8-27,17 1 1,2 3 8,-4 9-19,-14 10-53,-15 7-80,-19 10 2,-17 9 60,-27 6 23,-155 101-134</inkml:trace>
  <inkml:trace contextRef="#ctx0" brushRef="#br0" timeOffset="76561.3791">24567 9618 274,'2'-2'543,"8"0"-414,16-3-77,14-4-7,20-1 23,54-14 17,18-3-31,2-6-28,-49 0-25,-46 17-1,-5 0-90,2-7-228,127-112-221</inkml:trace>
  <inkml:trace contextRef="#ctx0" brushRef="#br0" timeOffset="76770.391">25205 8839 850,'-3'8'69,"0"14"-69,-5 18-13,-7 24 13,-9 78 1,-12 75 31,-6 69-10,13-124-1,2-12-21,7-15-6,12-27-99,16-69-94,30 36-68</inkml:trace>
  <inkml:trace contextRef="#ctx0" brushRef="#br0" timeOffset="76969.4023">25249 9722 880,'-24'0'131,"-4"4"-92,-33 11-26,-57 34 1,-27 22-8,4 0 0,111-55-5,10-11 5,10-4-5,-11 6-1,24-17-83,84-109-691</inkml:trace>
  <inkml:trace contextRef="#ctx0" brushRef="#br0" timeOffset="77139.412">25764 8609 1241,'0'0'193,"-3"0"-193,-1 3-57,-4 11-55,-7 13 74,-3 10-58,3 12-160,11 67-74</inkml:trace>
  <inkml:trace contextRef="#ctx0" brushRef="#br0" timeOffset="79069.5224">28783 8028 448,'-4'-4'75,"3"2"-35,-2-2-5,1 1 4,2 0 37,-1 1 61,1 0-2,-2 2-47,2-2-43,2 4-44,-2-2-1,1 0-15,1 0-12,5 0 24,8 2 3,13 0 36,21 2 8,53 4 16,39 3-23,25 0-25,-43 0-10,13 3 10,10-1-2,-5 2-4,6-4-5,13-5 5,5 2-6,9-7 0,7-2 1,0 6 5,-12-5-5,-21 3 11,0 6-12,6 0-1,1 6 1,13 3 0,16-1 1,16 3-1,-3-5 0,-2 5-2,-4-4-5,11-10 7,-27 12 1,-23-5-1,-20 4 9,-8-2-8,6 4-1,6-1 0,-66-1 0,-70-1 0,0-1 1,0-10-1,0-1 1,0-6 0,0-4-1,0 2-7,0-10-2,0 10-6,0 0 3,0 3-9,0-4-6,0 1-57,0 3-101,0-18-338</inkml:trace>
  <inkml:trace contextRef="#ctx0" brushRef="#br0" timeOffset="84476.8318">30576 7363 340,'-1'0'161,"0"0"-64,-1 0-47,-1 0-5,-1 0 25,4-2 10,-4 2-8,4-4 3,0 2 0,-3 2-8,3-2 4,0-5-25,0 0-10,0-8-14,0-4-21,3-7-1,1-6 11,3-7-5,-3-6 7,4-3-12,0-4 13,0 1-5,3-2-8,0 0 0,2-2-1,2 2 5,2-4-5,-3-4-1,4 1 1,-1-4 2,4 0 4,-1-9-6,0-10 0,2-2 0,5-3 2,-3 2-2,3 7 6,-2 3-5,1 1-1,5-2 0,-3 3-1,2 3 0,-3-3 0,-3 3-10,-3-3 10,0-3 1,-4 1-1,-7-10-5,0 0 12,-4-3 3,-2-5 4,-1 1-12,0 0 7,1 7-7,3 13 5,0 9-6,5 9-7,2 10 5,-3 3 2,-1 14-9,-4 7 9,-2 12-1,-1 1 0,-3 8-26,-3 0-17,2 0 10,-1 3-5,1-3-6,-3 0 12,3 0 25,0 0 8,-1-3 13,2 3-12,-2-1 0,2 0-1,-1 1-6,1 0-12,-2 2-8,-1 8 13,-5 1 11,-1 1-5,-7 7 6,-2-1 1,-3 4-1,-2 3 1,-6 2-1,-7 5 1,-3 3 0,-6 4 2,-1 10-1,1 0 0,2 6-1,8 2 0,7-7-17,5-5-45,9-11-13,8-12-34,7-9-74,7-8 9,8-5 127,15-9 40,107-53-133</inkml:trace>
  <inkml:trace contextRef="#ctx0" brushRef="#br0" timeOffset="84715.8455">31475 4319 733,'0'-5'150,"0"3"-78,0 0-72,0 7-58,0 9 38,2 0 13,2 10 5,1 7 2,2 16 11,0 10-4,0 16 4,-2 5-2,0 4-8,-2-9 5,1-8 0,-1-9 0,0-5-6,6 6-55,3 10-104,52 123-78</inkml:trace>
  <inkml:trace contextRef="#ctx0" brushRef="#br0" timeOffset="85676.9004">32190 7771 138,'3'-27'301,"4"1"-163,2-25-39,1 6-33,-6 7-28,3 4 4,0 2 4,-1 1-14,-2-2 4,6-3-3,0-3-12,2-9 7,3-4-16,3-9-6,3-8 0,1-10-6,-2-4 9,3-5-8,-6-5 1,0 2 5,-1-2-5,-3 2-2,3-2 1,9-56-1,6-18 0,3 5-5,-11 62-12,-10 52 2,-3-1-16,-2 4-5,8-48-30,-7 7 19,-4 0-20,-7 9 17,-2 3 50,2 2 21,-1 6-13,6 6 2,1 1 13,2 6-22,3 1 5,-1 0 21,-2-1-12,5-3-9,-4-4 2,-1-2-8,-3-1 0,-5 4 27,1 5 9,1 3-9,0 10 13,3 7-22,0 12 3,0 10-19,-2 5 6,-1 5-8,-1 4-47,-1 3-29,-2 4-1,-1 3 13,-5 11 64,-3 6 1,-7 9 13,-6 5-1,-3 2-1,-1-3 0,0-2-6,3 1 0,2-9-6,-1-3 1,6-3 5,0-4-5,2 2 5,-1-2-4,0-2-1,7-2-1,3-5-74,11 1-64,11-2-103,71 10 110</inkml:trace>
  <inkml:trace contextRef="#ctx0" brushRef="#br0" timeOffset="85888.9125">32916 4606 618,'5'-22'109,"-1"5"65,2-16-36,-1 17-24,-4 10-64,-1 6-50,6 13-24,2 11 24,2 13 19,8 20 8,-4 12 2,0 7-19,0-1-2,-6-2 2,6-3-10,-6 6-21,3 9-82,-2 5-97,-10 171-121</inkml:trace>
  <inkml:trace contextRef="#ctx0" brushRef="#br0" timeOffset="87231.9894">30528 9044 467,'0'-3'282,"0"2"-178,-3 5-104,0 15-57,0 8 37,0 13 19,-1 11 1,-1 0 6,-1 7 18,1 1 8,1 2 1,-4 2-2,-5 3 86,-2 11-21,-4 7-58,-5 6-23,-2 7-2,0 3-1,-1 0-11,-17 55 1,27-104-1,-18 50 0,-1 4 0,-5-3 5,2 0-6,3-6-1,3-8 0,5-9 0,0-5 1,4-4 0,-4 1 1,1-3 10,2-2-10,-2-5 0,2-9 0,3-3-1,-2-6-2,5-5 1,3-15 1,2-5 6,6-8 6,3-9 29,0-2 73,1-9-20,-2-12-75,-5-11-19,-2-14-1,2-18-23,0-13 13,9-11-13,2-60 18,10-19 5,-7 123 1,-3 7 6,3-32 4,-1 24-10,-2 19 9,0 17-9,0 8-10,0 2-26,0 6-48,0 6 27,3 17 42,-2 18 14,2 19 1,-1 23 0,-1 6 0,-2 2 1,-2 0-1,-3-10 6,-2-7-5,-2-12-1,4-9 2,4-18-2,4-14-5,6-15-36,17-16 41,24-23 48,78-55-22,86-75-26,29-32-17,-95 41-85,-12 13-175,-22 30-171</inkml:trace>
  <inkml:trace contextRef="#ctx0" brushRef="#br0" timeOffset="88140.0413">32519 9740 682,'0'-2'48,"0"2"-48,-1 2-73,-1 9 19,-2 5 32,-6 10 22,-4 7 84,-6 12-18,-6 12 18,-8 12-19,-2 13-16,-3 12 4,-21 59-7,-10 21-11,-7 20-8,33-60-6,4-18-3,3 11-3,17-82-3,2-2-3,2-6 4,-13 37 4,4-5-11,1-12 3,4-4-3,4-1-2,-1-7-4,6-11 0,4-5 0,4-22 0,0-5 1,3-2 10,0-2 2,0 0 16,0-3 23,0-11-13,0-12-39,0-16-10,3-12-17,1-19-4,2-10-8,8-61 10,4-32 7,-14-12-2,-10 82 13,4 70 11,-5 5 12,4 11 33,-3-20 0,4 16-16,0 16-22,0 6-7,2 7-19,-2 6-14,-5 13 24,-4 19 9,-8 24 0,-17 66-1,-3 47 2,6 5-1,24-134 0,-1-4 2,-1 2-1,-3 45-1,0-10 1,4-2 0,9-19-1,7-13-17,18-21-25,18-18 42,62-31 41,63-63-11,24-29-12,-78 38-8,-20 15-10,-54 35-51,-6 3-183,72-63-363</inkml:trace>
  <inkml:trace contextRef="#ctx0" brushRef="#br0" timeOffset="107126.1273">0 14709 171,'0'4'265,"0"13"-190,0 1-75,0 9-1,0 115-181</inkml:trace>
  <inkml:trace contextRef="#ctx0" brushRef="#br0" timeOffset="107821.167">2897 15435 497,'0'-3'148,"0"-1"-47,-3-1-28,2-2-29,-1 0-44,0-1-9,2 4-132,2-3-176</inkml:trace>
  <inkml:trace contextRef="#ctx0" brushRef="#br0" timeOffset="108324.1958">2765 15158 829,'4'-10'197,"6"2"-138,12-10-58,16 10 0,10-2 0,-2 6 0,-2 5-1,-11 8-6,-12 3-21,-3 0 27,-9 6 8,-7 14-8,-13 14 15,-20 35-11,-54 88-4,-33 54-99,84-164-27,5-20 39,-23 41 53,22-38 34,14-27 144,13-11 39,4-5-56,2 1-82,2-6-3,11 0-6,8-3 2,12-4 8,10-1-5,3 6-7,2 0-20,-9 2-14,-2 6 0,-12 4-15,-1-2-49,-8-4-29,-5-4-68,-5-7-19,0-81-96</inkml:trace>
  <inkml:trace contextRef="#ctx0" brushRef="#br0" timeOffset="108827.2246">2489 14783 854,'-20'-3'112,"-4"10"-53,-21 16-59,-2 21-5,-3 26 3,-1 10 1,6 13-6,-2 56-5,38 19 6,33 28 6,8-41 33,10-35 18,13 11-1,1-1-23,1 15-11,4-29 2,-30-79-18,7-11-7,0-11-68,80 20 75,25-66 4,13-47 32,-50 3 17,-7-7-25,-11-14-11,-49 45-1,60-104-8,-82 106 1,-3 2 3,-4-8 7,12-106-13,-39-14-6,-41 7-21,1 57-16,-20 10 22,35 54 15,-88-88 6,43 64 18,48 46 1,1 5 25,4 6 1,-31-14-35,3 13-5,11 11-11,2 10-6,2 10 5,-2 15-29,3 12-47,3 18-40,10 18-123,17 17-37,49 131-234</inkml:trace>
  <inkml:trace contextRef="#ctx0" brushRef="#br0" timeOffset="109517.264">4397 15476 375,'-12'-1'211,"1"1"-40,-10 0-49,6 1-11,0 4-50,-2 9-40,2 7-14,-4 18-6,-1 22 4,10 20 4,2 11 2,16 60 1,2-103 6,18 47-18,6-11 11,15-20-11,4-17 13,4-18-5,8-19 64,5-22-5,3-19-16,2-22-19,-2-12-4,-14-18-19,-10-7-8,2-60 4,-35-37-5,-32-28-16,-16 104 10,10 73-5,-5 11 11,-2 6 41,-33-16-23,-49 14-10,-23 49-7,0 32 0,104-35-1,0-1-1,3 5-6,-21 33 7,8 1-6,17 7-47,8-2-53,11-5-55,12-6-10,14-16-15,88 14-87</inkml:trace>
  <inkml:trace contextRef="#ctx0" brushRef="#br0" timeOffset="109831.282">4774 14832 966,'-3'0'211,"1"0"-140,-4 6-71,-1 17-42,-4 19 42,-5 17 0,-5 23 15,-12 60-5,6 32 4,1 25 8,9-63-2,1-8-8,1-10 0,-3-1-3,3-4 1,-15-3-4,10-6-6,9-65-10,-3-1-55,2-7-34,-11 24-39,2-20 12,3-18 53,0-14-25,-4-9-46,-46-39-37</inkml:trace>
  <inkml:trace contextRef="#ctx0" brushRef="#br0" timeOffset="110080.2961">4186 16485 145,'-11'0'189,"3"4"-75,-8-3-34,6 2 29,6-3 61,4 3-29,3-6-44,1 3-61,5-3 15,5 3 92,11 0-4,8 3-13,10 0-48,3 2-18,8 1-33,-2 6-13,-1 1-13,-4 3 1,-3 2-2,-8-1 6,0-3-6,-2 2 0,-3-6-15,-7-2-3,-2-1-90,-8-7 8,-7-14 7,-2-13-11,-8-135-498</inkml:trace>
  <inkml:trace contextRef="#ctx0" brushRef="#br0" timeOffset="110439.3167">4330 14564 346,'-8'4'116,"0"-1"-74,-1 3-26,6-2 70,3-4 64,0 0 3,2-2-42,2 0-59,2 2-46,10 2 78,10 2 41,16-1-1,13 1-34,3 3-46,8 3-37,-4 2 2,-1 0-3,-2 9-6,-5-8-8,-4 5 8,-2 3-89,-5 1-73,-5 4-75,57 54-114</inkml:trace>
  <inkml:trace contextRef="#ctx0" brushRef="#br0" timeOffset="111170.3586">5138 16100 493,'-3'-3'68,"1"6"-68,-2-3-65,-2 3-28,0 1 63,0-1 30,0 4 9,0 2-7,0 0-2,3-4 10,2-3 7,1-2 43,0 0 42,1-2 18,1 2-30,-2-2 16,1 2-43,-1 0-43,2 0-20,-2 0-66,0 0-21,0 4-36,1 2 9,-1 8-50,-1 19-85</inkml:trace>
  <inkml:trace contextRef="#ctx0" brushRef="#br0" timeOffset="111446.3744">5100 16162 124,'-1'0'204,"1"0"-72,-3 0-39,2 0 23,-1 0 16,1 0-17,1 0-35,0 0-13,0 0-1,1 0-21,1 0-18,3 0-3,3 0-6,6 0 8,5 0-13,0 0-12,4 3 8,-3 0-7,0-2-1,-4 1 0,6-2-1,2 0-15,6-2-15,0-2-66,4 1-23,-9-4-14,1 6-43,-8-1-20,-1-2-85</inkml:trace>
  <inkml:trace contextRef="#ctx0" brushRef="#br0" timeOffset="111748.3917">5171 16114 763,'-2'2'253,"2"-2"-149,-5 10-104,-3 12-8,-1 15 8,-6 18 9,-5 12 0,3 1-9,2 1 1,2-6 0,2-10 0,1-6 5,2-8-5,-3-1-1,5-6 0,0-2-1,3 0 1,3-1-45,0-2-89,2-1-119,11 7-113</inkml:trace>
  <inkml:trace contextRef="#ctx0" brushRef="#br0" timeOffset="111959.4037">5126 16597 609,'0'0'256,"3"3"-206,1-2-50,6 7-1,0-2 1,11-1 1,4 1 10,9-2-10,5 0 11,4 1-12,-4-3-10,-5 2-22,-10-1-19,-9 5-18,-10 1-105,-11 10-22,-64 76 104</inkml:trace>
  <inkml:trace contextRef="#ctx0" brushRef="#br0" timeOffset="112183.4164">5015 17103 714,'0'-2'210,"0"1"-27,0-2-119,3 2-19,-3 1 39,0 0-7,2 0-23,2 0-35,8 0-4,2 0 8,6 1-14,5 5-3,2 1-5,0 0 0,1-1-1,2-3-63,8 0-74,77-9-217</inkml:trace>
  <inkml:trace contextRef="#ctx0" brushRef="#br0" timeOffset="112850.4547">6300 15848 990,'0'-8'198,"0"4"-37,9-6-128,5 4-14,15 0-4,11-5 11,5 5 8,6 2-1,3 4-4,4 7-4,7 0-5,2 5-20,-1 1 18,4 1-18,-6-1 1,1-4-1,-3 0-18,-5-7-9,-9 0-55,-14-2-83,-14 2-146,-13 5-261</inkml:trace>
  <inkml:trace contextRef="#ctx0" brushRef="#br0" timeOffset="113182.4737">6410 16274 822,'0'2'236,"-1"-2"-163,1 0-73,3 1-33,2 3 33,5 5 27,8 1 54,9 11-8,9 2 16,8 5-29,7 3 13,5 1-44,0-3 7,-1-3-6,2-1-11,-8-4 2,-3-1-20,-3-5-1,-1 3 1,-3-6-7,0 4-43,3 1-68,7 1-110,106 35-68</inkml:trace>
  <inkml:trace contextRef="#ctx0" brushRef="#br0" timeOffset="114429.545">9462 14980 520,'-7'-7'219,"1"0"-86,-11-7-89,-1 2-34,-8 4 2,-6-4 54,-2 2 2,-5 3 17,3-3-19,3 2 0,6 0-19,3 5-19,0 0-7,5 3-15,1 3-5,-5 0-1,4 7-9,1 2 3,-1 3 0,-2 6 6,1 6 0,-3 6-1,5 4 1,1 2-1,4 4 1,4-2 0,6 1 0,2 7 0,1-2 0,1 8 1,2 4 6,0 3 5,0 5 0,-1 7 9,-1 7-9,-2-1 2,-1 1 1,-4 1-9,4-2 3,-2-1-2,0-1-5,-1-7 5,1-3-6,2-3 0,1 1 19,-2 0-4,0 5-1,0-7-1,0 14-14,-5 50 8,-11 27-2,13-106 6,-2-1-5,-14 104-5,14-109 14,-5 41-8,0-21-8,5-22 9,-1-15-7,5-11 5,1-7 4,-3-1 1,4-1 3,-5 1 0,-10 3-5,-3 0 5,-12 3-1,-7 2-13,-7-1 11,-6-2-11,-2-4 0,2-3 0,3-10 0,4-4 1,6-9-2,3-5-15,4-6-14,-1 1-32,9-8-20,5 3-72,8 1-33,4 1-86,30-44-38</inkml:trace>
  <inkml:trace contextRef="#ctx0" brushRef="#br0" timeOffset="115426.602">9306 17293 674,'-1'-3'244,"-2"2"-23,-3-5-101,2 4-35,-5 2-79,-4-2-6,-7 1-13,-9 2 12,0 5 1,-7 2 9,3 4-2,6-2 2,12-2 2,7-5-11,7 1-11,7 8-22,6 10 1,9 7-4,12 9 23,1 2 12,2-1 0,-2-1 1,-5-5 0,-10 0 0,-3-3 0,-5-5-7,-8-1 7,-3-3 1,-3-1 5,-5 1 22,-7-2 8,-5 0 2,-9-2-11,-5-1-12,-5-4-8,-2-9-7,-9 1-28,1-11-59,1-2-92,6-13-49,7-113-257</inkml:trace>
  <inkml:trace contextRef="#ctx0" brushRef="#br0" timeOffset="116021.6361">10270 16087 1032,'0'0'297,"0"3"-264,7-2-32,6 5-1,7 0 6,13 0-4,8-2 4,7-4 1,1-3-1,0 2-6,-6-1-10,-3 2-32,-6 0-36,-4 0-54,-9 2-174,5-6-61</inkml:trace>
  <inkml:trace contextRef="#ctx0" brushRef="#br0" timeOffset="116282.651">10270 16190 968,'0'0'175,"-3"0"-52,3 0-123,-1 11-27,-2 9-18,0 18 45,-6 19 30,-9 16-3,0 8-6,-4 8-12,1-3-7,1-8-1,4-10 8,4-9-9,6-6-10,-3-6-28,6-4-58,2-4-135,-4 32-112</inkml:trace>
  <inkml:trace contextRef="#ctx0" brushRef="#br0" timeOffset="116485.6626">10241 16615 866,'8'-12'207,"0"2"-112,16-12-61,8 3 8,4-3 15,0 3-21,-3 1-30,-3 10-6,0 2-3,-1 6-48,-3 6-66,-6 6-123,-9 7-34,-19 58 25</inkml:trace>
  <inkml:trace contextRef="#ctx0" brushRef="#br0" timeOffset="116732.6767">9961 17062 873,'0'-6'291,"3"5"-153,2-9-138,2 9 0,12-7 20,9-2 65,13 1 8,13-1-18,0 3-39,1 10-22,-3 1-7,-3 3-6,-1 0-1,-6-3-24,4 0-57,-6-1 19,-2-3-14,-7-2-92,-5-7-81,8-62-53</inkml:trace>
  <inkml:trace contextRef="#ctx0" brushRef="#br0" timeOffset="117363.7127">9857 15852 1006,'0'-6'180,"0"1"-63,10-6-112,13 5-5,13 2 0,17-1 7,14 5 2,48 9 10,18 19-4,9 9-1,-38-7-5,-1-4 21,-12-6-12,-7 0-6,-47-18-11,0 2 0,-6-2 6,33 5-6,-11-7 7,-10-3-2,-12-1-5,-10 2 5,-15 1 6,-6-3 24,-7-7 4,-8-9-40,-6-12-27,-12-8-4,-7-7 7,-3-4 1,-2-8 23,6-1 9,7 1-8,12 20-1,6 7 8,8 16 10,1 10-17,2 5-1,3 2-7,0-1-12,0 6-8,8 5-8,-2 10 27,7 12 7,4 11 2,4 4 0,3 0 21,2-7-7,-6-6 0,0-4-3,-5-3 5,-6-2-14,0 1-3,-9-5-8,-6 7 8,-6 4 6,-9 5 14,-6 7-1,-6 4-19,0-3-31,7-5-61,4-9-59,11-8-133,8-11-19,9 5-9</inkml:trace>
  <inkml:trace contextRef="#ctx0" brushRef="#br0" timeOffset="117653.7294">11582 16930 1395,'0'2'312,"-2"2"-216,-3 4-96,-1 6 0,-5 8 32,-1 11-8,-2 2-6,7-4-18,2-7-14,5-8-16,2-11-15,0-3 9,-1-5 3,2 1-47,-3-4-58,-4-57-94</inkml:trace>
  <inkml:trace contextRef="#ctx0" brushRef="#br0" timeOffset="118205.761">12363 16611 962,'-3'-14'263,"0"6"-137,-2-12-80,-2 7-45,-3-1 2,-10-4-3,-1 1-30,-8 3 30,-2 10-8,-2 5 7,-2 12-8,2 14 9,4 11-2,0 14 3,4 15-1,2 17 0,-6 58-1,21-93 1,-2 45 0,5-9 0,8-11-9,5-17-21,5-14-11,2-16 23,6-9-18,-1-7 0,6-10 35,6-13 1,5-10-30,6-27-80,4-21-92,85-201-124</inkml:trace>
  <inkml:trace contextRef="#ctx0" brushRef="#br0" timeOffset="118443.7746">12748 15771 1139,'-9'26'86,"-2"17"-61,-16 88 14,-23 66-4,-5 31-23,13-62-3,-9 14 0,21-12-9,23-23 0,18-29-20,2-68-31,10-12-88,5-12-140,30 17 27,145-44-71</inkml:trace>
  <inkml:trace contextRef="#ctx0" brushRef="#br0" timeOffset="118789.7944">13260 16671 908,'-10'-9'296,"-1"3"-139,-11-2-117,-8 12-40,-11 9-1,-8 15 1,0 15-1,3 8-22,15 4-16,17-2 3,14-8-14,12-4-26,12 1 76,12 0 4,10 4 22,7 5-8,3-2-11,-6-5-6,-9-10-1,-11-12 0,-16-4-6,-6-9 6,-10-5 18,-11 6 78,-14 3 2,-14 13-41,-24 9-23,-59 22-17,-20-4-12,103-41-5,9-6-15,-33 11-13,19-14-37,15-8-53,-3-54-203</inkml:trace>
  <inkml:trace contextRef="#ctx0" brushRef="#br0" timeOffset="119322.8249">12913 16325 1060,'0'-2'276,"7"2"-189,9 0-87,17 3 1,18 1 0,51 5 9,29-8-5,-4-1-5,-96-1 0,0 1 0,-5-3 0,26 2 0,-14 1 0,-12-3 1,-10 3 0,-10 0 0,-3 0 23,-6-3 61,-3-9 22,-4-8-83,-5-15-24,-5-7 0,-2-6 0,2-4 1,-2 3 5,3 1-5,1 6 5,-1 9-6,3 9 0,2 9 0,3 3 6,5 8-1,3 4-5,3 4-12,6 2-36,7 14-1,12 9 49,14 9 33,15 10 1,3 4-13,0 0-9,-12 1-11,-8 0 5,-10 2 15,-8-2-7,-8 1-8,-8-2-6,-7-7 1,-9-4 20,-12 1-21,-13 2-33,-14 3-112,-13-1-226,-111 50-681</inkml:trace>
  <inkml:trace contextRef="#ctx0" brushRef="#br0" timeOffset="120065.8674">11956 17826 1008,'0'0'285,"0"0"-197,2 7-88,2 8-31,6 15 31,2 11 6,6 15 25,-2 9 7,8 8-13,2-6-4,-2-2-6,4-13-14,-2-10 4,5-9-5,4-9-14,4-5 14,2-11-3,5-12 3,2-15-43,5-11-23,1-10 1,-6-1 52,-7 2 12,-6 10 1,-11 15 1,-1 10 0,-6 11-1,-4 14 0,-2 6 42,-2 9 8,1 0-29,0-4-21,13-5-30,8-15 30,14-12 17,8-12-6,8-15-11,0-6-29,-4-1 5,-7 1 6,-9 5 17,-8 5 1,-8 9 0,-9 1 20,-7 8 28,-5 2 3,-3 6-5,-1-1-46,3 11 11,7 4-11,6 12 18,-4 3-11,6-1-7,-8-4-48,1-9 3,0-4-66,-1-14-85,6-18 22,28-84-623</inkml:trace>
  <inkml:trace contextRef="#ctx0" brushRef="#br0" timeOffset="130691.4751">15058 17129 800,'0'-8'181,"0"2"-41,0-8-83,3 10-45,-3 4-12,3-1 0,6 0 0,1-1 31,5 0 14,3 2-7,-5 4-16,-2 2 1,-1 4-22,-1 9 1,-1 13 4,-1 13 19,-3 13 10,1 18-14,1 6-5,2 2-8,5 0-8,5-6-2,9-15-17,6-11-1,10-22 5,13-21 15,67-35 9,59-64 2,46-55-4,-68 31-6,1-5-1,-22-26-6,-29 16-36,-70 81-36,-12 19-31,-14 13-92,19-21-26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7T02:19:17.4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59 3319 1146,'-1'-7'209,"-2"4"-100,3-8-109,9 22-153,14-1 112,15 8 35,16 2 6,16 5 9,45 18-8,-77-25 5,34 15-5,-13 1 0,-21 3-1,-16-4-15,-25 5-31,-23 10 46,-29 16 27,-78 55-10,-46 11-17,135-107-20,16-9 20,-26 13 3,32-24 35,24-15-38,27-16-30,21-8 16,57-38 14,28 6 6,-98 59 14,-5 5-1,34-3 1,-14 14-2,-10 9-6,-9 10-12,-10 7 14,-6 1-14,-17 2-7,-15 0 7,-17 5 25,-25 6 19,-71 39-44,-47 1-14,9-34-74,77-53-62,53-15-84,-55-70-90</inkml:trace>
  <inkml:trace contextRef="#ctx0" brushRef="#br0" timeOffset="451.0258">2557 2961 1150,'-17'-11'136,"1"16"-83,-19 13-47,7 43-6,-24 105 1,-2 81 0,11 53-1,33-72 0,16 2-7,26-5 5,18 2-17,30-17 19,27-73-1,19-39 1,16-33 13,7-24 2,-1-41 12,11-44-2,13-34-16,-10-43 20,-12-36-11,-10-74-2,-11-9-1,-28 1 0,-32-6 0,-38 1-1,-34 25-13,-29 15 8,-30 6 38,-20 60-11,33 90-8,-120-52-28,45 78-10,-10 30 10,-14 20 4,3 26 7,6 23-11,-1 23-2,9 8-20,19-6-20,24-6 12,58-61-56,4-7-5,6 1 4,-14 28-60,13-8-104,15 6 22,27 96-20</inkml:trace>
  <inkml:trace contextRef="#ctx0" brushRef="#br0" timeOffset="1042.0596">5263 3331 1183,'-2'-4'213,"2"4"-213,2 0-75,7 14-30,3-2 78,1 8 18,-2-5-15,-1 2-27,-2-2-45,1 8-80,-6 8-43,-45 90-54</inkml:trace>
  <inkml:trace contextRef="#ctx0" brushRef="#br0" timeOffset="1234.0706">5153 4210 796,'-2'2'552,"2"0"-498,2 3-54,1 5-20,5 1 20,1 4-11,-1 3 11,4 1 2,1 1-2,4-1-8,-4-5-70,-1 0-121,0-6-109,-5-47-271</inkml:trace>
  <inkml:trace contextRef="#ctx0" brushRef="#br0" timeOffset="7135.4082">7941 3357 360,'-6'-16'169,"-1"0"-64,-8-13 3,2-1 0,-1-1-19,-4-2 11,3 2-19,-3 1-3,-1 7-27,4 0 0,0 4-10,2 7-17,2 5-12,2 3-12,-3 1-5,-1 3 4,-5 1-6,-2 5-2,-2 4 3,0 9-2,1 4 8,0 13-2,3 1-3,2 5 4,2 1 1,4 2-9,-1-4 3,3 1 4,0 2 1,3-3 1,-1 4 0,2 3 0,0 3-6,-1 5 6,-1 5 8,2 6-8,-1 0 2,1-2-1,0-3 5,-1 3-6,0-1 6,2 0-5,-3 2-1,-1 1 1,4 5 0,-3 9 5,0 1 0,0 5-5,0 0 0,0-12 5,-6-1 4,5-13-9,-4-6-1,-1-7 10,2-13 2,-2-2 5,0-10-2,-2 3 4,-3-7 4,-2 3 11,-7-4-10,-4 1 3,-1-7-3,-5 5-10,-1-11 1,-1 0-3,2-3-2,-2-8-2,-2-4-7,1-9-1,3-9-26,0-7-23,3-7-64,6-10-5,11-3-74,7-7-75,18-123-39</inkml:trace>
  <inkml:trace contextRef="#ctx0" brushRef="#br0" timeOffset="7705.4408">7231 3789 462,'-2'1'153,"2"1"-153,-1 4-8,-2 4 8,-1 4 0,-2 11 22,-3 10 16,-4 11 22,2 12 9,-3 7-21,3 9-24,-2 6-9,10-5-15,9-8 0,17-10 0,10-10 22,14-12 48,9-9 16,6-12-25,3-14-8,-1-14 4,1-19-5,2-12-22,-1-9-9,-3-5-15,-11-1 2,-9 1 8,-13 3-5,-13-2-1,-9-2 1,-11-2-11,-10-2 0,-12-1-31,-7 9 19,-11 1-7,-2 13 19,-10 5 0,1 11 0,1 7 1,5 12-1,6 7 0,6 7 0,2 15-1,0 9-8,-5 10 0,-3 13-14,0 1-41,-1 3-17,6-3-21,7-3-30,6-2-56,9 77-71</inkml:trace>
  <inkml:trace contextRef="#ctx0" brushRef="#br0" timeOffset="8244.4715">7971 4865 569,'-3'0'288,"2"-2"-132,-6 2-86,-3 0-35,0 0-11,-11 4-8,-9 3-7,-6 7-7,-4 6 5,4 1-5,9-3-2,8 2 0,8-6-13,4 1 2,4-1 4,1 4-2,1-5-2,4 6 1,1 2 9,8-2 1,5 2 1,8-1-1,8 3-3,1-3 3,-2-3 0,-1 3 0,-6-7 1,-7 3-1,-4 1 0,-2 0 5,-8-1 4,-4-1-8,-4-2 24,-11 5 67,-11 7-10,-11 2-28,-10 6-28,-5-7-14,0-7-12,12-11-15,10-9-51,8-13-102,1-92-352</inkml:trace>
  <inkml:trace contextRef="#ctx0" brushRef="#br0" timeOffset="8669.4958">8739 3655 633,'-2'-2'203,"2"-1"-70,-2 0-26,2 3-85,4-1-22,8 1-46,14 0 46,17-3 15,12 3 3,2 4-2,-5 4-4,-12-3 3,-10 1-15,-6 2-27,-7-2-63,-4-1-63,-7-1-21,-3-3-7,-25-6 40</inkml:trace>
  <inkml:trace contextRef="#ctx0" brushRef="#br0" timeOffset="8921.5103">8792 3678 213,'-5'2'186,"2"2"-108,-4-2-56,1 8 25,-1 4 2,-1 2-11,3 11 29,1 2 16,-2 14-19,-2 9 22,-3 11-4,-9 9-14,-4 4-14,-7 10-20,-2-1-13,3-8-10,8-9-2,8-13-9,7-16-8,4-9-28,5-13-79,-1-9-32,1-8 31,7-12 59,35-94-219</inkml:trace>
  <inkml:trace contextRef="#ctx0" brushRef="#br0" timeOffset="9090.52">8765 4139 376,'4'-4'222,"-2"3"-142,8-4-59,1-3 12,11 3 22,6-3-8,17 2-22,7 2-14,5 4-11,-5 7-107,-7 4 10,-12 10-11,-12 50-156</inkml:trace>
  <inkml:trace contextRef="#ctx0" brushRef="#br0" timeOffset="9320.5331">8368 4780 201,'3'-4'450,"7"1"-389,13-13-43,14 2 48,15-5 80,11-3-13,1 6-43,0 9-33,-4 4-30,-4 7-15,1 2-1,-4 0-10,-4 0-1,-9-6 0,-7 0-42,-5-6-30,-5-7-57,2-13-95,31-105-151</inkml:trace>
  <inkml:trace contextRef="#ctx0" brushRef="#br0" timeOffset="9981.5708">8535 3322 637,'-3'-2'175,"1"1"-71,-4-3-31,4 1 29,-2 3 17,3-3-16,0 2-23,2-2-77,2 3-3,3 4-54,11 2 3,18 3 40,22 6 11,55 3 20,31 4-10,-6 1-2,-43-20-7,-6-2 5,-50-1 6,-4 0-11,-7-4 10,34 4-10,-10-8 5,-9 2-6,-4-2 0,-5-1 11,-12-2-11,-4 1 9,-9-3 8,-5-5-2,-7-7-15,-10-6-7,-11-10-4,-11 1 10,-8-2-4,-3 4 3,4 9 2,9 6-1,5 6-13,13 9 13,4 4 0,8 2 0,4 2-18,3 2-32,3 2-38,4 5 46,3 7 29,11 1 5,6 11 9,7 2 9,8 2 26,-2 3-5,-2 0-15,-7 1-2,-9-7 2,-9-2 3,-6-3-9,-7 0 3,-6-3 9,-8 3 5,-10 4 23,-12 5-11,-10 3-14,-5 2-24,-1 10-8,9 0-106,6 13-100,-18 105-136</inkml:trace>
  <inkml:trace contextRef="#ctx0" brushRef="#br0" timeOffset="10192.583">10027 4214 794,'0'1'215,"0"8"-182,-2-2-33,0 2 24,0 1 48,-4 3 22,-1-2-25,-4 7-28,-2 4-22,5 0-19,7 2-126,7 0-98,61 14-23</inkml:trace>
  <inkml:trace contextRef="#ctx0" brushRef="#br0" timeOffset="10620.6075">10868 4146 464,'-6'-25'165,"2"2"-57,-9-24-8,-3 5-37,-1-1-30,0 7-5,-4 6-28,2 7-9,-2 9 8,3 8-8,-3 6 9,-1 13 0,-10 13-1,-6 12 0,-1 12 0,-3 13-1,2 10 2,6 9 6,8 4 12,6 2 9,3 6-7,10 3-4,2 0-5,6-8-11,7-20 6,3-18-6,8-28 10,7-17 53,8-20 24,16-23-25,13-24-38,49-72-14,12-29-10,-3-12-61,-43 45-76,-1-10-134</inkml:trace>
  <inkml:trace contextRef="#ctx0" brushRef="#br0" timeOffset="10858.6211">11276 3004 677,'-2'15'252,"-2"16"-252,-9 34 0,-22 80 1,-29 32 47,-11 20 43,32-55-4,3 2-30,5-7-33,16-20-6,15-67-12,4-9-6,4-4-7,8 37-21,17-13-68,14-9-89,22-23-106,177-77-278</inkml:trace>
  <inkml:trace contextRef="#ctx0" brushRef="#br0" timeOffset="11196.6404">11902 3890 1006,'-7'-26'216,"0"9"-103,-7-18-64,-3 12-47,-3 10-2,-7 13-6,-10 16 5,-3 20-13,-1 18 7,11 13-8,12-1-15,18-5 28,11-2-5,6-8 6,4-1 1,-3-5 0,2-1 8,-4-2-7,0-1 1,0 4 4,0 0 1,-4 2-1,0-6-6,-5-7 0,-4-8-6,-5-11 5,-2-3 0,-12-5 1,-14 3 6,-21 2 12,-64 10-18,76-22-2,-39 0-22,16-12-69,-36-88-204</inkml:trace>
  <inkml:trace contextRef="#ctx0" brushRef="#br0" timeOffset="11834.6768">11556 3447 1134,'0'0'219,"0"0"-162,0-4-50,2 4-7,-2 4-2,7-4-10,13 6 12,15 2 0,22-3 24,59 3-6,19 0-3,-95-6-15,-2 0 0,41 4 1,-1-3 0,-6-2 0,-5-2 5,-6-4-5,-8-3 7,-10-1-1,-9-3 5,-11-6 6,-3-1 24,-7 0 6,-2-6-4,-6-2-4,-5 1-4,-2 1-13,-2-1-14,-2 0-9,-5 0-6,2 0 0,-11 3-9,1-3-14,-2 2 10,-1 3 12,4 7 7,7 5 8,5 4-1,4 2-5,4 3-2,1 0-15,-2 0 4,2 1 1,7 6-8,6 4 6,6 9 6,10 9 5,-2 8-5,0 3 4,-3-5 1,-5 8 1,0 0 7,-6-3 2,-2-1-1,-7 0-2,-3-10 0,-7-5 3,2-5-9,-2-8 9,-1-4-3,-2-1-6,-5 0-13,-4 1-71,-12 6-113,-95 49-277</inkml:trace>
  <inkml:trace contextRef="#ctx0" brushRef="#br0" timeOffset="12878.7367">13328 3877 966,'-3'-7'130,"0"3"23,-2-5-82,5 9-71,1 0-14,0 0-14,4 0 14,2 6-17,9-2 31,10 6 13,12-1-2,5 1-5,-3 0 0,2-1 3,-3-2-8,3-1 5,7 0-6,7-3-3,-2 1-82,-2 0-76,-12 0-92,-6 7-68</inkml:trace>
  <inkml:trace contextRef="#ctx0" brushRef="#br0" timeOffset="13163.753">12864 4519 375,'-4'-1'372,"1"1"-180,1-6-192,3 9-11,3-3-32,6 3 43,7 1 99,16 4 51,22 5-50,64 4-26,31-3-10,-1-13-29,-60-1-17,-53 0-2,0-1-7,1-6-7,38 4 5,2-4-7,1-3-3,-2 4-75,-8-1-108,-6 1-135,63-48-365</inkml:trace>
  <inkml:trace contextRef="#ctx0" brushRef="#br0" timeOffset="14325.8194">15453 2859 120,'0'0'127,"0"0"-22,-1-2 38,-4-2 5,1 2-44,1 1-8,1-2 7,1 3-19,-1 0-30,2 0-31,-1 0-23,1 3 0,-2-2-16,-2 9 4,-1-1 11,-5 6 1,-2 6 0,-2 4 0,1 3 5,-6 1-5,8 10-10,-2 4-1,-1 12 2,4 6 1,0 6 8,1 2 6,3-6-6,6-11-24,3-10-2,9-11 11,2-6 15,10-7 3,12-5 68,13-9 10,14-9 7,9-13-47,5-4-10,-2-11 10,-8-2-2,-6-4 4,-13 1 4,-12-1 5,-10-8-8,-8-6-16,-5-7-8,-5-6-10,-3-2-4,-5 1-4,-2 2-2,-2 7-14,-4 3 1,-2 4-22,-4 9 10,-2 4 24,-5 4-7,-4 6-4,-11 5 12,-12 7-10,-7 9 10,-12 4 1,4 9-1,8 7-6,6 0-5,15 6-11,0 0-22,8 1 2,-5 6-24,0 7-64,0 8-113,-3 11-15,-31 82-329</inkml:trace>
  <inkml:trace contextRef="#ctx0" brushRef="#br0" timeOffset="14605.8354">15735 3157 877,'0'0'168,"-1"0"-116,-2 0 11,3 0 39,-1 3-39,2 4-57,5 14-6,4 13-1,8 15 1,10 7 12,8 5 0,6-2-3,3-4-3,-2-10 0,-9-8-4,-7-9-1,-12-9 1,-6-10-1,-8-2-1,-2 1-45,-5 3-113,0 3-26,3 4-76,30 2-86</inkml:trace>
  <inkml:trace contextRef="#ctx0" brushRef="#br0" timeOffset="14861.85">16623 3095 791,'1'-9'202,"1"4"-74,1-6-38,-2 5-8,1 6-8,-4 0-41,1 2-33,-2 2-41,0 2-52,-4 6-7,-11 12 71,-15 17 28,-17 10-81,-12 8-139,4-7-29,14-16 7,17-1 40</inkml:trace>
  <inkml:trace contextRef="#ctx0" brushRef="#br0" timeOffset="15122.8649">16359 3376 64,'3'-3'126,"3"-1"27,9-5-15,4 0-33,7 1-13,2 0-13,2 0-10,-4 6-22,-3 4-19,-4 8-8,-8 2-1,-7 2-19,-2 2-37,-8 3 37,-11 3 32,-4 5 70,-6 0-2,4-5-31,6-6-61,10-7-8,10-1-29,1-1 22,7 7 7,2 2 0,9 3-17,8-2-79,6-9-55,3-6-8,5-5-8,-2-10 37,54-43-143</inkml:trace>
  <inkml:trace contextRef="#ctx0" brushRef="#br0" timeOffset="15506.887">16911 3435 199,'3'-6'209,"-2"1"8,4-1-31,-4 4-63,-1 2-90,-1 4-33,1 1-40,-2 7 31,-2 8 9,-2 3 40,-5 9 10,-4 3-5,3-2-20,-1-4-8,7-7-7,0-10-4,6-2-6,0-8-33,0 0-12,5-4 45,-1-3 1,12-9-1,14-12-24,9-10-24,9-7-21,0-2 36,-1 6 33,0 8 7,-4 6 20,-12 13 8,-11 4 53,-10 4-1,-10 6-30,-3 4-52,3 9 8,-9 11-10,-1 15 54,-5 8-6,-3 8-6,1-2-25,7-7-10,-1-4-10,6-4-18,0-8-81,4-2-81,-15 11-147</inkml:trace>
  <inkml:trace contextRef="#ctx0" brushRef="#br0" timeOffset="18329.0484">14581 4288 667,'4'-9'141,"2"4"-81,13-6-45,9 7-14,13 0 6,11 0 22,6 4 40,6 8 0,8 0-14,3 13-16,7-1-6,56 15 0,54-5 27,54-11 35,-81-5-34,-8-2-22,-13 0-15,-12-1-4,-22 11-11,-68-11 0,-5 1-9,-1 0 6,38 12 3,-7 1 6,-5 2 9,-7-5-6,-7 4-7,-5-2-10,-3 1 5,-2-2-6,1-1 2,2-1 5,3-5-5,12-4 4,10-8 0,49-8 1,-76-8-6,39 0-1,-12-5 1,-16 1 1,-16 3 5,-15 7-5,-13 1 7,-4 3-8,-4 2-1,1 2-10,1-2-16,-3 0-26,3 2-25,0-2-17,-2 0-20,0 0-32,-36-29-59</inkml:trace>
  <inkml:trace contextRef="#ctx0" brushRef="#br0" timeOffset="19140.0948">16019 4882 514,'3'-12'204,"0"3"-78,0-12-55,-2 9-47,-4-4-11,-1 0 5,-5 0 27,-8 1-6,-3 0-28,-11 4-10,-13 9 16,-5 6-5,-7 6 12,0 13-3,6 1-11,4 6-9,4-1-1,2 5-1,9 0-7,10 2 1,7-5-26,14-1-5,12 1 38,9-3 11,12-1 4,13-1-3,7-3 1,3-9 2,1-4-4,-3-10 2,-4-7 4,-16-3 17,-9 3-5,-12-1 10,-12 0 69,-6 1-48,-6-5-60,-15-2-6,-15 6 5,-19 6 1,-60 19 11,78 0-11,-39 18 8,12 10-8,13 3-2,12 7-4,9-3-1,18-7-7,7-11-20,7-7-1,9-6 22,4-1 7,2 2 6,6 1 21,3-2-9,4-3 6,5-1 8,0-1-13,3-7 5,4 1-16,-1-3 5,-2-3 1,-1-4 1,1-4-2,-4 0 1,-6-4-2,-2 3-5,-1 1-1,0 3-1,6-3-38,0 2-42,12 1-81,5-5-60,6-6-48,90-47-206</inkml:trace>
  <inkml:trace contextRef="#ctx0" brushRef="#br0" timeOffset="19560.1188">16243 5510 138,'-5'4'300,"2"2"-219,-8 8-54,-5 3 3,0 5 42,1 1-9,3 3-20,6-7-28,6 3-3,2 0 6,3-5 14,4 0 11,3-4 17,0-4-6,3 0-6,1-6-16,2-1 28,5-6-9,1-7-12,2-1-15,-2-10-6,-3 4-5,-3-7-2,-9 6 2,-4 0 2,-5-4 5,-3-2-13,-3-2 10,-6-3-16,-3 0 26,-2 5 2,-1 4-28,3 5-2,2 10-10,-2 4 10,-1 4-15,1 7-18,-3-1-13,5 4-4,-1 2-34,7-3-10,4 7-62,3-2-38,12 35-116</inkml:trace>
  <inkml:trace contextRef="#ctx0" brushRef="#br0" timeOffset="24501.4014">18503 4470 653,'-1'0'172,"1"-3"-95,-3 3-52,3 3-13,0-3 14,0 0 38,3 0 29,-3-3 5,0 3-35,0 3-24,0-3-23,0 0-16,-3 3 0,3 1-21,4 5 0,1 9 14,3 12 6,8 16 0,0 14 0,0 6 0,0 4 1,2-7-2,-6-10-5,-2-6 7,-1-10 5,-1-1 1,-2-4-5,1-3 0,1-7-1,-2-9 1,3-2 8,-2-8-3,1 0 4,4-7 37,11-11 35,16-10-23,15-22-25,18-20-23,65-71-10,32-63 1,2 8-2,-80 94-6,-54 65-15,-7 2-8,-6 7-10,21-18-28,-15 14-47,-11 13-54,-10 12-185,-28 47-203</inkml:trace>
  <inkml:trace contextRef="#ctx0" brushRef="#br0" timeOffset="27091.5496">3035 7300 668,'0'0'119,"2"0"-107,5 0-12,6 2-1,8 1 1,7 0 9,5 1 16,2 0 11,-2 2-9,-3 7-13,-6-2-8,-12 3-6,-6 5-30,-7 1 30,-12 12 6,-15 14 48,-14 21-23,-17 11-11,-3 2-2,3-8-11,11-16-1,18-19-6,18-21-15,14-9-121,7-3-28,10 2 152,11 2 12,10-6 12,8-4 2,0-2 7,-3 1 16,-8 6-4,-9 3-7,-11 2-5,-4-2-3,-10 1 1,-4-3-19,-3 5 0,-5 0 29,-8 5 80,-15 17-26,-14 10-43,-13 9-14,-2-4-26,6-8-2,15-11-31,8-13-27,11-10-27,0-8-118,-39-59-277</inkml:trace>
  <inkml:trace contextRef="#ctx0" brushRef="#br0" timeOffset="27370.5655">2385 7308 922,'0'4'27,"0"0"-27,-3 9-121,2 11 92,1 3 17,0 8 12,0 1 1,0 8 8,1-4-9,2-1 8,4-3-8,-1-7-10,1-11-2,0-8 6,-4-3-5,1-4 11,-3-6 26,1 0-5,1-5-21,19-66-202</inkml:trace>
  <inkml:trace contextRef="#ctx0" brushRef="#br0" timeOffset="27795.5899">3125 7102 829,'0'-3'227,"3"0"-155,4-3-72,9 2 0,9-1 0,3-3 19,1 2 23,-9 6-18,-3 3-18,-8 4-6,-1 10-21,-6 14 2,-8 14 19,-13 29 63,-38 81-12,-38 81 1,-7 60-23,43-150-16,45-99 6,7-14-19,4-6-1,-3 29-20,9-19 3,6-6 3,7-3 14,5-5-5,6-9 0,6-7 6,9-10 17,2-11 28,6-9-9,6-11-17,-5-3-13,7-4-6,2-4-40,-2 1-101,-2-1-152,45-76-199</inkml:trace>
  <inkml:trace contextRef="#ctx0" brushRef="#br0" timeOffset="28014.6024">3374 7699 801,'-9'3'228,"0"6"-156,-13 18-64,-2 21-8,-7 25 0,-20 69 9,-12 30-1,-2 35-2,23-65 0,5-19-6,7-18-6,20-65-48,3-6-48,0-4-36,-5 28-5,7-15-32,6-3-155</inkml:trace>
  <inkml:trace contextRef="#ctx0" brushRef="#br0" timeOffset="28584.635">2561 6922 889,'-4'-4'111,"1"1"-17,-3-2-94,5 17-106,-3 13 67,-3 24 39,-2 25 19,-10 82 11,-11 68 2,1 89 2,27-75 1,22-55-19,21-8-11,24-19-5,20-27-15,23-27 13,-1-20 2,1-37 12,-7-18 8,-9-15-4,1-31-4,7-28 50,11-28 19,-4-29-24,-5-31-21,0-27-12,-3-13-11,6-8-11,-18-52 4,-32 18-5,-32 32-1,-37 44-7,-33 36 7,15 60 2,-8 2-2,-97-69 1,-38 33 3,32 47-4,-23 19 0,12 8 12,22 7 5,21 10-9,-1 13-8,6 13-1,11 14 1,55-22-17,4 2-29,5 5-31,-31 31-7,13 10-61,9 8 16,6 7-15,-5 60-62,-7 88-59</inkml:trace>
  <inkml:trace contextRef="#ctx0" brushRef="#br0" timeOffset="34386.9669">7307 8208 717,'-1'-6'165,"1"4"-165,-2-2-97,2 7-212,-6 14 52</inkml:trace>
  <inkml:trace contextRef="#ctx0" brushRef="#br0" timeOffset="35334.0209">6779 7984 527,'-2'-5'115,"4"1"-26,-2-4-38,1 4-32,1 2 28,-2 2 1,0 0-9,0 2-39,5-2 12,9 0-12,16-2 37,24-5 35,62-12-18,60-8-24,29-6-15,-98 13 6,-12 12-12,-5-13-8,-52 17 0,-9 0-1,-3 2-3,20 2-75,-19 6-119,-17 1-52,-40 15-109</inkml:trace>
  <inkml:trace contextRef="#ctx0" brushRef="#br0" timeOffset="35658.0395">7455 7490 490,'-2'-3'527,"-1"6"-407,-3 7-120,6 18-26,-1 17 16,1 23 10,-3 76 11,0 44 30,-3 4-14,-5-47 1,-4 1 1,-2-4-16,-4-12 1,3-17-7,7-68-5,4-5 5,1-7-1,-11 30-5,7-22 0,3-15-1,-1-15 1,-4-7-1,-4-6-1,-10-7-67,-10-14-56,1-21-95,-49-150-140</inkml:trace>
  <inkml:trace contextRef="#ctx0" brushRef="#br0" timeOffset="36126.0663">6961 8220 462,'4'-20'144,"3"6"-32,10-18-50,4 10-28,5 2 2,-2 9-3,1 1-9,-3 9-21,-4 5-3,-8 7-28,-8 9-52,-16 16 80,-20 15 26,-25 21 8,-61 62-19,81-89-7,-28 30 11,25-26-19,26-24-43,25-21 40,30-10 3,61-10 63,95-22-30,59 0-23,-99 19-10,-22 3-43,-26 0 2,-19 3 16,-55 6 10,-1 0 0,-10 1 10,20-3 5,-22 2 0,-20 4 2,-17-2-2,-15 3 1,-7 0 0,-2 2 8,0 5-7,4 6 6,10-1-8,11 12-2,4 3 2,7 4 8,5 4-7,6 3 8,3-4 18,3-2-1,5-6-7,-1-1-19,5-7 8,0-6-8,4-4 0,5-12-77,82-68-125</inkml:trace>
  <inkml:trace contextRef="#ctx0" brushRef="#br0" timeOffset="36337.0784">8290 7225 989,'0'0'208,"3"0"-185,7 5-14,6 6-9,12 5 1,11 7 5,14 3 3,16 6-9,55 16 0,28 7-108,-16 6-172,-85-53-448</inkml:trace>
  <inkml:trace contextRef="#ctx0" brushRef="#br0" timeOffset="36508.0882">9062 7984 905,'15'-9'172,"4"1"-106,26-12-34,13-3 1,6-3 3,2-2-17,-7 5-13,-7 6-6,-9 9-65,-9 2-77,-6 12-91,-33 19-276</inkml:trace>
  <inkml:trace contextRef="#ctx0" brushRef="#br0" timeOffset="36717.1">8978 8077 710,'-3'0'278,"-1"6"-196,-5 10-71,-1 14-10,-7 18 9,-7 19 11,-3 18 26,-16 69-5,-4 19-21,34-119-11,-4-7-9,-15 56 0,2-15-1,6-14-126,6-19-89,14-24-29,4-50-304</inkml:trace>
  <inkml:trace contextRef="#ctx0" brushRef="#br0" timeOffset="36884.1096">8880 8477 873,'13'-14'168,"2"10"-85,19-11-64,14 11-11,7 4-7,9 0 7,-2 4-1,2 3-7,-7 2-37,-10 1-128,-7 5-44,-22 15-307</inkml:trace>
  <inkml:trace contextRef="#ctx0" brushRef="#br0" timeOffset="37085.1211">8460 9014 588,'3'-4'581,"3"3"-465,15-3-115,18 4 24,22 0-15,69-3 34,37 3 8,6 4-22,-77-1-18,-57-2 3,-4-1-15,-8 0 0,24-4-32,-11-2-40,-16-5-24,-10-9-22,-7-83-238</inkml:trace>
  <inkml:trace contextRef="#ctx0" brushRef="#br0" timeOffset="37679.1552">8579 7722 857,'-1'-8'216,"1"2"-60,2-8-156,4 10-7,15 1 7,16-3 4,17 2 53,68 1-15,54 0-9,48-5-12,-82 0 11,-31 3-19,-20 9 1,-55-4-4,-3-4-2,0 4-8,29-5 1,0 1 9,-7-2-4,-7-7-5,-11-1 0,-7-3 8,-12-5 6,-9-4-15,-9-9-2,-9-4-35,-12-6 16,-12 0 21,-10 1 1,1 5 8,6 10 5,13 9-4,7 8-10,10 8 0,6 4-2,3 0-17,2 3-8,2 4-36,10 3 47,6 6 15,12 9 2,8 3 34,9 6 14,11 6-34,0 5 17,0 2-10,-2 3-8,-9 0-14,-16-5 9,-10-9-9,-14-10-7,-10-11 0,-6-9 7,-9 2 15,-24 8 45,-57 29-48,-46 32-12,105-51-90,13-4-68,-13 24-211,73 38-158</inkml:trace>
  <inkml:trace contextRef="#ctx0" brushRef="#br0" timeOffset="39397.2533">6152 9477 246,'0'-31'779,"0"10"-674,-4-14-63,8 22-42,6 19-35,10 7 24,7 15 1,7 15 2,6 6 8,0 15 44,10 10-5,-5 4-6,13 2-21,8-5 9,65 22-5,57-36-2,66-51 1,-44-33-2,-7-22-1,-8-7-6,-11-4-6,-22-5-9,-39 6-4,-28 14 11,-59 23 1,-12 13 0,-2 0-10,17-2 10,-11 9-35,-5 8-5,1 9 14,4 4-9,9 9 32,14 11 3,9 2 1,14 9 0,50 18 5,7-17 1,-92-47 0,-3-4-5,34 2 13,-6-11 38,-4-5-5,5-11-8,6 2-14,57-9-14,26 18-10,3 33-1,-62 7 1,-57-12-1,-5-2-41,-8 3-46,28 17-60,-23 1-175,-31 52-7</inkml:trace>
  <inkml:trace contextRef="#ctx0" brushRef="#br0" timeOffset="42490.4303">20555 5835 637,'-5'-5'142,"4"1"-71,-3 0-26,1 1-33,3 3-12,0 3-8,-1-3 8,1 0 19,-2 3-4,2-2-15,0-1 0,0 4-1,0 0 0,0 6-5,-1-3 4,-4 5 1,-7 6-7,-3 2-5,-13 9 4,-2 1-57,-7 0-59,-24 21-104</inkml:trace>
  <inkml:trace contextRef="#ctx0" brushRef="#br0" timeOffset="43586.4929">22601 3864 306,'-3'-1'87,"0"-2"-23,-3-4 98,3 7 68,2 0-22,-1-2-70,4 4-72,-2-2-49,1 0-17,2 0-18,1 0-17,4 4 23,6 3 12,5 0 8,12 2 13,3 0 4,4-4-5,-4 1-8,-4 0-2,-6 0 1,-5 0-4,2-4-7,3 2-11,4 2-24,8-2 11,6 2-7,0-5-17,-5 4 31,-12 2 17,-7 3-29,-12-3-13,-4-2-6,-4-1 3,-1-1 41,-2 1 4,-3-1 54,-4 2 40,-3 3-10,-8 2-37,3 3-29,-4 8-17,9 6 1,-6 5 5,2 6-6,-3 10-1,3 0-9,-3 1-60,3-4-7,-2-4-56,-6 3 1,-4-3-50,-96 57-154</inkml:trace>
  <inkml:trace contextRef="#ctx0" brushRef="#br0" timeOffset="43761.5029">22345 4712 733,'0'-4'234,"0"2"-117,0 1-117,6-2-28,1 3-7,0-4-5,13 1 40,14 0 19,20-3 10,13 0-29,2-1-2,-11-2-91,-18 2-55,-19 0-8,-23-24-110</inkml:trace>
  <inkml:trace contextRef="#ctx0" brushRef="#br0" timeOffset="44083.5214">22321 4377 702,'0'-1'133,"-1"2"-133,1 2-15,-1 12-33,-4 11 48,-3 16 32,-4 21 97,-23 78-18,-26 52-18,-10-3-29,39-63-28,32-80-21,11-4-15,2-10-24,17 36 24,15-16 45,7-10 21,12-12 2,6-11-14,52-5-27,13-28-3,-95 1-11,-3 1-11,35-17 4,-12-5 0,-4-7-6,-8-8-47,-1-6-61,0-8-111,2-9-120,96-166-375</inkml:trace>
  <inkml:trace contextRef="#ctx0" brushRef="#br0" timeOffset="44443.5421">23728 3970 1011,'-2'-4'198,"1"4"-76,-1-3-76,-1 6-46,2 2-25,-4 10-38,-9 14 46,-8 16 10,-14 19-4,-10 10-35,-3 2-71,3-9-62,12-13 49,20-23 4,8-17-11,12-9 67,6-13 70,12-7 52,15-7-26,17-11 19,6-1 18,1-3 21,-7 8 4,-7 5-19,-8 9-27,-2 1-16,-1 5-7,-2 2-12,-2 7-7,-7 4-1,-5 2-77,-8 5-75,-9 9-78,-66 43-135</inkml:trace>
  <inkml:trace contextRef="#ctx0" brushRef="#br0" timeOffset="44630.5528">23295 4910 598,'4'2'93,"3"-2"-61,19 0-29,13-2 69,21-3 22,68-14 13,30-4-46,-14 7-16,-52 15-18,-54-6-15,-7 3-4,-7 0-8,20-6-29,-23 7-98,-25-27-47</inkml:trace>
  <inkml:trace contextRef="#ctx0" brushRef="#br0" timeOffset="44865.5662">23986 4515 945,'-1'3'183,"-2"1"-177,-7 11-5,-6 12 12,-12 17 18,-15 21 13,-9 13-5,-13 17-20,-46 57 1,75-99-20,-31 43-2,14-15-70,17-20-43,18-24-73,12-14 77,9-15-19,10-12-106,80-47 163</inkml:trace>
  <inkml:trace contextRef="#ctx0" brushRef="#br0" timeOffset="45008.5744">23790 5195 231,'17'5'208,"3"7"-44,22 10-19,0 11 23,3 5-21,-3-2-18,-4-4-42,-2-7-48,-5-8-9,3-10-7,5-13-8,12-15-15,7-14-107,9-17-89,104-134-112</inkml:trace>
  <inkml:trace contextRef="#ctx0" brushRef="#br0" timeOffset="45227.5869">24861 4206 999,'2'0'183,"2"-1"-109,14-6-50,17 4-14,16-6-1,18 2-3,9-2-5,1 3-1,1-5 0,-12 5-13,-7 2-53,-23 1-57,-20 3-19,-16 0-26,-50 7-158</inkml:trace>
  <inkml:trace contextRef="#ctx0" brushRef="#br0" timeOffset="45480.6013">24903 4404 486,'4'14'174,"-2"-2"-141,4 18 21,-1 10 9,-2 7 17,-3 4 32,-8 12-41,-7 11-26,-10 5-17,-8 5-10,-3-5 8,5-6-26,10-17-17,13-15-53,3-21-22,6-6-14,3-11-16,-4-6 121,3-8-10,3-10-184,29-84-291</inkml:trace>
  <inkml:trace contextRef="#ctx0" brushRef="#br0" timeOffset="45630.61">24843 4879 502,'6'-10'194,"2"2"-35,10-10-87,10-4-15,9 3 21,8-4-32,6 1-14,-2 8-20,-2 5-12,0 3-5,-5 6-82,-8 9-39,-10 4-112,-23 10-214,-85 71 272</inkml:trace>
  <inkml:trace contextRef="#ctx0" brushRef="#br0" timeOffset="45846.6222">24752 5171 150,'-6'15'81,"1"-5"12,-4 12 0,9-12-15,0-3-20,6 2 7,4-3-1,6 1 67,10 0-4,10 0-14,5-3-29,5-4-29,-4-4-34,-7-3-3,-11 0-3,-8 3-6,-10 1-3,-2 0-6,2-3-78,5-4-87,4 3-22,5-2-43,40-16-110</inkml:trace>
  <inkml:trace contextRef="#ctx0" brushRef="#br0" timeOffset="46583.6645">24479 4490 894,'-1'0'141,"1"2"-141,-3 1-54,0 0-10,-6 4 35,-1 14 29,-13 17 41,-10 18 22,-9 18-12,-5 6-20,7-8-13,8-12-18,14-22-4,11-15-11,5-14 13,4-5 1,2-4-2,-2-3 3,2-1 49,6-10-11,10-10-38,12-16-38,9-16-8,10-9-43,4-4 8,2 4-13,-4 9 55,-8 19 39,-10 11 11,-13 10 4,-13 11 14,-5 5-29,-4 5-2,0 11-53,2 6 55,-2 10 15,-2 9 16,-5 10 1,-7 6 25,-5 1-2,-6-1 37,-2-8-46,-7-4-2,2-8-20,5-5-3,0-6-2,-1-9-2,3-3-2,0-6-5,1-8 1,1-4-11,4-8-81,5-10-63,21-88-316</inkml:trace>
  <inkml:trace contextRef="#ctx0" brushRef="#br0" timeOffset="47229.7013">24920 3912 471,'-5'-8'187,"3"4"-47,-2-6-38,4 6 1,1 3-29,2 1-70,1 0-4,5 1-85,16 2 74,18 2 11,24 1 62,60 3 1,22-6-23,3-11-7,-59-2-10,-52 5-17,-7-2 6,-8 0-3,29-5 6,-20-2 10,-14-1 67,-12 0 31,-6-2-23,-8-4-44,-1-3-56,-5-3 0,-3 3 17,4 2 2,2 2-5,2 6-14,3 4-14,-2 1-5,1-4-1,-3 1 11,2-2-3,-1 1-1,-1-3 11,-1 0 2,-2 4 6,5-2 13,4 7-1,2 3-18,2 4-27,5 2-36,5 5 2,7 7 50,10 3 11,5 7 2,-2 4 3,-9 4-5,-4 1-9,-10 6-7,-6 2 5,-4 4 4,-4 0 7,-4 7 12,2-1 6,-7-9-18,0 1-21,-1-7-11,-8 1-40,-10-6-15,-14-3-21,-12 6-172,-114 18-352</inkml:trace>
  <inkml:trace contextRef="#ctx0" brushRef="#br0" timeOffset="48317.7636">26104 4874 814,'18'-4'54,"7"1"-42,32-4-5,54-6 14,27 2-7,-3 11 20,-94 3 7,0-2-2,-2 3-15,38 2-6,-1 4-2,-3-5-5,-3 0 1,0-2 6,2-6 9,4-4 3,-3-5-9,2-3-3,-8-5 3,-17-6-3,-12-4 24,-18-6 46,-10-8-16,-6-10-72,-11-5-15,-7-8-13,-2 2 22,-3 10-6,2 6 10,-1 7-7,2 8-10,2 4 5,-1 7 14,5 1 0,-2 3 0,0 4 0,3 6 1,3 3 9,6 4-10,3 2-1,3 2-46,5 2 14,6 4 33,15 13 3,12 1 9,4 6 9,1 5-1,-8 8-7,-11 0-4,-13 6-9,-4 7 1,-10 11-1,-11 10 15,-1 8-5,-13 3-4,-11-4 5,-13 2-10,-7-8 14,-14 0-11,-3-3-4,-3-3-58,-51 30-80,-33 1-179,-22-49-316</inkml:trace>
  <inkml:trace contextRef="#ctx0" brushRef="#br0" timeOffset="50165.8693">30116 3584 246,'2'-4'99,"-1"4"-63,-1-4-30,1 4-6,-1 0-42,-7 8-86</inkml:trace>
  <inkml:trace contextRef="#ctx0" brushRef="#br0" timeOffset="50863.9093">29857 4182 801,'-5'-2'182,"3"1"-35,-4 1-104,-2 7-43,-3 15-5,-8 15 5,-2 20 0,-3 17 2,-4 71 7,17 46-9,31-5 1,-10-145-2,11-6-32,-3-5-10,20 26 26,4-16 17,0-15 33,6-18-12,1-14 16,9-18-4,5-15-1,1-18-10,-6-19 1,20-74-5,-29-43-12,-30 16-5,-27 135 7,0 6-7,-8 10 27,-14-27 20,-12 23-18,-23 19-29,-62 26 0,-25 50 0,13 36-1,103-55-1,9-2-13,6-2-77,-19 43-76,17-13-40,20-12 21,18-21-18,88-38-118</inkml:trace>
  <inkml:trace contextRef="#ctx0" brushRef="#br0" timeOffset="51140.925">30462 3657 831,'-11'-4'182,"1"4"-91,-14 7-75,2 22-16,-6 19-6,4 20 6,4 17 1,-5 64 0,6 22 0,-7 21 17,3-59-4,-16 12-1,-6 11-4,-13-48 0,-10 3 2,-7 1-1,-10 0-10,-1-8-50,1-7-52,45-59-75,4-10-21,-77 48-115</inkml:trace>
  <inkml:trace contextRef="#ctx0" brushRef="#br0" timeOffset="51351.9372">29425 5546 250,'-3'-2'149,"3"2"8,0 0-157,7 6-7,10 5 7,11 4 51,16 4 97,16-6-1,54 1-10,23-26-43,5-13-32,-55 5-32,-50 5-6,-4 1-12,-6 0-2,23-10-2,-15 2 2,-16-3-10,-5-1-19,-8-8-59,-5-11-63,-10-124-128</inkml:trace>
  <inkml:trace contextRef="#ctx0" brushRef="#br0" timeOffset="51629.9531">29984 3790 1029,'-13'-24'73,"3"8"23,-8-19-40,10 16-19,7 8-17,7 6-20,12 3-29,21 0 29,64 0 33,65 12 6,11 8-6,-74 5-13,-24 2-10,-49-16-1,-9-1 0,-4 4-9,17 7-18,-12 1-59,-6-3-65,-8 11-110,-6 1-20,-26 77 2</inkml:trace>
  <inkml:trace contextRef="#ctx0" brushRef="#br0" timeOffset="51910.9692">30680 4989 903,'5'-8'246,"5"3"-188,16-4-58,29 1 23,64-7-7,33 4 7,-112 7-23,-4 4 6,29-1-6,-12-2-11,-12 0-34,-11 0-43,-14 3-37,-12 0-97,-58 0-19</inkml:trace>
  <inkml:trace contextRef="#ctx0" brushRef="#br0" timeOffset="52135.982">30888 4970 448,'-4'3'138,"0"5"-132,-6 11 34,-9 10 31,-4 9 23,-8 10-13,-6 8-28,-6 8-28,1 6-13,5 0-12,7-6-3,8-7-31,11-9-56,5-8-23,6-12 10,3-9-35,1-13-87,26-28 84</inkml:trace>
  <inkml:trace contextRef="#ctx0" brushRef="#br0" timeOffset="52285.9906">30741 5416 139,'18'-21'191,"3"5"-10,17-20-38,0 8-34,-2 5-16,0 7-6,-5 7-21,-8-1-36,-3 10-13,-9 0-17,-4 3-21,-4 8-117,-3 7-99,-9 9 5,-73 73-71</inkml:trace>
  <inkml:trace contextRef="#ctx0" brushRef="#br0" timeOffset="52479.0016">30510 5689 777,'2'0'268,"0"0"-229,3 0-39,8-1 0,10-2 48,9-2 72,17-2-30,7 1-42,-5 0-24,-7 4-18,-10 2 1,-7 2-7,-2 0-68,-2 5-83,3 3-200,34 0-358</inkml:trace>
  <inkml:trace contextRef="#ctx0" brushRef="#br0" timeOffset="52605.0089">31599 5812 22,'-3'-8'809,"1"4"-778,1-1-31,8 5-735</inkml:trace>
  <inkml:trace contextRef="#ctx0" brushRef="#br0" timeOffset="65203.7294">6907 9438 259,'-6'-22'179,"-1"7"-104,-6-19-27,2 5 31,5 3-1,0 8 32,1 7 58,3 7-51,1 5-117,2 9-41,6 15 41,0 21 6,6 25 11,0 15 11,9 6-13,3-3-15,9-7-6,7-7-9,11-6 0,12-10 0,68 14 15,47-25 28,31-51-22,-50-32-6,1-17 15,-12-18-15,-30-8-33,-14 10 1,-68 42 10,-10 12 22,-10 9 0,20-8 0,-16 23-55,-8 16 21,-4 13 34,2 15 12,-5 11 10,1 10 7,5-1-8,9-12-21,13-13-35,7-18 20,8-18 15,6-13 31,4-14 26,9-11-7,3-8-19,4-2 2,4 0-24,48-8 5,9 27-2,-98 20-12,1 8 0,37 11-2,-9 6-5,-11 6-5,-16-3-30,-7-2 6,-13-5 36,-3-4 24,2-1-7,8-5-5,17-3 18,20-4 15,76-12-9,55-26-12,59 0-24,-78 18-29,-16 20-173,-26-12-332</inkml:trace>
  <inkml:trace contextRef="#ctx0" brushRef="#br0" timeOffset="66637.8115">11731 8869 1102,'-2'-6'234,"7"8"-234,7-1-180,26 19 146,23 4 26,76 15 8,52-11 2,39-18-2,-68-10 11,-14 2 1,-2 4 13,3 8 2,7 2 0,-1 4 2,-7 12-13,15-1-5,9 6-5,-13 3-5,13-3-1,12 6 6,8-2-4,-11-1-1,0-7 10,-8-6-11,-27-9 6,-11-7-5,-17-7-1,-16-4 0,-59 0 0,-3 0-1,-5 0 1,35-1 1,-5-5 0,-2-6 7,-4 1-8,-7-8 1,-8 4 4,-12 1-4,-12 6 1,-12 4 25,-6 1 48,-3-4 15,-4-10-77,-2-8-13,-4-9-18,-7-3 9,1-4 9,-2-6 12,1-1-12,4-4-1,-2 3 0,3-1-4,-6 4-1,2 0-12,-3 11-1,2 0-4,-4 8-5,7 6 27,0 10-5,9 5 6,7 4 0,4 10-32,10 12-17,8 9 26,13 14 23,12 12 15,7 6-14,8 2 8,-1-3-9,-2-5 1,-8-4-1,-8-10 12,-13-3-12,-12-9-11,-14-2 5,-13-1 6,-16 8 20,-21 17 23,-62 45-25,-37 13-18,1-5-33,57-37-82,57-32-61,7 2-118,-19 79-166</inkml:trace>
  <inkml:trace contextRef="#ctx0" brushRef="#br0" timeOffset="67906.8841">19738 8393 891,'0'-6'172,"1"3"-62,1-8-80,1 9-17,6-2-2,10 0 4,8-4 7,14-3 7,8-1-4,6 2-5,-1 3-7,-4 7 1,-6 7-13,-6 0 0,-3 2 0,-4 7-1,-4-3 0,-3 0 0,-5 0 0,-3-4 0,-8 0-14,-4 2-7,-4-4-13,0-2 19,-3 5 15,-1 5 6,-5 7 11,-6 5-1,-9 12 16,-9 1 5,-4 5-11,-7 0-13,-1-2 5,0-3-10,0-1-7,3 0-2,-5 0-9,-4 13-30,-1-1-44,-1 4-77,8-13-17,3-7 25,8-17 13,-1-14-13,-49-44-141</inkml:trace>
  <inkml:trace contextRef="#ctx0" brushRef="#br0" timeOffset="68080.894">19431 9025 241,'0'0'375,"3"0"-211,2-3-164,3 3 0,14 0 12,11 0 129,15 0 3,16-4-51,6-5-14,1-1-37,-3 2-15,-19 1-18,-9 7-9,-17 3-68,-8 1-113,-12 1-131,-51 13-205</inkml:trace>
  <inkml:trace contextRef="#ctx0" brushRef="#br0" timeOffset="68484.917">19489 8798 885,'-2'0'146,"-2"7"-78,-10 16-67,-2 22-1,-14 26 11,-28 78 10,-9 37-2,18 8 22,43-147-31,4-10-9,4-4-1,1 22-11,12-11-7,10-15 18,16-7 63,24-5 23,68-8 11,44-15-23,-2-9-23,-74 10-12,-61 5-26,-8 0 4,-7 0-4,23 1-5,-13 2-2,-12 2-6,-5 0 6,-8-4-4,-6-1-1,-4 0 22,0 0 29,0-1 2,0-2-25,4-7-14,3-9-15,5-16-27,4-17-56,3-10-62,3-14-113,41-146-306</inkml:trace>
  <inkml:trace contextRef="#ctx0" brushRef="#br0" timeOffset="68890.9403">21031 8311 796,'-3'-1'468,"2"1"-354,-2 1-114,-1 20-2,-3 6-4,-1 16 6,-10 15 13,-5 7 4,-9 3-17,-9 0-6,-1-7-65,0-8-35,7-18 4,12-13 13,9-13 55,13-9 33,7-6-15,14-5-76,14-8 68,15-6 24,14-1 41,6 7 22,4 2-29,43 0 26,-77 14 9,40-2-31,-10-1-10,-14 6-19,-10 3-9,-16 0-15,-14 2-99,-13 2-129,-69 38-225</inkml:trace>
  <inkml:trace contextRef="#ctx0" brushRef="#br0" timeOffset="69064.9503">20814 9226 145,'10'-4'692,"6"0"-566,17-3-51,6 0 21,13-1 30,8-2-21,7 1-45,0-3-39,3 6-15,-1 2-6,-11 0-91,-4 1-145,31-49-238</inkml:trace>
  <inkml:trace contextRef="#ctx0" brushRef="#br0" timeOffset="69282.9627">21215 8902 1024,'0'0'238,"-2"3"-196,1 6-42,-2 13 0,-8 15 12,-3 19 38,-12 15-14,-13 18-15,-31 61-5,41-99-16,-25 43-15,2-15-70,8-24-70,14-19-19,17-23 21,14-10-27,58-57-196</inkml:trace>
  <inkml:trace contextRef="#ctx0" brushRef="#br0" timeOffset="69432.9714">21261 9410 451,'9'10'122,"-1"2"-40,9 11 55,-2 9 31,1-1-9,0 1-26,-3-2-74,2-1-32,-2-6-6,1-6-21,-2-1-119,7-11-61,53-43-99</inkml:trace>
  <inkml:trace contextRef="#ctx0" brushRef="#br0" timeOffset="69904.9984">21882 8754 1141,'0'0'264,"1"9"-264,4 8-44,-2 18-19,0 16 36,-6 15 27,-8 11 42,-4 8-15,-7 7-9,-6-1 2,-5-12-17,3-17-3,6-23-30,5-19 30,8-20 12,6-17-12,7-23-137,15-26-91,44-83 81,57-54 33,22 7 21,-106 155 84,-13 14 9,-4 7 96,10-15-15,-14 22-21,-7 10-60,-4 11-4,2 7 4,8 13 15,3 11 61,3 14-23,-5 10 4,-4 9 19,-6 5 44,-12-3-43,-3-5-11,-7-6-12,-9-7 13,-8-5 1,-13-6-5,-19-1-30,-54 15-15,-24-17-3,105-41-4,11-2-11,-22-2-15,28-13-68,32-19-384,138-192-386</inkml:trace>
  <inkml:trace contextRef="#ctx0" brushRef="#br0" timeOffset="70475.031">22891 8512 871,'0'0'165,"4"0"-165,-2 0-240,6 3 234,1-2 6,3 5 105,8-2 32,1-1-34,0-2-16,-2 1-10,-9-2-8,-2 0-9,-6 0 28,-2-2-17,-2 2-58,-3 2-13,1 0-54,-2 2 17,-1 11 25,-8 15 12,-8 21 16,-8 30-7,-22 69 8,0 29-16,5 31-1,33-85 9,20-80-9,7-9-7,-2-9-31,14 28 38,9-24 6,7-21 27,9-23 9,12-25-6,7-31-15,51-76-4,0-41-17,-23-14-59,-37 66-68,-21 7-49,-35 78 71,-6 10 87,-8 11 18,-11-27 51,-19 25-3,-12 20 6,-10 17 3,-3 19-27,-6 15-12,1 15-10,3 11-7,8 1-1,12-6-10,20-14-40,13-18-61,15-18-108,11-6-117,60-51 185</inkml:trace>
  <inkml:trace contextRef="#ctx0" brushRef="#br0" timeOffset="70920.0564">23429 7973 567,'-2'4'539,"-5"13"-539,-8 18 8,-7 22 35,-5 20 14,-4 6-15,-1 9-4,0 4-11,-19 68 1,-22 33 65,-5 26-42,23-60-34,-2 2-8,-1 3-9,0-57-27,28-66-43,4-9-4,1-6-1,-26 27 29,6-25 30,4-19 16,4-13 12,7-10-5,11-6 14,8-3 17,9-3-38,13 6 15,8-1-14,22 1 7,17 0 2,58-9 10,-74 21 13,37-2-2,-10 2 1,-13 4 2,-14 0 13,-6 0-23,-11-1-11,-2 0 2,-9-3-4,0-3-11,-3-12-48,1-10-144,1-16-290,23-172-148</inkml:trace>
  <inkml:trace contextRef="#ctx0" brushRef="#br0" timeOffset="71143.0692">23013 8018 1031,'-8'-12'163,"6"7"-2,-6-7-131,12 9-30,8 7-120,14 7 120,20 3 54,14 0-8,62 12-25,26-1-3,4-16-3,-60 3-15,-4 3-22,-3 16-205,-13 5-249</inkml:trace>
  <inkml:trace contextRef="#ctx0" brushRef="#br0" timeOffset="71422.0851">23820 8969 1122,'-3'-4'118,"3"2"-118,3-2-231,4 8 36,3-1 195,3 1 122,9-1 85,13 1-68,14 3-79,15-4-33,8-1-15,-1-2-12,-3-2-93,-11-5-94,-19-2-89,-22 7 7,-81-1-98</inkml:trace>
  <inkml:trace contextRef="#ctx0" brushRef="#br0" timeOffset="71752.104">23869 9125 448,'-3'5'114,"-2"4"-78,-5 15 31,-2 15 34,0 16 17,-4 20-10,2 9-31,-3 4-29,0 4-5,-11 3 59,-4-2-33,-6 0-37,-2-10-17,4-11-15,6-17-38,11-22-43,9-15-7,9-18 53,6-20-80,13-17-176,6-24 207,14-17 84,4-5 34,2 5 91,-3 15 11,1 16-25,2 15-57,4 3 5,5 9-17,1 0-18,-3 10-17,-1 4-7,-10 12 0,-6 4-83,-15 15-116,-15 12-28,-91 101-2</inkml:trace>
  <inkml:trace contextRef="#ctx0" brushRef="#br0" timeOffset="71919.1136">23524 10261 1106,'2'-1'358,"1"-2"-215,8-6-95,11 0-11,17-10 13,19-4-31,57-19-10,16 15-9,-92 20-83,-1 6-142,40-3-226,92 4-192</inkml:trace>
  <inkml:trace contextRef="#ctx0" brushRef="#br0" timeOffset="72138.1261">24732 10115 1482,'3'-3'200,"0"3"-200,7 4-69,0 8 37,0 5 4,0 3-25,-9 5 4,-7 3 49,-3 3 21,-6 4-21,-2-4-14,-1-5-232,32-6-296</inkml:trace>
  <inkml:trace contextRef="#ctx0" brushRef="#br0" timeOffset="72598.1524">26320 8886 1167,'19'-2'186,"3"2"-132,27 2-25,12 8-14,60 8 1,37 0-1,16-8-15,-60-12-100,-6-6-155,-23-12-195</inkml:trace>
  <inkml:trace contextRef="#ctx0" brushRef="#br0" timeOffset="72915.1705">26705 8522 1169,'0'3'79,"6"6"-79,6 12-7,4 11 6,4 20 1,-3 5 14,-4 18 41,-9 17 8,-17 81 5,-35 71 5,-30 37-22,29-149-22,9-19-13,25-68 1,5-6-16,-2-7 5,-6 33-5,3-20 7,6-17-8,4-11-10,2-13-10,2-6-4,-4-12 12,-4-23-121,-1-18-134,-6-208-86</inkml:trace>
  <inkml:trace contextRef="#ctx0" brushRef="#br0" timeOffset="73155.1843">26520 9009 202,'2'-3'461,"-2"2"-310,3-2-139,0 11 9,4 7-7,4 4 77,-1 10 10,-1 8-85,-3 6-16,-6-2 0,-10 6-7,-14 2 7,-20 7-15,-18 7-39,-10-1 18,5-8 4,16-16 10,25-17 20,20-12-17,9-7-34,13-2 53,21-2 35,65-7-35,89-2-12,44-2-300</inkml:trace>
  <inkml:trace contextRef="#ctx0" brushRef="#br0" timeOffset="73425.1997">27438 9450 959,'-28'-12'198,"-4"-1"-123,-27 0-44,-12 13-20,-4 12-11,3 14 0,1 8 0,12 7-6,18 0-16,15-1-25,15-2-47,13-1 22,7 4 72,6-3 37,7 2 13,11-2 35,4-9-26,8-6-23,4-12-9,6-13-27,5-16-63,0-15-128,-1-21-101,73-130-281</inkml:trace>
  <inkml:trace contextRef="#ctx0" brushRef="#br0" timeOffset="73593.2093">27717 8273 1253,'3'-6'265,"-2"4"-128,5-3-137,8 12-105,15 10 60,16 13-38,21 13-208,154 81-313</inkml:trace>
  <inkml:trace contextRef="#ctx0" brushRef="#br0" timeOffset="73787.2204">28555 8728 1363,'3'-3'254,"8"-2"-116,18-10-72,22-4-36,70-14-18,42 4-5,4 14-6,-72 4-1,-4 7-19,-55 0-41,-10 4-30,-13 0-48,12 0-123,-29 3-93,-129 14-178</inkml:trace>
  <inkml:trace contextRef="#ctx0" brushRef="#br0" timeOffset="74155.2414">28521 8838 712,'3'1'374,"-3"4"-328,0 14-26,0 17-7,-4 20 91,-3 21 10,-12 62 1,-11 29-47,-16 7-37,25-132-4,1-4-13,0-3-14,-12 28 0,6-15-45,12-14-14,8-22-74,8-7-119,2-11 115,7-9 125,2-21-217,11-11 37,1-21 69,4-8 114,-1-2 9,-1 9 237,6 13-75,10 16-51,9 11-6,12 5 15,5 10-41,0 7-37,-5 3-24,-9 9-9,-7 4-9,-15 9-78,-17 6-141,-19 9-87,-30 11 140,-179 113-122</inkml:trace>
  <inkml:trace contextRef="#ctx0" brushRef="#br0" timeOffset="74335.2518">28075 9894 150,'2'-1'912,"2"1"-677,5 0-179,16 0-8,20-6 42,65 2-12,58-4-27,6 4-36,-75-3-9,-58 3-6,-5-1-36,-7-2-23,31-13-4,-13-6-21,-13-9-19,-10-4-82,-11-105-157</inkml:trace>
  <inkml:trace contextRef="#ctx0" brushRef="#br0" timeOffset="74890.2834">28984 8039 1190,'-6'-7'240,"4"3"-167,-2-4-73,4 8-4,2 0-22,3 0-1,4 0-78,12 2 105,19 0 41,63 6 19,63 2-26,16 5-5,-78 3-16,-64-13-7,-4 1-4,-3-2-1,34 7 5,-12-6-5,-7-5 0,-4-4 11,-10-4-1,-8-6 2,-9-6 3,-11-2-16,-12-14-36,-15-9 24,-19-8 1,-11-6 11,-11-1 12,5 7 4,6 8 8,12 12-3,14 8 14,16 11-14,7 11-21,6 3-41,6 2-41,9 12 77,13 3 5,17 23 23,12 11 4,9 15 9,-9 7-17,-13-3-7,-12-9-10,-11-7 11,-10-4-5,-9-5 0,-8 5-7,-9-6-1,-12 6 6,-17-9 15,-8 3-21,-14-6-27,-16 3-144,-53 25-150,-83-16-546</inkml:trace>
  <inkml:trace contextRef="#ctx0" brushRef="#br0" timeOffset="75731.3316">21394 12206 943,'17'-25'176,"14"5"-100,69-48-40,68 5 2,32 13-1,-74 28 1,-32 9 10,-62 10-5,-9 6-31,-5 1-12,16 1-6,-14 8-21,-10 10-34,-3 11 47,-14 18 14,-14 20 38,-31 77-11,-38 47-2,-26 2-11,77-147-2,0-6 3,2 0-14,-32 41 12,4-7-13,6-11-1,10-13-58,4-13-37,10-14-31,-1-21-47,3-15-50,-24-110-70</inkml:trace>
  <inkml:trace contextRef="#ctx0" brushRef="#br0" timeOffset="75919.3424">21574 12332 840,'3'12'130,"3"11"-130,9 30 0,18 76 11,15 35 52,7-3-9,-16-55 61,-18-61-50,-2 0-40,2-1-14,23 35-11,-1-11-52,8-15-68,-1-17-55,2-22-31,95-77-98</inkml:trace>
  <inkml:trace contextRef="#ctx0" brushRef="#br0" timeOffset="76115.3536">22745 12428 955,'0'-2'315,"2"2"-189,1-1-114,11 2 2,19 5-5,16-2 25,63 2-10,32-10-13,22-9 2,-65 3-13,-60 2-4,-7-2-80,-4 0-63,28-12-113,15-63-106</inkml:trace>
  <inkml:trace contextRef="#ctx0" brushRef="#br0" timeOffset="76346.3667">23232 11838 1307,'3'11'74,"4"7"-74,3 31-37,3 29 37,-2 89 50,-19 72 11,-31 66-4,2-136-10,1 5-22,-1-11-7,1 1-18,24-120-162,2-11 84,6-9 9,-7 21-78,2-20-51,1-17 63,-48-75-316</inkml:trace>
  <inkml:trace contextRef="#ctx0" brushRef="#br0" timeOffset="76499.3755">22916 12728 931,'-6'-4'360,"4"2"-156,-4-4-147,6 9-57,0 6-30,0 12 29,3 6 1,6 11-36,15-1-50,26-1-41,175-24-238</inkml:trace>
  <inkml:trace contextRef="#ctx0" brushRef="#br0" timeOffset="76827.3943">24778 11722 1619,'0'-3'219,"0"3"-219,1 2-134,-5 13-115,-10 12 98,-15 17 151,-29 14 34,-71 56-34,-44 17-27,130-91-8,14-14 17,-24 24 17,31-25-51,22-12 51,14-8 1,10 2 76,15 4 7,17-3-4,64 0-28,29-7-22,-9-14-16,-104 5-5,0 2 1,-8 2-9,28-10-74,-8-5-100,42-52-307</inkml:trace>
  <inkml:trace contextRef="#ctx0" brushRef="#br0" timeOffset="77211.4162">24642 12136 782,'-1'2'378,"-1"8"-321,-4 22-56,3 26-1,-10 79 15,-13 63 12,-12-2-9,8-71 15,-9-5-18,6-16-3,21-67-12,3-9-3,1-8-37,0 18-55,4-20-172,8-18 39,4-22 144,10-21-165,7-23-16,6-22 263,18-71 2,-6-18 0,-34 128 94,-9 10 212,-6-32 21,-6 22-141,-11 24-81,-10 23-25,-11 20-29,-17 26-5,-52 56 19,-28 24-20,100-87-11,18-6-28,-24 28-6,24-20-102,26-11-39,23-15 29,22-8-103,181-76-336</inkml:trace>
  <inkml:trace contextRef="#ctx0" brushRef="#br0" timeOffset="77354.4244">24957 12742 382,'-2'3'534,"0"-3"-417,2 4-61,0 2 38,2 12 4,0 10-19,-2 13-34,0 11-45,6 3-1,2 9-163,9-10-106,53 28-103</inkml:trace>
  <inkml:trace contextRef="#ctx0" brushRef="#br0" timeOffset="78306.4789">25795 11942 1395,'2'-4'210,"-2"4"-210,4 0-95,3 16 5,-5 9 12,-4 10 6,-15 12 72,-14 14 27,-16 12 3,-19 5 0,-51 43-30,79-90-38,-30 18 19,25-19 19,24-22-1,21-16-13,18-15-34,24-22-90,65-53 77,61-14 56,-1 41 5,-83 54 44,-54 15 23,-7 8 1,-4-2-22,22 8 2,-12 6-10,-7 5-11,-8-1-5,-3 5-22,-9-2-4,-5 2 4,-8 1 9,-9 5 30,-15 0-3,-18 5-36,-14-3-32,-12-5-47,0-12 13,14-13 27,18-14 38,22-13-26,11-7-126,7 1 87,10 2 66,-1 13 17,2 11-17,0 14-22,6 13 22,7 17 4,1 18 67,0 7 22,-6 7-17,-4 0 23,-9-3-1,-4 4 8,-9 0-50,-6-1-13,-1-4-20,0-11 5,2-13-11,9-16-8,-1-16-8,8-12 30,-1-2 7,2-2 2,-4-5-10,-1-11-30,-1-7-66,0-18-7,0-8-10,2-6 35,1-2 48,-1 6 0,-2 11 0,-8 11-17,-4 6-13,-7 9 25,-9 5 5,-10 10 6,-10 9 9,-4 10 1,0 5-4,13 2-12,17-5 0,15-6-24,17-2-94,17-3 118,25-3 3,62-3 22,65-25-11,-5 14-9,-83 10-5,-58 6-1,-3 0 0,-7 4 1,19 5 14,-11 11 7,-9 7 10,-2 8 31,-4 4-14,-3 5-27,-5-4 1,2-7-1,-2-5-21,2-11 0,4-6-34,5-14-22,5-7-11,19-20-97,121-137-447</inkml:trace>
  <inkml:trace contextRef="#ctx0" brushRef="#br0" timeOffset="78781.5061">26638 12411 244,'0'-4'928,"0"1"-733,3-4-195,9 7 15,18-6-3,15-5 22,17-3-23,10-1 5,1 4-15,-10 7 7,-19 4-8,-14 4-1,-13 0 0,-8 3-22,-8 1 11,1 0 5,-2 5-6,1 1 13,-1-2 9,0 1-8,0-4 0,0 1 14,-1-6 1,-1 2 8,1-5 9,-1-1 14,1-1 7,-1 1 6,2-4-20,0 2-14,2 0-4,-2 0-22,0-2-66,0-4-87,1-12-125,16-105-481</inkml:trace>
  <inkml:trace contextRef="#ctx0" brushRef="#br0" timeOffset="79124.5257">27365 11518 1144,'0'2'210,"0"2"-210,0 8-37,0 16-13,-4 11 50,-3 23 96,-8 17 9,-15 70-18,-20 33-10,-8 30-26,13-48-17,-10 7-5,-6-20-4,-1-8 7,12-7-10,8-19-20,4-5 4,22-69 3,3 9 3,1-14-12,-6 27-35,6-24 34,8-29 1,4-12 11,-2-11-11,2-13-111,0-23-96,4-28 24,11-85-147,42-156-517</inkml:trace>
  <inkml:trace contextRef="#ctx0" brushRef="#br0" timeOffset="79335.5377">26933 12075 653,'-2'0'530,"2"1"-342,-3-1-188,5 7-19,-1 7 19,-1 8 48,4 13 1,5 6-13,2 8-12,5 4-13,1-5-2,5-2-9,0-9-10,9-6-100,10-16-4,15-15-106,59-30-107,67-76-193</inkml:trace>
  <inkml:trace contextRef="#ctx0" brushRef="#br0" timeOffset="79485.5462">27573 12265 361,'-2'-1'371,"0"1"-109,-2 0-62,2 1-52,-8 4-73,-8 18-9,-10 12 5,-5 20-10,-2 10-61,10-6 0,13-2-24,10-10-40,5-16-95,8-12-20,13-16-53,101-90-335</inkml:trace>
  <inkml:trace contextRef="#ctx0" brushRef="#br0" timeOffset="80012.5765">28218 11875 1328,'2'2'329,"-2"0"-277,-3 8-52,-5 16-88,-11 17 88,-11 21 52,-10 17-20,-12 6-11,-8 4-21,-6 3-6,-2-9-92,12-17-56,19-22 11,19-26 31,20-17 16,20-15 67,17-9 29,18-9 84,57-21 61,-73 38 11,45-9-33,43-7-43,3 4-31,-94 24-27,-4-1-22,27-2 0,-14 4-31,-15 2-86,-18-2-53,-8 0-5,-11-4 43,-1-8-143,-3-2-7,-9-13 51,-3-6 89,0-14 142,2-1 112,1-2 119,8 10 75,1 13 38,3 19-133,6 5-164,-2 14-47,-7 18 0,-7 24 18,-32 78 55,-22 80-7,-32 30-24,22-83-4,13-16-11,22-27-13,29-67-13,1-8-2,3-10-20,-12 30-39,10-22-46,8-18-68,2-13 19,4-16 61,4-66-414</inkml:trace>
  <inkml:trace contextRef="#ctx0" brushRef="#br0" timeOffset="80185.5864">27930 13106 563,'-4'-13'284,"1"7"-23,-3-11-57,6 8-66,12 0-84,17-1-5,21-6 10,68-11 8,31 1-31,-13 12-16,-105 14-20,-5 0 8,-4 0-8,12 3-45,-16 0-81,-21 5-84,-26 6-55,-178 61 11</inkml:trace>
  <inkml:trace contextRef="#ctx0" brushRef="#br0" timeOffset="80379.5974">27585 13361 1144,'29'-3'261,"10"-1"-126,89-12 8,56 2-59,2 10-50,-73 6-20,-8 4-7,-19 2 5,-50-2-12,-9 2 0,-3 0 0,13 8-13,-18-7-110,-17 1-135,-17 0-26,-15-7 71,-65-18-441</inkml:trace>
  <inkml:trace contextRef="#ctx0" brushRef="#br0" timeOffset="81385.655">19605 10594 1445,'-2'2'252,"2"7"-252,2 14-49,6 22 29,9 20 20,15 12-6,23 8-39,71 47-3,96-34 3,104-57 36,-33-45 9,22-12 17,11-15 5,-5-4-22,-8-1 0,-39 19 0,-48 17 1,-28 27-1,-54 7 0,-15 1 0,-15 10 1,-6 10 0,1 13-1,4 7 0,-6 5-1,10 15-5,7 3 5,8-4 1,-8-2-1,-4-6 1,7-19 1,14-18 7,33-25-8,32-30 1,32-32 7,38-18-1,17-15 1,16 1-7,-22 0 12,-4 12-12,-13 16-1,-7 33 30,-5 27 6,-28 15-23,-13 20-7,-18 10-6,-9-2 1,8-10-1,13-14 9,10-9-3,15-15 3,8-16-7,8-10-2,-6-16-51,-27-10-138,-37-14-38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7T02:22:11.84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18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09-27T02:28:57.879"/>
    </inkml:context>
  </inkml:definitions>
  <inkml:trace contextRef="#ctx0" brushRef="#br0">21302 315 201,'-2'-1'91,"0"1"-76,-3-3-15,0 0-1,1-1-11,-1-1-19,-4-16-82</inkml:trace>
  <inkml:trace contextRef="#ctx0" brushRef="#br0" timeOffset="61.0035">21279 202 38,'-6'4'0</inkml:trace>
  <inkml:trace contextRef="#ctx0" brushRef="#br0" timeOffset="35755.045">7400 8196 138,'0'0'76,"0"3"-76,10 8-132</inkml:trace>
  <inkml:trace contextRef="#ctx0" brushRef="#br0" timeOffset="36441.0843">8430 9625 40,'0'7'15,"-5"18"-15</inkml:trace>
  <inkml:trace contextRef="#ctx0" brushRef="#br0" timeOffset="45156.5828">19648 13274 246,'2'1'67,"2"-1"-52,0 4-14,3-2 1,-3 0-1,-4-2 22,0 0 37,0 0-15,0-2-26,3 2-19,-1-7-81</inkml:trace>
  <inkml:trace contextRef="#ctx0" brushRef="#br0" timeOffset="45310.5915">19786 13322 920,'0'-3'139,"0"0"-139,13 11-630</inkml:trace>
  <inkml:trace contextRef="#ctx0" brushRef="#br0" timeOffset="50691.8993">18196 15962 833,'-2'0'216,"0"0"-44,-2 0-97,1 0-48,3 0-3,0-2 30,3 2 18,-3-1-10,1-2-17,2 3-14,-1-1-2,-1-2-7,2 3-15,-1-4-7,-2 4-12,2-2-15,-2 2-30,0 0-32,0 2-13,0 2-75,0-4-169,8 7-277</inkml:trace>
  <inkml:trace contextRef="#ctx0" brushRef="#br0" timeOffset="58500.346">18985 9573 451,'-2'0'69,"-1"0"-69,-7 18-244</inkml:trace>
  <inkml:trace contextRef="#ctx0" brushRef="#br0" timeOffset="101197.7882">25360 4319 885,'-6'-11'219,"3"5"-36,-3-5-61,4 9-64,2 2-40,0 2-17,-2-1 10,1 2-5,0 0-6,-1 1-6,2 8-11,-4 11 10,-4 17 7,-1 17 6,-8 11-4,-5 12 5,-13 9 8,-5-3-7,-2 0-8,0-10-3,2-3-83,8-6-113,11-8-112,-6 35-50</inkml:trace>
  <inkml:trace contextRef="#ctx0" brushRef="#br0" timeOffset="101390.7991">25259 4888 670,'15'-12'218,"2"3"-101,22-14-63,8 7-21,6-4 19,1 2 7,-6 2-13,-4 2-26,-7 4-10,-7 5-10,-6 6-15,-8 4-126,-13 13-170,-64 57-156</inkml:trace>
  <inkml:trace contextRef="#ctx0" brushRef="#br0" timeOffset="101567.8093">25287 5104 661,'10'-2'141,"8"0"-109,16-2-19,12-2 14,7-2 11,3-4-17,-2 1-9,-9 2-12,-12 4-5,-15 13-119,-25 9-149,-27 17 181,-163 115-79</inkml:trace>
  <inkml:trace contextRef="#ctx0" brushRef="#br0" timeOffset="101713.8177">25069 5494 282,'6'0'93,"4"1"-18,13-1 154,17-1-26,6-7-59,11-2-23,8-9-43,1-3-39,4-5-22,-3-1-17,-11 1-14,-13 9-134,-17-25-223</inkml:trace>
  <inkml:trace contextRef="#ctx0" brushRef="#br0" timeOffset="101980.8328">25439 5274 679,'0'1'139,"3"-1"-104,-1 4-20,2 3 40,3 9 23,0 8 6,-4 11-18,-4 19-21,-8 10 12,-12 10-19,-4 5-17,-3-5-11,4-4 4,8-15-14,12-11-7,6-15 7,5-11 12,14-18 6,12-10 28,15-19-7,22-24-24,55-52-15,20-40-5,22-46-49,-61 49-132,-12-1-265</inkml:trace>
  <inkml:trace contextRef="#ctx0" brushRef="#br0" timeOffset="102323.8526">26534 4267 779,'1'-2'276,"-1"2"-155,0 0-94,0 2-27,-1-2-29,-5 9-81,-3 10-16,-17 11 111,-14 15 14,-20 15-86,-61 44-105,84-71-105,-28 24 40,20-14 248,25-24 9,17-11 167,11-7-50,5-1 51,11-1 51,11-7-39,12-3-60,7-7-44,8 2-19,-4-5-28,2 1-17,-3 0 1,2 3-13,2 3-39,-8 0-72,-9 10-118,-21 7-100,-74 53-122</inkml:trace>
  <inkml:trace contextRef="#ctx0" brushRef="#br0" timeOffset="102715.875">26423 4735 16,'-39'12'102,"13"-2"62,-22 13 11,24-13-23,15 2-152,9-4 7,5 3-7,3 7 101,4-4-5,8 6-51,8-7-20,6-1-2,2-4-2,-1-6 4,-1-5-10,2-1-15,0-2-70,2-1-10,-2 3 11,-9 4 44,-11 4 4,-14 4-51,-11 4 72,-16 8 1,-16 2 61,-17 8-17,-64 23-27,-33-1-6,8-8 1,117-41-13,16-1 14,4-4 37,-4 2 165,18-3-155,22-5-34,16-5-25,16-5 17,58-12 22,12 6-29,-92 21 18,-1-1-30,30-3 13,-8 4-10,-5 3-3,-11 0-64,-13 3-130,-15 3-124,-46 16-60</inkml:trace>
  <inkml:trace contextRef="#ctx0" brushRef="#br0" timeOffset="103039.8934">26280 5326 201,'-3'11'111,"2"-2"22,-5 12-5,1-2-47,-1 1 1,1-8 8,3-5-22,0-4-23,2-6-6,4 0-2,12-7-37,14-8-64,19-13-52,12-10 14,12-6-7,-7 0 47,-14 9 46,-12 12 16,-18 11 15,-8 11-5,-11 4-8,-1 2 19,-4 6-21,-2 1 10,-9 10 49,-4 10 31,-11 3-39,-2 4-29,-12 6-9,-11-1-13,-3 2-114,-99 39-163</inkml:trace>
  <inkml:trace contextRef="#ctx0" brushRef="#br0" timeOffset="103548.9225">26349 5384 268,'-3'2'144,"0"2"-144,-5 7 0,-2 3 65,-5 8 20,1 2-25,-4 1-16,2 3-5,-5 2-3,2 6-12,-5-1-11,-6 7 1,-8 1-8,-5 1 7,-1-2-12,0-2 14,9-11-9,11-9-6,18-12-40,14-8-74,20-13 84,18-6-77,17-10-19,8-8 27,4 2 47,-5 0 52,-10 5 27,-14 6 60,-14 7 48,-12 8 22,-11 5-25,-8 4-24,-2 1-108,-2 7-3,-3 9 3,2 3 8,-2 18 31,0 6 33,4 5 46,4 3-32,5 0-34,2-14-23,3-5 5,3-11-7,5-8 17,8-17 46,15-11 7,14-15-49,7-16-18,0-6-24,-3-8-6,-7-4-12,-6-3-67,-5-5-103,-3-1-187,62-137-366</inkml:trace>
  <inkml:trace contextRef="#ctx0" brushRef="#br0" timeOffset="103766.9351">28014 4255 807,'-7'-12'486,"-1"9"-486,-13-1-163,-8 18-8,-20 10 111,-18 10 49,-55 28 11,-23 27-5,-31 27-1,76-38-18,67-47-76,17-9-85,-11 43-35</inkml:trace>
  <inkml:trace contextRef="#ctx0" brushRef="#br0" timeOffset="103983.9474">27520 4689 193,'4'3'299,"-2"10"-227,8 17 25,-1 17-19,-1 17 23,-5 19 41,-9 62 34,-20 31-59,-32 11-48,15-81-30,23-60-20,1-7-4,4-8-12,-19 29-3,10-20-78,9-16-24,11-17 11,8-14 59,20-23-154,121-166-561</inkml:trace>
  <inkml:trace contextRef="#ctx0" brushRef="#br0" timeOffset="104360.9691">28773 4157 1185,'-1'-6'232,"1"6"-232,-3-4-37,-8 14-118,-17 3 155,-17 13 5,-28 11 11,-75 32-16,-52 19-17,37-5-81,137-66-43,11-9 50,12-4 11,-3 6-19,26-14 90,20-4 9,14-6 21,20-5 23,57-13-10,19 1-16,-110 23 3,-7 2 11,27 0 14,-19 2-1,-18 9-22,-12 0-14,-6 5 3,-5 2-12,-2 2-8,-5 1 4,-8 7 4,-19 4 31,-20 7 8,-71 31-39,-68 7-75,-23-7-160,98-40-94</inkml:trace>
  <inkml:trace contextRef="#ctx0" brushRef="#br0" timeOffset="104810.9947">27936 4653 309,'7'4'205,"2"3"-125,8 13 10,-2 16-3,-2 13 7,-3 10 2,-5 4-9,-5 5-9,-9 2-18,-1-4-34,-1-6-10,-2-15 4,7-15-20,3-13-5,1-11-43,4-9 48,4-13-1,6-14-193,12-19-25,12-17 63,7-5-13,3-2 169,0 10 67,-4 12 52,1 8-34,2 12 20,-1 8-16,3 8-20,1 11-27,4 5-11,-1 7-14,4 9-17,-2 2 11,0 3-11,-9 2 0,-6 1-2,-11-3-2,-11 1 2,-7 3 2,-11 1-37,-11 3 37,-12 7 22,-15 4 49,-17 8-17,-14 0-24,-9 2-11,1-9-19,2-9-75,7-11-94,10-16-110,-37-55-234</inkml:trace>
  <inkml:trace contextRef="#ctx0" brushRef="#br0" timeOffset="105764.0493">28609 4708 843,'0'-3'306,"2"3"-130,-1-3-176,-1 9-20,-1 7-47,-6 13 7,-6 13 43,-9 6 17,-14 4 35,-16 4-17,-56 28-18,-26-3-21,97-62-66,7 1 3,-24 11 10,23-11 20,19-8-13,8-4-2,10-5 49,2-1 20,12-5 17,20-7-1,17-4-7,7-4-3,3 3 5,-13 6 26,-15 6 10,-20 2-8,-10 7-29,-9-2-10,-9 4-16,-7 4 16,-20 9 120,-24 11-41,-83 28-28,-32 2-27,137-46-10,17-9-14,-23 8 2,31-10-2,14-4-9,10-2-3,11-5 12,11-7-18,18 2 17,11-5 1,7 7-1,-2 2 1,-3 10 0,-13 0-1,-8 10 1,-4 8 23,-9 3 4,-8 12 3,-7 8-4,-7 4-20,-5 6 3,-9 2-9,-5 3 1,-7 0 13,-8 3 7,-7 1 7,-8 4-2,-8 1-11,0-5-8,0-7 8,8-9-14,11-20-1,14-10 1,9-16 10,4-13-11,7-17-176,7-14 10,11-17 28,9-14-17,5-2-77,-4 1 106,-13 15 126,-10 15 180,-12 18-26,-5 10-38,-8 8-61,-9 11-40,-16 7 9,-15 9-9,-58 20 6,73-24-3,-31 14-12,17-7 3,26-6-9,19-7-94,17 1 14,13-2 59,10-2-36,17 0-19,15-2 8,10-2 37,3 0 21,-8 2 10,-8 4 30,-21 4 28,-15-2-16,-16-3 5,-7 1-7,-7 1-31,-10 2 119,-16 9 25,-23 6-60,-65 15-48,-33-4-29,123-28-8,17-2 5,-20 1-13,36-8-187,32-2 69,69-26-52,94-34 35,51-19-48</inkml:trace>
  <inkml:trace contextRef="#ctx0" brushRef="#br0" timeOffset="106020.064">28841 5412 229,'7'-7'237,"-4"3"-63,1-6 54,-5 9-25,-5 1-167,-8 4-35,-7 7 35,-13 4-25,-6 11-11,-3 8-13,3 8-16,5 5-4,10-1 3,8 0-3,13-9-28,10-5 61,9-3 55,3-3 66,7 1-29,2-8-32,2 3-24,1-8-11,0 2-10,-2-7-10,8-5-5,11-4-96,11-10-170,112-50-331</inkml:trace>
  <inkml:trace contextRef="#ctx0" brushRef="#br0" timeOffset="106545.094">29380 4814 682,'-8'-4'285,"4"2"-108,-1-4-4,8 6-89,7-6-54,18 1-30,27-2 14,86-6 13,71 2-9,-4 8 6,-114 3-17,-64 0-6,-16 7-1,-3-4-1,11 1-17,-18 4-43,-7 4-1,-13 13 17,-18 16 45,-28 17 28,-66 60-6,-32 30-11,26 0 5,96-101-2,6-5-5,5-9 1,-24 34-8,14-16 8,13-22-4,10-13-4,7-15-2,1-14-12,-1-16-142,2-24-308,37-161 96</inkml:trace>
  <inkml:trace contextRef="#ctx0" brushRef="#br0" timeOffset="106723.1042">29613 4953 654,'4'8'176,"3"7"-169,12 21 50,8 19 75,8 13 26,6 15-47,1 1-5,4 3-23,-4-7-31,0-6-26,-3-11-11,-7-12-2,-4-18-13,-8-13-13,4-11-46,4-16-37,13-16-198,100-131-677</inkml:trace>
  <inkml:trace contextRef="#ctx0" brushRef="#br0" timeOffset="106893.1139">30606 5004 1199,'17'-8'217,"9"2"-154,28-8-46,9 3-10,15-1 7,-3 0-13,-4 4-1,-3-3 0,-2-1-29,-6-3-79,-10-4-102,11-51-136</inkml:trace>
  <inkml:trace contextRef="#ctx0" brushRef="#br0" timeOffset="107138.1279">30882 4712 926,'2'0'285,"2"9"-285,0 15-104,2 10 93,0 9 11,-6 15 20,-8 6 47,-8 17 40,-29 65 1,-27 32-18,-17 2-35,64-135-23,-1-4-13,7-6-7,-20 34-4,6-18-8,11-16-14,7-11-86,6-19-5,3-13 76,3-22-203,18-131-516</inkml:trace>
  <inkml:trace contextRef="#ctx0" brushRef="#br0" timeOffset="107267.1353">30501 5305 982,'2'0'342,"-2"0"-159,1-3-164,3 6-19,0-2-25,6 5 8,10 2 17,22 0 0,73-5-33,78-34-171,31-43-356</inkml:trace>
  <inkml:trace contextRef="#ctx0" brushRef="#br0" timeOffset="107596.1541">32105 4400 1515,'0'-4'270,"0"3"-189,-3-5-81,1 6-101,-6 0 52,-12 6 31,-18 7-45,-60 34-3,-49 39 15,14 22 19,107-77-1,11-5 27,5 2-16,-7 20 4,13-2 17,7-9-4,6-6 5,9-2 18,6-7 50,12 1 34,8-3-11,10-2-44,4-5-25,12-6-11,5-6-11,4-9-18,-7-9-57,-7-7-66,-11-3-54,-14-7-24,-14 6-44,-37-61-220</inkml:trace>
  <inkml:trace contextRef="#ctx0" brushRef="#br0" timeOffset="107808.1662">31950 4745 577,'-3'22'128,"1"6"-103,-4 28 43,-3 18 62,-3 7 13,-7 9-22,-7 4-35,-27 59-10,-17 2-23,44-107-22,4-5-13,-20 41-6,8-13-12,7-15-9,8-9-30,4-15-39,8-15-75,4-12-108,33-67-46</inkml:trace>
  <inkml:trace contextRef="#ctx0" brushRef="#br0" timeOffset="107997.1771">31877 5022 1347,'-4'-3'159,"-2"5"-103,-16 5-44,-18 16-7,-67 41-4,-61 29 10,-8 5 1,136-67-12,16-11-3,12-1-83,-12 17-131,34-11 25,24-11-38,167-37-472</inkml:trace>
  <inkml:trace contextRef="#ctx0" brushRef="#br0" timeOffset="108145.1855">31817 5402 1372,'0'3'190,"-4"4"-189,-6 9 11,-6 6 3,-5 7-8,1 2-7,4 2 0,8-6-105,7-2-40,9-8-17,17-7-68,108-63-375</inkml:trace>
  <inkml:trace contextRef="#ctx0" brushRef="#br0" timeOffset="108565.2095">32785 4567 1239,'0'-7'276,"3"4"-276,1-1 0,-1 14-92,-3 7 32,-3 9 15,-11 14-3,-14 9 29,-18 13 19,-54 32 7,-38-5-7,106-66-28,13-10 20,-20 13-26,27-10-86,16-15 120,16-10 31,20-9-20,64-24-11,56-3-56,2 13-11,-127 26 44,-6 4 23,-10 4 21,20 0 40,-19 2-10,-12 5 18,-8 4-58,-7 6 7,-7 7-8,-14 11 95,-5 7-25,-7 2-25,-2 5-28,2-8-16,1-3 3,3-1-14,-4-15-60,-2-5-36,-1-16-93,6-6-120,13-13 101,42-65 64</inkml:trace>
  <inkml:trace contextRef="#ctx0" brushRef="#br0" timeOffset="109112.2407">32673 5036 462,'0'-2'471,"0"2"-231,2 2-222,-6 13-18,-5 10-24,-6 17 24,-9 11 81,-9 11-20,-3 13 38,-5 5-25,-2 4-7,1 3-32,2-3-2,2-7-17,8-9-16,5-7 0,9-8 10,6-17-1,2-12-8,4-14 5,4-12 16,6-9 16,4-19-38,5-14-36,14-22-65,11-17-43,25-57-91,-43 91-46,16-44 151,-11 17 130,-15 21 7,-11 19 103,-10 17-58,-14 13-23,-12 12 10,-15 11 39,-13 9 10,-3 7-16,9 2-28,11-4-43,15-3-1,15-1-45,11-7-78,19 1-36,14-3 66,26-5-24,57 5 9,23-18 15,-98-3 93,-7 0 30,27 1 129,-20 1 27,-12 7-6,-9 7-6,-4 3-18,-3 9-52,-2 5-58,-4 2-13,-6 1-12,-4-1 15,0-6-13,4-5-1,1-5-11,6-14-11,-2-1-3,2-3-60,7-7-68,45-82-371</inkml:trace>
  <inkml:trace contextRef="#ctx0" brushRef="#br0" timeOffset="116521.6646">19194 6814 208,'7'-2'0</inkml:trace>
  <inkml:trace contextRef="#ctx0" brushRef="#br0" timeOffset="118475.7764">19292 6653 309,'0'-3'207,"-1"2"-56,-2-2-13,3 2-30,0-3-7,-2 2-1,0 1 2,2-3-19,-3 1-14,3 3-23,-1 0-20,1 0-19,-2 3 1,2-3-8,0 4-9,-3-3-12,3 1-6,-1 3-5,-1 5 19,2 5 7,-3 4 6,-1 6 4,1-2-2,2-1 5,-4 1-6,1 2-1,1 2-6,-2 1 6,0 1 9,-2 4-8,0 3 19,-2-3-13,3 1 4,0-7-11,0-1 0,2-1 1,-1 3 5,-1-2 2,1 4-2,-3-2-5,3 1 1,1 1 8,-1-2-8,0-2-1,3 6 5,-3-3-5,-1-1 0,3-1 5,-1-1-6,-1-3 0,4 1 1,-1 0 1,-1-1-2,2 2 2,-1-2-2,-1 2 1,2 0-1,-3-1 1,4-2 0,-3 3 0,0-1-1,1-1 0,0 0-6,-1 0 6,0 1 1,-1 2 0,2 3-1,-5 4 0,3-1 5,-2-3 7,1-3-5,1-4 2,1 1-8,-1-6 5,0-1-5,0 0 0,3 0 0,-3-3 7,2 5-8,-2 0 1,2 3 0,-2 3 0,3-1-1,-1 2 1,1 0 10,-1 2-11,2 0 6,-1-2-7,1-5 1,-2 1-1,1-5 1,-2 2 8,3-4-8,0 2 1,-1-1-1,-1 3 0,1 4-1,-1-3 1,1 4 0,-1-1 6,-1-2-6,1 1-1,1 1 1,-2 0-8,1 1 8,1 2 0,1-3 0,0-1 0,1 0-13,1-2 12,-1-1 1,1 1 1,-2-3 7,1-2-8,-1 1 1,2 1 5,-2-2-5,-2-2 0,2 1-1,-1-4 0,-1 1 0,2 3 1,-1-4-1,1 3 1,-2 0-1,2 2 6,-1 3-5,1 3 0,-2 2 0,2 5-1,-1 2 0,-1-1 0,1 0 1,-3-4-1,1 1 0,0-1 0,1-2 1,1 0-1,1-1 0,1 1 0,-1 3-1,0 3 1,2 5-1,-1 0 1,-1-1 1,2-6 0,-2-4 0,-2-2-1,2-8 0,0 4-1,-1 1 1,-1 2-10,-1 0 7,1 4 3,1-1 0,0 1 0,1 6 0,0 1 0,0 4 9,-2-1-7,2-1-2,-2-3 0,2-3 1,-1-1 0,1-7 4,-3 1-4,3 0-1,-2-1 0,1 0 1,1 1-1,-2 1 1,0 5 0,0-3 0,2 5-1,-1 1 0,-3 0 2,3-2-1,0-1 0,-1-6 1,2-1-2,-2-2-5,2 1 5,-1-1 1,1 0 0,-1-3-1,1 3-1,1 3-8,-1 6 8,1 5 1,1 6 0,-2-1 1,2-1 0,-2-7 0,0-5 0,0-7 0,0-1 1,0-6-1,0 1 1,0-2-1,1 2 0,-1-1 0,0 4 0,1 2-1,-1-1 1,0 5 0,0-8-1,0 4 1,0-9 0,0 1-1,2-2 1,-2 0-1,-2 0-1,2 0 1,0 6 1,-1 0 0,1 3 6,0-1-7,-1 2 0,1-5 9,0-2-9,0-1 0,0-6 1,0 1-1,0-1 0,0 0 6,0 0-5,0 0-1,0 0 7,0 0-1,0 0-6,0-1 12,0 1-6,0-5-6,-5-4-51,-7-16-245,-59-142-780</inkml:trace>
  <inkml:trace contextRef="#ctx0" brushRef="#br0" timeOffset="121861.9701">17745 8302 333,'-1'0'184,"-1"3"-134,-2-2-29,-1 1 94,0-2 23,0 0-30,2-2-39,-1 4-15,3-2-19,0 2-23,1-2-12,0 1 0,-2 2-12,2-2-3,-2 6-3,0 3 10,0 2 8,-1 7 0,0-5 7,-2 3-7,0-1 1,0-1 10,2-2-11,-1 3 0,-1 0 1,-1 8 14,-1 4-14,2 1 1,-3 4 10,2 1-5,2 1 2,0-1-3,1 3 2,0-6-7,2 1 8,-2-3-9,1-4 1,0-1-1,-1-3 1,2 2-1,1 0 1,-2 2 0,0 2 0,1 7 5,1-1-5,0 2 0,1 1 1,1-7-1,1 1 5,0-6 0,0-3-6,1 1-1,0-9-4,0 6 5,1-2 8,-1 4-8,2 2 1,2-3-1,0 3-2,2-1-1,-1 0 2,2-2 2,0 3 4,-1-4-4,2 0-1,0-3 1,-1-3-7,0-5 3,-1 0 3,4 1 21,-6-3-10,0-2-2,2-4-9,0 4 12,-1-4 5,2-7 1,-1 3 9,4-5-3,-1-6-3,2-5 4,6-11-10,-3 0-9,3-7-5,-4 0 7,-5 4-7,-2 0 12,0 1 2,-4 1 7,-2-3-1,0 5-1,0-1-7,0 1 1,1-5-13,3 4 13,0-6-13,3 2 1,2-3-1,-1 7 8,0 4-7,-3 2-1,0 1 1,0 2 4,-2 1 6,-1-1 1,-1-1-4,-2-6-1,3 2 25,-3-4-20,0-6-5,5-3 1,-6-1-8,4-4 0,-2 1 8,-1 6-9,1 3 12,-3 3-11,-1 6 8,-1 3-7,-3 1 8,1 5 2,-3-4-10,2 0 14,-6-4-15,4 2 16,0 0-14,2 1-3,-2 2 0,-1-1-8,0 7 2,1-3 6,2 3 0,-3 6-9,4-2 9,-1 4-8,-2 0 8,3 2 17,-2 0-11,4 1 1,-2 3-7,0-3 0,1 3 2,1 0-2,1 0 0,-2 3-1,1-3 1,-1 0 0,-2-3 0,0 3 0,-2 0 1,-2 0 0,0 3 0,0-3 0,2 1 0,0 1 0,1 0-1,2 0 0,-4 1-1,4-2 1,-1 1-1,-2 0-7,2 4 7,-5-3 1,2 6 0,0-2-1,1-2 1,-1 0 0,-3 1 0,3 2 0,0-2 0,1-1 0,-3 4 0,1 0 0,2-2-1,1 0 0,-1 5-8,-1 3 7,0 1 1,-4 6 0,2 3 0,-3 1 1,5-7 0,1-1-1,-3-6 0,6 4 1,-1-7-1,2 3 1,-2 3-1,2 1-5,-2 6 6,2 4-1,-3 3 1,2 4 1,-5 1-1,2-1 4,2-4-4,0-3 0,2-9 0,-1-2 0,2-9-11,1-3-6,0-3-1,1 0-9,2 0-39,-1-2-67,4 2-130,10 2-4,48-2-18</inkml:trace>
  <inkml:trace contextRef="#ctx0" brushRef="#br0" timeOffset="123187.0459">18185 8069 204,'0'2'177,"0"-2"-90,0 0-39,0-2 4,0 2 5,0-2 5,0 2-23,0-6-23,3 5-16,-3 1-12,1-3-1,-1 3 5,3 0-32,-3 0-74,2 0-80,4 0 28,30 0 35</inkml:trace>
  <inkml:trace contextRef="#ctx0" brushRef="#br0" timeOffset="123364.056">18330 8089 69,'0'1'202,"0"-1"-127,0 1-58,-3 2-11,3-3 31,0 0 22,0 0-14,3 4-14,0-3-13,3-1-9,8 2 0,-4-2-9,8 0-16,-1 1-62,26 9-85</inkml:trace>
  <inkml:trace contextRef="#ctx0" brushRef="#br0" timeOffset="123532.0656">18532 8146 267,'0'0'159,"0"0"-159,2 1 9,2 2-9,2-2 21,2-1 1,2 3 2,4-3-24,5 1-7,35 7-124</inkml:trace>
  <inkml:trace contextRef="#ctx0" brushRef="#br0" timeOffset="123716.0761">18928 8132 273,'-4'0'207,"4"0"-150,-2 0-26,-2 0 38,4 3 5,0-3-14,0 3-50,0-3-10,0 1-57,10 2-40,0 2-20,22 21-36</inkml:trace>
  <inkml:trace contextRef="#ctx0" brushRef="#br0" timeOffset="123915.0875">19028 8173 471,'0'0'108,"-2"0"-44,1 0-31,2 0-33,4 0-24,3 0-72,7 0 96,2 4-19,7 2 1,-2-5-14,-2 1-26,-6-1-11,0 2-141</inkml:trace>
  <inkml:trace contextRef="#ctx0" brushRef="#br0" timeOffset="124544.1235">17825 9649 530,'0'-1'149,"0"1"-43,0-3-106,1 2-37,3 1-4,-2 0 35,5 1 6,3 3 9,5 2 23,3-4-32,0 2 0,3-2-40,-2 0-47,4-2-42,31-6-110</inkml:trace>
  <inkml:trace contextRef="#ctx0" brushRef="#br0" timeOffset="124731.1342">18252 9645 541,'-2'0'172,"2"0"-118,-1 0-49,2 3-5,2-2-6,3 5 5,4 0-1,6-2-53,6-2-52,8-2-97,50-2-81</inkml:trace>
  <inkml:trace contextRef="#ctx0" brushRef="#br0" timeOffset="124913.1446">18609 9677 1,'4'4'59,"2"0"-4,4 4 10,0-2-17,1-3 21,2 1 0,0-2-8,-1-4 8,-1 0 2,-4 0-20,4 0-51,-5-2-3,18-12-180</inkml:trace>
  <inkml:trace contextRef="#ctx0" brushRef="#br0" timeOffset="125106.1556">18918 9644 462,'6'-3'100,"-1"2"-55,1 0-12,-3 1-1,-1 0 5,-2 0 1,-2 0-16,2 0-20,0 1-1,0-1-1,0 0-31,0 1-124,8 6 16</inkml:trace>
  <inkml:trace contextRef="#ctx0" brushRef="#br0" timeOffset="125940.2033">18339 10097 514,'0'-7'236,"5"4"-118,0-9-53,1 2-23,1-2 0,5 1 7,-5 4-2,1 0-11,-2 5-22,1 2-14,1 2-1,4 5-7,-3 0-13,1 5 8,-1 1-5,1 1 17,-3 7-10,-1-2 4,0 5 7,-1 2 13,-1 0-4,-4 2 3,0 4-3,0-2 6,-2 1 5,0-1-19,-2-7 0,0-3 13,2-8-14,1-5 0,-1-6 0,2-1 18,0-1 6,0 1 6,0-2 5,0 0 11,-1-4-3,1-7-43,-2-7-21,4-7-45,1-4 34,2-5 32,-1 5 6,2 5 18,1 4-7,4 1-11,-3 5-5,0 4-1,2-1 1,2 1 0,0 2-1,-3 2 0,2 0 0,2 1 1,-1-3-1,0 0 0,3-2 1,-3 3 0,3-2 6,-5 0-6,2 3 1,-3 2-2,-4 2 0,-2 4-1,-3 0-8,-1 0-2,-1 3-20,0-2-20,-1 1-41,0 1-64,-3 6-144</inkml:trace>
  <inkml:trace contextRef="#ctx0" brushRef="#br0" timeOffset="129182.3888">20160 8370 192,'0'0'150,"0"0"-86,0 0-38,0 0-1,-2 0 11,2 0 17,0 0 7,-2 0-2,2 1 11,-1-1-10,-3 6-20,-3-3 10,-1 4 2,-1 0-25,2-1-11,-1 2 1,4-1-11,-2 0-5,0 5-1,-2 3 1,1 3 7,0 4-6,-2 0 4,0 1-5,1 3 1,2 0 0,-1-2 0,-2 4 0,1-6 0,-1 4 0,2 0-1,1 1 1,4-3-1,0-3 0,0 4 0,1 1-1,-1 0 1,2-1 0,0 3 0,0-2 1,0 3-1,2-2 1,-1-1-1,1 3 1,-2-3 0,2 1 0,-2-1 1,0-1-1,-2 1 0,0-5 0,1 5 1,-1-1-1,-1 1 0,2 1 0,1 2 0,0-4 0,1-1 0,2 1-1,-1-2 0,1-7-1,0 3 1,0-2-6,1 1-3,3 0 3,-1 0-1,4-2 6,-3 3 1,5-1 0,-2 0-1,1-2-32,-1-1-6,1 0 14,-1-4 25,-1 3 7,1-1 11,-2-2-9,-1 3 0,1-4-9,-1 0 0,1 1 11,1-3-7,-3-2-4,0 2-28,0-2-14,0-2 28,1-1 14,-4-2 7,4-2 3,1-2 11,1-5 2,6 1 2,-3-2-10,4-7 18,-7 3-4,3-7 23,-3-3 7,-3-5-5,2-7 0,0 0-14,1-6-11,-1-5-13,1-3-15,0 3 1,-2 1 7,4 7-9,-4 3 1,3 4 6,-1 1-6,2-2 5,-5 1-6,3-3 6,-2-2 0,1-2 0,-1-3-5,-1 4 6,-2 0 16,-2 3-16,0 5 23,-2-1 6,0 5-15,-2 2-15,0 1-6,0-4 17,0 4-16,-2-1 0,2 0 11,-3 0 4,1 4-8,-1 0-8,1 2-14,0-1 14,-2 6 10,0-6 7,-1 6-2,1-3 1,-1 0-4,3 2-1,-1 1 1,1 3-3,-1-2-2,0 4-5,2-1-1,-2-3 5,1 3 3,1 2-9,0-2 0,-3 2-1,1-2-4,1 2 5,-1-2 2,1 3 5,-4 0 1,3-2-8,2 3 0,1 4 0,0-2-2,1 2-5,1 0 6,-2 0 1,-1-1 1,0 1 0,-1-3 7,-2 3-7,-5-4 5,4 4-5,-2-2 0,0 2 1,4-2 4,1 2-6,0 0 2,-1 0-2,1 0-1,-2 0 1,-1 2-1,3 0 0,-5-2 1,5 4-1,1-4 0,-3 3 0,5-2-6,0-1-1,1 6-8,-4 1-7,2 2-2,-5 4 1,1 6-11,0 0-20,1 0-44,0-3-36,-3 1-54,-1-1-80,-37 13-364</inkml:trace>
  <inkml:trace contextRef="#ctx0" brushRef="#br0" timeOffset="130177.4457">19157 9794 574,'0'0'126,"0"0"-126,2 2-47,4 1-41,3-2 62,3 3 4,2-4-10,2-2-65,46-10-80</inkml:trace>
  <inkml:trace contextRef="#ctx0" brushRef="#br0" timeOffset="130341.4551">19505 9732 273,'0'0'87,"2"2"-72,-1 0 13,3 0 13,-1 1-14,1 1-9,0 5-11,0-6-7,4 3-6,21 1-126</inkml:trace>
  <inkml:trace contextRef="#ctx0" brushRef="#br0" timeOffset="130492.4637">19714 9767 471,'0'0'223,"2"0"-170,0-1-53,10 1-14,5-3-49,56-9-223</inkml:trace>
  <inkml:trace contextRef="#ctx0" brushRef="#br0" timeOffset="130646.4725">20058 9725 541,'2'-3'130,"3"3"-79,-1-4-40,1 0-11,-1 1-17,-4 3-85,-11 7-253</inkml:trace>
  <inkml:trace contextRef="#ctx0" brushRef="#br0" timeOffset="131323.5112">19395 10221 604,'1'0'136,"-1"0"-134,5 0 4,4 0 1,4 0 25,4 5 11,-1 1-13,4 2-7,-3 6-22,-5 5 8,6 1-1,-9 2 2,1 4 10,-1 3-5,0 5 21,-4 0-15,-2-1-6,-3 4 4,-1-3-1,-2-11-9,1 2 2,0-10 2,1-8-11,-1-3 20,2-4 19,0-1 28,0-2-5,-3-4-2,-1-5-62,1-8-1,-2-11-41,7-5-31,4-6 56,6 0 17,4 0 11,2 1 8,5 2-7,-4 5-11,1 4 0,-4 6 8,-3 9-9,-6 2-1,1 6 0,-5 3 1,-3 4-12,3 0-11,-1 4-20,2-4-43,4 7-56,3-1-40,22 14-17</inkml:trace>
  <inkml:trace contextRef="#ctx0" brushRef="#br0" timeOffset="131491.5209">19938 10411 1146,'-5'-1'195,"2"-1"-195,0-2-94,-10-9-388</inkml:trace>
  <inkml:trace contextRef="#ctx0" brushRef="#br0" timeOffset="133305.6245">18122 8110 316,'-4'-4'137,"4"3"-94,-6-6-31,2-2-6,0-3-5,1 2-1,0-2 11,2 7-8,-1 1 21,1 3 12,-2 1-3,2 0-5,1 0 1,-2 0 16,2-3-3,-1 3 0,-1 0 4,1-1 8,-1 1 17,2 0-10,0 0-11,-2 0-17,4 0-9,-2 0-15,2 0-9,-1 0-22,2-2-13,3 2 13,0 0 22,4 0 21,9 0 24,14-1 13,1-8-14,10 4-20,1-1 1,-3 0-8,-6 4-4,-1 4-12,-3 2 1,-4 2 5,-4 0-5,-2 4-2,-4-3 0,1 2 0,-2-2 0,-1 5 6,2-2 0,2-2-5,3 6 10,5-4-11,3-1 6,2 2-5,5-2 4,-2-2-4,1-1-1,-10 0 8,-1-2-7,-7-1 1,-1 0-1,-4 1-1,4-4 0,5 3 0,6-3 4,2-3 7,6-1-5,3 1 1,2 2 1,3-3-7,-4 2 6,-5 2-1,-6 0-5,-6 0-1,-2 4 0,-3-1 0,0 4 0,-2-1 1,2 1 0,3 2-1,2 0-12,4-1 11,6 1-6,1-2 7,-2-3 0,-4 0 1,-3-2-1,-3-2 0,-3 2 6,-8-2-6,0 0 1,-5 0-1,1 0 0,0 2 0,0-2 0,3 1 0,0 1 0,2 4 2,4-1-2,1-4 0,-1 3 0,4 0 0,-2-3 0,-1 2 0,-2 1-1,0 2 0,-2 0-7,0 0-1,2-1 8,1 1-7,6-1 8,1 2 0,3-3-2,3 3 2,1-4 0,-1-3-10,-3 3 2,-9-2 8,-5 1 1,-4 0-1,-6-1-1,-3-1-28,-1 3-10,-4-3 39,4 0 13,-2 0 9,1-4-14,1 0-8,-2-4-15,3-5-75,0 0-122,-4-20-462</inkml:trace>
  <inkml:trace contextRef="#ctx0" brushRef="#br0" timeOffset="135384.7435">17856 9618 331,'-1'-2'194,"1"2"-112,0 2-32,-2-4-13,4 2 8,1 0-45,0-2-1,5 4 1,2-2 25,4 6 38,8-6 27,0 3-18,4 0-13,3 1-10,-4-1-1,5 1-19,2-2-4,3 2-8,2 5 1,4-4-12,1-1 9,-3 3-14,-2 0 8,0 3-9,-4-1-1,-3 1 1,0 2 2,0-4-1,2 2 8,-2-2 0,6-3-7,0-3 14,3-4-7,4-6 2,0 1-10,0 1 7,-4 0-7,-4-2 0,-8 4-1,-8 2 1,-3 0 0,0 2 0,-2 2 0,-2-2 5,6 2 0,-1-2-6,5 0 0,2 0 0,4-2 2,0 0 5,2-2-6,-3 2 0,-6 1-1,-2 1 0,-5 1 0,-2 1-8,-3 0-12,-2 2 9,2-1 11,4 4 1,1-3 7,2 2-1,1-2 3,5-2-9,-1-2 4,1-2 1,-5-2 0,1 1-5,-8 0 1,-2-1 9,-1 0-11,-3 4 0,5-3 0,-1 2 5,4-1-5,4 0 0,4 2-1,2-2 1,2 0 0,1 0 0,-2 1 0,-3 1 0,-3-3 0,-2 3 0,-2 0 0,-7 0 0,1 3-1,-3-2-8,3 1-26,-1 2-2,3 0 2,3 4-19,3 0-45,4 2-24,0 3-1,0-5 31,-7-2 51,-2-3 25,-7-3 17,-3 1 8,-1-1 64,-1 0 45,-1 0 23,3 0-4,0-1-43,0 1-43,0-3-26,3 3-24,2 0-24,0-3-12,5 3 12,3-1 15,1 2 9,3 2 0,-3-3 0,-3 3 0,-3-2 0,-2-1 0,-6 0 6,0 3 0,-3-3 15,3 0-6,0 0-10,0-3-5,3 6-27,0-2 17,1 1 10,1 5 7,1-6-5,-3 3-2,-2-2-8,1 0-8,-2-1-2,-2 2 10,2-3 8,0 0 1,0 0 15,0 0-10,2 0 3,-1-3-9,1 3-12,1 0-7,0 3 19,1-2 6,7 4 1,-5-4-7,0 3-9,-2 3-3,1-3 6,-2-1-18,0 1 23,1-1-6,-4-3-1,6 0 8,-6 0-1,2 0 2,-2-3-1,0 3 14,1 0-14,-1 0 0,2 0 6,1 0-6,0 0 1,-1 0 0,2 0-1,3 0 1,2 0-1,8 0 1,0 0 0,7-4 0,0-2 5,-2-2-5,-1 0 1,-5 2-1,-5 1 0,-6 4 1,-4-2 7,-1 3 9,0 0-2,-1 0-8,-1 3-8,1-3 0,-1 1 2,2-1 7,0 0-8,0 0 5,2 0-5,-2 0 5,0 0-6,0-1 0,0 1 11,0 0-11,0 0-36,0 0-60,-10-13-180</inkml:trace>
  <inkml:trace contextRef="#ctx0" brushRef="#br0" timeOffset="138315.9112">21070 6206 880,'-1'-6'152,"1"6"-35,0-4-117,0 16-29,1 11-10,-1 19 12,0 19 27,-6 17 35,-13 66-2,-17 20-8,-13-1-11,39-124-5,2-2 7,2-9-16,-2 26-15,1-9-37,3-9-101,1-7-86,-9-1-244</inkml:trace>
  <inkml:trace contextRef="#ctx0" brushRef="#br0" timeOffset="138747.9359">21181 6073 766,'0'-8'185,"-2"3"-41,2-4-33,2 7-107,11 2 14,15 0-18,22 1 12,59 6 2,-68-3-1,37 11-7,-8 3-6,-13 6-14,-8 2 0,-6 0 14,-11 0-2,-4-3-16,-13 2-10,-6-4-13,-8 2 4,-7-3-10,0 6 47,-4 7 18,-2 4 17,-3 10-7,0 6-8,0 10-5,-4 9 1,-2 5 2,-1 2 3,1-4-7,-2-5-5,4-5-8,0-10 8,2-3 5,2-4-8,-3-4-6,2-3-31,1-7-98,3-7-45,-1-13-39,-20-36-141</inkml:trace>
  <inkml:trace contextRef="#ctx0" brushRef="#br0" timeOffset="139163.9596">21333 6453 688,'0'-2'174,"0"2"-57,0-4-99,0 7-18,0-2-24,0 3-18,0 4 10,0 6 27,3 5 4,-3 4 2,0-1 2,-3-7 9,3-4-6,0-11-6,3-6 39,3-8-38,3-8 25,6-13-19,7 0-5,5-8-1,9 4 12,2 3 5,0 9-3,2 12-4,-5 11-4,-6 9-5,-6 9-2,-7 8-1,-4 3-5,-5 2 5,-6-1-5,-4 2-11,-10 1 17,-10 0 41,-12 3 5,-14 3-28,-7 2-18,-9 1-187,-99 25-142</inkml:trace>
  <inkml:trace contextRef="#ctx0" brushRef="#br0" timeOffset="139900.0018">21203 6641 497,'7'4'61,"-2"4"-25,4 9 14,-1 2 13,-1 4-3,-4 4-41,-5 1 1,-4 4-5,-4 3 13,-11-2-8,2-1 11,-4-9-29,7-6 5,9-12-7,7-9 0,7-5-54,9-10-55,13-9 73,13-6 15,13-2 1,4 5 7,-5 5 12,-11 12 1,-11 9 23,-12 6 11,-7 6 2,-6 7-9,-4 3-15,-3 4-6,-5-1-6,-2 6 38,-8-1 14,0 1-1,-6-6-13,-3 1-14,-3-2-24,2-7-88,1-2-101,8-6-56,0-5 5,10-9 90,4-3 150,6-5 108,3 1-6,3 1-31,5 2-1,0-1 32,2 7-19,0 4-13,-5 4-26,-2 5-10,-4 5 16,-3 5-44,-3 2 6,-4 6 12,-8 7 57,-6 4 18,-10-1-24,-5-2-44,-1-5-2,-2-11-2,3-4-3,9-8-17,3-3 1,7-2 2,10 1-2,1-6-8,6 7-48,8-2-25,4-2 73,11-2 6,9 2 7,5-2-1,-1 5-11,-5 2 1,-3 3-2,-4 5 11,-7-2 5,-1 2-14,-4-2-1,-8 0-1,-5-2-64,-4 0-61,-4 3-16,-11 4 117,-13 6 8,-108 49-184</inkml:trace>
  <inkml:trace contextRef="#ctx0" brushRef="#br0" timeOffset="140095.0129">20897 7341 315,'8'-10'525,"6"5"-423,12-6-33,8-2 34,7 3 4,3 2-13,2 4-7,2 4-39,7 6-21,0 4-16,3 0 1,-3-1-9,-3-4-3,-2-3-66,-3-6-72,3-8-128,92-68-250</inkml:trace>
  <inkml:trace contextRef="#ctx0" brushRef="#br0" timeOffset="140299.0245">22227 6522 973,'0'0'268,"1"0"-158,0 0-91,3 0-19,5 6-1,8 0 1,9 5 11,10-3-5,5 2-5,9 1-1,-1-8-7,4-6-125,4-10-84,48-43-114</inkml:trace>
  <inkml:trace contextRef="#ctx0" brushRef="#br0" timeOffset="140590.0413">22495 6067 555,'0'0'169,"3"2"-166,-1 0-3,3 10 0,-4 4-29,1 7 29,-4 11 24,-2 10 63,-3 19 15,-8 8-16,-6 14-10,-7 11-8,-21 66-7,-12 34-32,-3 12-10,22-89-19,15-11-13,12-61-35,0-3 34,3-8 14,-13 31-21,4-19 8,6-21-13,6-13 26,6-21-30,4-17-33,11-24-237,62-146-39</inkml:trace>
  <inkml:trace contextRef="#ctx0" brushRef="#br0" timeOffset="140780.0521">22422 6580 912,'-2'3'186,"0"3"-186,-9 13 0,-8 14-9,-11 10 9,-11 11 18,-9-1 8,-2 3-20,-3 2-6,1-8-66,9-11-116,15-11-32,24-21 10,87-59 54</inkml:trace>
  <inkml:trace contextRef="#ctx0" brushRef="#br0" timeOffset="140921.0602">22504 6808 511,'1'10'63,"-1"3"-42,1 11 24,1 5 4,-2 2 34,0 1-26,2 2-21,1-1-9,9-6-27,-1-5-128,48-12-92</inkml:trace>
  <inkml:trace contextRef="#ctx0" brushRef="#br0" timeOffset="142323.1404">23232 6202 826,'-1'-12'187,"1"6"-52,0-8-54,-2 13-19,-1 2-34,-1 2-28,1 4-29,-6 9 22,-11 17 7,-8 18 0,-15 10-63,-13 8-101,-2-6-41,6-14 16,13-11 75,16-15 85,16-12 20,9-9-22,7 0 31,6-2 66,7-2 28,9-2-37,7-2-27,-2 0-1,-2 5 7,-7-1-5,-5 4-14,-10-1-17,-6 5-6,-3 0-20,-4 0-8,-5 4 20,-7 4 14,-12 5 32,-8 1-16,-5 9-2,-7 1-6,5-3-8,10 0-6,9-6 4,8-8-10,9-3-7,6 3-19,4-4 7,6 4 11,15 4 20,12-1 23,10-2-7,4-2-5,-5-2-4,-9-1 7,-15-4 5,-15-1-19,-11-3-14,-14 5 14,-15 2 57,-17 2-27,-22 2-30,-51 17-6,84-17-24,-32 4 21,20 1 8,22-5-9,23 2-64,12-2 74,10 1 20,9 1 68,12-4-14,9-2-7,3-7-28,1-2-19,-4-7-8,-8-3 0,-10-4-5,-2 0-7,-8-7-35,-10 0-85,-6-1-9,-8-6-7,-13 1-77,-37-46-41,41 54 99,9 13 155,2-2 177,1 4-22,-2-2 4,3 3-27,3 3-42,0 1-62,0 1-14,1 3 20,-2 1 11,2 4 23,3 7-7,-5-1-26,-1 6-17,-1-1 0,0 0 3,-3 8 21,0-2 9,-4 3-23,1-4-5,-1-1-14,-4 1-9,1-1 17,0-1-16,-1-2 19,-2-2-7,3-4 4,4-3-7,-1-2 1,4-1-10,-1 5 10,-4-2-11,1 6 2,-4 3 7,1 5 3,-4 2-6,-1 2-6,1-2 6,0-2 3,4-10-2,4-5-1,1-2-4,2-3 4,-1 0-6,-2 2-7,-4-6 7,-5 4 5,-2 0 16,-8-2-9,-2-2 4,3 0-14,-4-2-1,9-2 5,-3 2-6,10-2 0,4 0 0,5 2 2,3 0-2,4-2 0,2 0-1,0 1 1,7-9 46,11-2-14,10-4-11,12-4 15,3 5 0,3-1-3,-1 5 1,4-2-10,0 5-3,-3 4-4,-7 3-11,-6 5-6,-8-1 2,-4 6-2,-8 1 0,-4 0-6,-5-3 4,-4-1-4,-2-2-6,-3 2 5,-1-5 1,0 1-5,-1 0-13,1 0 3,-3-4 15,1 2-4,-2-2-19,0 0-38,-6-5-83,-30-20-204</inkml:trace>
  <inkml:trace contextRef="#ctx0" brushRef="#br0" timeOffset="145943.3475">18182 8518 112,'-10'16'56,"-4"5"-7,-12 18-1,-15 6-31,-1 0-7,-4-4-4,-10 1 11,-45 15 83,62-39-23,-30 17-25,10-12-25,23-7-10,20-14-8,15-2-9,14-4-36,8-10-44,9-3-8,13-11-20,2 1 34,2-3 61,-8 3 1,-12 10 12,-8 8 13,-12 6-13,-9 6 9,-1 3-1,-6 10 52,-3 1 40,-9 9-20,-10 8-26,-6 6-15,-1 1-9,2 0-18,6-2 1,3-4-11,5-4-1,7-2-1,2-4 0,3-12-39,3-6-11,10-30-14</inkml:trace>
  <inkml:trace contextRef="#ctx0" brushRef="#br0" timeOffset="146169.3603">17843 8504 572,'-3'-8'110,"2"2"-31,-1-3-10,-1 5-27,3 0-9,-2 4-33,0 4-10,-2 0-26,-3 1 27,-5 9 9,-1 4 0,-5 2-9,6-3-51,7-11-90,14-4-99,65-40 57</inkml:trace>
  <inkml:trace contextRef="#ctx0" brushRef="#br0" timeOffset="146356.3711">18106 8399 469,'-18'16'93,"-2"1"-63,-20 18-15,-1 0 4,8-2 7,3-5-7,8-5-8,13-4-11,4-2 0,2 2 0,3 3-7,-2 11-25,1 9-67,-9 67-256</inkml:trace>
  <inkml:trace contextRef="#ctx0" brushRef="#br0" timeOffset="147094.4133">20426 8605 453,'-2'4'128,"2"2"-128,-3 9-2,0 5-11,-4 9 13,-4-2 36,-1 6-18,-10 3 6,-4 1-8,-4 2-8,-2 1-8,4-9-6,8-5-57,14-11-54,47-17-185</inkml:trace>
  <inkml:trace contextRef="#ctx0" brushRef="#br0" timeOffset="147243.4217">20433 9010 367,'-15'15'156,"2"-2"-84,-14 16-48,11 4-24,8 3-6,11 5-100,30 66-68</inkml:trace>
  <inkml:trace contextRef="#ctx0" brushRef="#br0" timeOffset="148783.5099">18016 8284 243,'0'3'106,"-1"-3"-71,-1 4-34,-2 4 7,-5-1 2,-6 9 13,1 0-17,-6 5-5,-2 4 4,3-3-5,0 8-18,4 1-15,8 1-7,4 1-74,17 47-42</inkml:trace>
  <inkml:trace contextRef="#ctx0" brushRef="#br0" timeOffset="148946.5192">17974 8683 207,'-3'3'78,"-2"5"-57,-4 8-20,-11 9-1,1 5 15,-6 4-8,1 5 7,0 0-14,5 10-17,1 2-56,-12 74-113</inkml:trace>
  <inkml:trace contextRef="#ctx0" brushRef="#br0" timeOffset="149144.5306">17839 9526 99,'0'6'54,"-2"-3"-17,-1 2 16,1 1 4,1-4 6,0 0 19,1-2 2,0 0-48,-2 1-36,0 8-40,2-3-83,6 19-137</inkml:trace>
  <inkml:trace contextRef="#ctx0" brushRef="#br0" timeOffset="151387.6589">17042 8430 516,'-1'-8'167,"-2"2"-2,0-4-45,0 4-17,-3 2-34,4 2-33,-4 1 0,-4-2-28,-4 6-8,-10 3 24,-2 6-3,-10 11-15,-3 6 7,0 1-12,4 3 0,8-3 1,4 0-2,5-1-9,6 1 7,6-2-13,6 0-12,5-4-4,8 2 11,5-2-1,3-4 9,3 0-16,-1 0 28,-6-5 9,3 1-7,-6-2 4,1 2 1,1 0-1,0 4-5,1-4 0,-1 2 5,-2-1-6,-6-4-9,-4 0-9,-4 0-20,-4-3 37,-5 9 1,-10 1 48,-11 9 3,-9 7-14,-7 1-16,6 1-7,7-8-14,13-10-115,14-6-156,27 4-28</inkml:trace>
  <inkml:trace contextRef="#ctx0" brushRef="#br0" timeOffset="151591.6705">17149 9057 94,'-1'0'552,"0"6"-528,-1 4-23,-3 10 17,1 5 32,1 8 25,-3 5-26,-1 5-17,0 4-8,-1 4-9,2 3-15,6 4-141,22 69-143</inkml:trace>
  <inkml:trace contextRef="#ctx0" brushRef="#br0" timeOffset="152027.6955">20887 8653 504,'15'-4'76,"0"4"-76,13-2-94,17 26-140</inkml:trace>
  <inkml:trace contextRef="#ctx0" brushRef="#br0" timeOffset="152496.7223">21127 8757 502,'-6'-2'291,"3"1"-130,-3-2-47,4 3-32,0 3-25,0-3-21,-4 1-13,-4 11-14,-13 1-8,-3 12 0,-6 2 0,5 4-1,9-3 0,9-3-30,9 1-21,5 1 21,4-1 16,5-3 7,6 3-14,1-3 21,0 4 27,-3-3-2,-5-1-20,2 1-5,-7 1-8,-2 3 8,-1 2 0,-2-3 1,-1 3 12,-2-3-12,2-3-1,-6-1-20,-1-3 20,-6-1 1,-13 4 47,-8 5-21,-17-2-27,-3-3-16,3-6-89,12-10-122,15-33-110</inkml:trace>
  <inkml:trace contextRef="#ctx0" brushRef="#br0" timeOffset="152820.7408">21382 9328 635,'6'2'108,"6"3"-81,8 4-15,3 1 44,4 7-16,-6-1 4,-4 6-10,-4 1-34,-9 2-28,-8 5 14,-7-1 14,-14 3 47,-14 3-8,-3-6-8,4-1-10,12-7 2,12-11-23,13-1-33,6-2 0,7-1 33,3 3 42,9 3 16,4-1-23,6-4-16,5-1 4,-3-4-23,-5-6-30,-10 0-69,-2-39-187</inkml:trace>
  <inkml:trace contextRef="#ctx0" brushRef="#br0" timeOffset="153557.783">19938 7204 807,'-18'-4'136,"-1"5"-79,-19-1-7,-5 11 8,-3 3-10,-1 7-10,6 3-17,9-1-18,13-1-3,10 0-32,11-6 2,2 5 30,9-2-1,4 5 1,11 1 14,11-3-8,6-1 6,4-2-5,-6-4-6,-7 1-2,-12-1 1,-8 3-1,-10-3-14,-3 3-1,-4-2-22,-4 2 26,-5 3 12,-5-1 62,-8 2 1,-8 1-15,-9 2-6,-6-5-21,-4 3-8,0-5-5,5-4-2,6-4-6,8-3-16,3 1-82,10-2-85,2-3-108,18-4-243</inkml:trace>
  <inkml:trace contextRef="#ctx0" brushRef="#br0" timeOffset="154036.8103">20172 7539 588,'11'-3'115,"2"3"-82,15-1-27,5 5 0,-2 0 0,-2 0-4,-6 3 5,-10 2-1,-9-3-6,-4 2-24,-6 1 24,-9 5 3,-7 4 69,-7 4-28,-8 1-4,5-5-22,6 0-3,10-9-9,10-3-6,6-4-19,3-2-20,1 6-20,4 0 59,5 2 9,2 6 11,4-1-8,-1 5-5,0 0-6,-2 1 0,-5 1 27,-4 1-10,1-1-16,-2-1 14,-5-1 32,4-3-3,-5 1-3,0-7 8,-3 2-24,-2-1-25,-7-1 16,-10 7 34,-17 4-51,-19 4-9,-9 5-273,-124 20-471</inkml:trace>
  <inkml:trace contextRef="#ctx0" brushRef="#br0" timeOffset="160373.1728">21058 11528 815,'-4'-8'197,"-1"0"-20,-2-7-98,-1-2-22,1 2 5,-2-1 13,2-1-15,-1 5-18,-5 2-42,2 6 0,-4 4-18,-13 6 18,-3 7 1,-11 7 5,6 4-4,5-2-2,10-1-1,11-1-23,9 6-40,5 3-4,9 5 4,11 4-1,3-1 43,1-1 17,2-4 5,-3-3 24,-5-6-12,-3-1-12,-7-1-10,-3-3-9,-5-2-7,-4-2 26,-1-1 2,-5 1 8,-4 6-1,-14 5 17,-1 0-5,-8-1 1,-5 0-22,6-5-16,6-10-28,6-6-55,12-6-46,19-41-155</inkml:trace>
  <inkml:trace contextRef="#ctx0" brushRef="#br0" timeOffset="160563.1837">21078 11997 309,'-2'8'115,"2"-1"-31,-1 11 20,1 4-10,-2 5-35,-1-1 14,-1 1 13,-2 6-26,-2-1-18,-2-1-23,-2 0-19,4-13-24,4-4-138,16-14-123</inkml:trace>
  <inkml:trace contextRef="#ctx0" brushRef="#br0" timeOffset="160780.1961">21521 11897 1060,'3'0'212,"-2"0"-202,5 3-2,7 0-8,10 3 15,12 1-5,14-1-8,12 0 8,12-6-10,3 0-36,-3-2-75,-21 4-86,-5 18-119</inkml:trace>
  <inkml:trace contextRef="#ctx0" brushRef="#br0" timeOffset="160966.2067">21448 12290 1088,'0'0'203,"5"0"-170,11 0-24,6-3 6,14 3-2,4-4-1,5 4-4,3 0-8,11 0-18,4-3-86,13-1-179,118-26-100</inkml:trace>
  <inkml:trace contextRef="#ctx0" brushRef="#br0" timeOffset="161348.2286">22492 11838 1060,'-7'-4'182,"-2"4"-122,-8-2-42,0 6-18,-7 9 0,-3 3 0,3 12-2,4-1-5,9 7-16,6 2 11,8 0-3,3-1-12,9-2-54,0-3 21,6-6 49,2-1 11,3 0 22,-7-7 7,2 6-10,-6-4-19,-5 1-9,-5-5-27,-7 2 36,-4 1 2,-7 2 59,-11 5 19,-8 4-29,-6 3-20,-2-5-16,5-3-15,10-1-6,10-7-156,9 1-207,6 2-256</inkml:trace>
  <inkml:trace contextRef="#ctx0" brushRef="#br0" timeOffset="161642.2454">22637 12460 689,'3'3'92,"0"0"-73,4 5-8,0 1-11,-6 2-18,-1 1 18,-4 4 10,3 0 34,-2 6 2,3 1-11,-3 5-2,-1-1 6,1-4 7,0-1-16,0-1-3,0-6-12,3-6 2,3-1-11,3 1-6,4-4 0,7 0 0,9-2 60,9-7-38,12-8-22,0-6-111,1-5-144,42-48-73</inkml:trace>
  <inkml:trace contextRef="#ctx0" brushRef="#br0" timeOffset="161853.2574">23061 12209 882,'0'0'268,"2"-3"-152,1 1-91,11 1-5,2 1-4,13-3-8,6 3-8,7 3 0,0-2-86,-6 5-56,-10 2-61,-18 26-142</inkml:trace>
  <inkml:trace contextRef="#ctx0" brushRef="#br0" timeOffset="162033.2677">23031 12614 969,'0'2'203,"0"-2"-163,3 4-23,0 1 22,6 0 18,2-1-26,6 4-16,4-5-3,15 1-12,15-1-67,18-3-160,160-14-86</inkml:trace>
  <inkml:trace contextRef="#ctx0" brushRef="#br0" timeOffset="162407.2891">23979 12109 1340,'-8'-22'185,"2"14"-130,-6-17-55,3 17-23,6 7-13,-3 1 3,0 0 25,-1 7 2,-7 8-1,0 8 6,-2 11 1,-1 7-1,6-2-4,5-1-9,9 0-14,10 1-19,11 3-22,12 3 53,12 1 16,5 2 4,-1-3 13,-6-7-10,-14-5-7,-14-7-13,-10-4-44,-9-6 55,-8 1 2,-11 0 32,-10-3 14,-17 7 8,-14-5-25,-13-1-29,-4-1-39,2-5-206,-79-25-399</inkml:trace>
  <inkml:trace contextRef="#ctx0" brushRef="#br0" timeOffset="162973.3214">22889 12348 87,'0'0'632,"0"0"-491,0 3-66,-3-6 28,1 3 31,0 0-38,0-3-42,-3 0-15,0 1-2,0 0-14,2 2-8,-3-2-6,2 2-3,-2 0 1,3 0-6,-2 0 5,2-1-5,0 1-1,3 0-43,0 0-129,-6 3-453</inkml:trace>
  <inkml:trace contextRef="#ctx0" brushRef="#br0" timeOffset="163593.357">22610 12377 375,'-5'-6'586,"-1"2"-485,-1-4-58,1 4-2,2 0 17,2 1 13,1 3 2,2-3-55,4 3-18,-1 0-76,4 3 34,2 4 42,5 1 16,0 2 7,7 4-14,-4-1 3,0-2-8,-7 6-4,-2-1-13,-1 6-1,-3 6-4,1 4 18,-5 2 11,-2 3 7,-7-6-7,-3-1-1,-5-5 22,-3-3 10,-3-3-12,-5-1-5,3-6-1,-1 1 0,3-5-22,8-4 5,3 0 4,3 0-10,6-4 0,2 0 0,0 0-1,2 0-9,1 0-17,1 0-19,0 0-15,4 4 41,1 6 19,7 2 12,-1-1 16,4 0-19,-1-1 3,-4-1-1,-1-2 1,-2-1-12,-2-2 6,-3-1 4,-2-1-10,1-1 0,1-1 1,-1-1-1,0 1-18,0-3-24,-1-1-25,-4-4-83,-26-15-174</inkml:trace>
  <inkml:trace contextRef="#ctx0" brushRef="#br0" timeOffset="170367.7445">3093 6705 333,'-2'0'282,"-1"0"-182,0-3-55,0 6 29,3-6 46,-3 3 0,2 3-27,-3-3-24,3 0-24,1 1-20,-1 1-25,1 2-9,-2 6-12,-1 9 20,-3 9 1,0 11-1,0 8 2,-2 10-1,7 4 0,1 0-9,8-3-3,2-3 1,6-12 11,7-5 6,-2-13-5,10-7 22,-3-12-6,5-16-5,5-8 6,3-15-8,4-13-1,-4-8-3,-1-5 0,-9-6 3,-9 2-9,-11 3 1,-11 3 11,-11 12 7,-5 3 11,-5 13-3,-3 6-25,-3 3 17,3 12-4,2 1-4,2 0-11,3 10-1,-1 7-6,0 3 5,-7 16 1,-4 9-5,-1 7-54,2-2-24,4-9-41,8-7-1,9-14-45,5-7 3,20-29 6</inkml:trace>
  <inkml:trace contextRef="#ctx0" brushRef="#br0" timeOffset="170661.7613">3334 6265 688,'-7'-4'157,"1"4"-58,-1-2-42,3 2-21,1 6-36,2 6-26,-2 21 13,3 14 13,3 11 11,-2 8 2,2 0-2,-3 3-1,-3 5 5,-1 3 5,-6 0-2,-4 4-2,0 2-4,-3 1-1,3 1 5,0-5-14,1 4-2,2-3-26,4 2-81,-2-11-97,-9 65-97</inkml:trace>
  <inkml:trace contextRef="#ctx0" brushRef="#br0" timeOffset="170925.7764">2878 7659 375,'4'0'264,"3"-2"-264,12-5-18,20-4 18,14-6 184,12-13-43,9-1-42,-6 2-33,-8 5 0,-14 11-31,-15 4-16,-13 9-8,-6 1-4,-6 2-7,-5-3 0,-2 4-8,-2-4 8,1-4 8,1 1-8,-3-7-41,4-10-224,3-87-262</inkml:trace>
  <inkml:trace contextRef="#ctx0" brushRef="#br0" timeOffset="171268.796">3118 6444 247,'0'-19'144,"3"-2"-19,1-20-8,-4 7 21,3 4 51,-6 7-5,3 12-44,-3 3-11,2 6-47,1 2-50,0 2-32,1 0-18,5 2 7,2 0 4,11-1 7,16 1 9,14-4-1,9 0-1,7-4 1,-3 4-8,-10 3-9,-12 1-26,-9 8-53,-7 5-49,-10 8-125,-7 7-46,-37 65-52</inkml:trace>
  <inkml:trace contextRef="#ctx0" brushRef="#br0" timeOffset="171614.8158">3628 7194 301,'1'0'485,"3"2"-485,6 1-42,6-1 42,12-2 37,4-2 36,5-8 2,1-2-25,-2-2-26,-8 7-15,-6 2-3,-11 1-5,-3 4 7,-8 0-8,0 0-27,-4 0-64,-5 4-71,-29 8-129</inkml:trace>
  <inkml:trace contextRef="#ctx0" brushRef="#br0" timeOffset="171847.829">3641 7247 535,'-4'2'162,"2"-2"-69,0 2-70,2 0-23,0 5-19,1 7 19,0 6 38,1 10 23,1 13-14,-6 5-13,0 4-7,-3 1-10,1-4-8,0-8-9,2-7-23,1-8-56,1-7-53,1-6-63,0-5-5,-2-24-5</inkml:trace>
  <inkml:trace contextRef="#ctx0" brushRef="#br0" timeOffset="172020.8389">3612 7610 172,'0'-10'200,"0"2"-2,1-10-45,2 4-32,6-6-56,3 2 11,8 1-1,-4-1-16,11 8-26,-2 0-9,-1 6-8,1 1-7,-4 6-1,4 3-8,-2 2-41,0 2-82,-3 5-70,-2 3-23,-8 36-135</inkml:trace>
  <inkml:trace contextRef="#ctx0" brushRef="#br0" timeOffset="172238.8514">3645 7822 201,'-11'4'159,"6"-1"-30,-4 2 13,5-4-17,6-1-55,3 0-50,1 0 16,8 0 6,6 0 57,6 0 4,2-1-32,2-3-11,-3 0-20,-9 0-17,-3 4-13,-4 0 2,-3-4-12,1 8-15,0-4-63,5 0-94,42-22-106</inkml:trace>
  <inkml:trace contextRef="#ctx0" brushRef="#br0" timeOffset="172584.8713">4427 6802 887,'0'0'245,"0"0"-155,-3 0-76,6 3-14,-3-3-12,6 1 0,2 5 12,10-2 10,3 0 11,7-2 0,2-2-10,0-4-10,0 2-1,0 0-69,54 8-273</inkml:trace>
  <inkml:trace contextRef="#ctx0" brushRef="#br0" timeOffset="172956.8924">4305 7425 553,'-1'0'252,"1"0"-116,1 0-128,0 0-8,4 3-9,4 0 9,6 1 84,6 0 33,8 3-20,6-3-32,2-3-7,2-2-10,6-6 20,4-4-20,3-1-26,-5-2-7,2 2-4,0 4-10,-3 1 0,-7 3 6,-9 2-1,-6 0-4,-13 2-2,-7 2-6,-4-2 6,-3 0 0,0 0 12,-2 0-1,-2 2-2,-2 0-9,-1 0-95,5-1-91,-9-6-183</inkml:trace>
  <inkml:trace contextRef="#ctx0" brushRef="#br0" timeOffset="182142.4179">17955 8612 135,'2'-2'94,"-2"2"-94,6-2-130</inkml:trace>
  <inkml:trace contextRef="#ctx0" brushRef="#br0" timeOffset="183417.4909">17925 8555 144,'0'-2'156,"0"2"-53,0 0-14,0-2 4,-1 0-8,1 2-2,0-2-14,0 0-12,-1 1 7,-1-2 2,0 0-9,1-1-15,-4-1-7,0-2 4,-3 1 6,2-2 1,-2 0-13,-2 2-10,1-2-8,-3 3-2,2-3 8,-1 2-6,2-1-3,-4 2 2,2-1-5,2-3 0,-7 1 12,2-2 0,0-1-9,-1 2-5,0-3 19,0 2-13,-3 0-12,4 1 10,0 2-4,-2-2-6,5 4 11,-3 1-11,-2 0 0,0 1 0,-5-1 0,5 1 5,-10-5-6,-4 2 6,-5-2-6,-6-1 17,1-5-2,3 4-5,0 0-1,1-3 2,-3 5-5,-4 1-5,-5-2 0,3 1 7,3 2-1,0 0 2,5 1-8,4-3 9,0 5 2,3-4-3,-3 3-2,-4 0-7,-3 2 0,-5 0 0,-2 6-1,4 0 1,0 0 0,3 3 1,7-4 0,5 0 0,0 1-1,9-4 1,-3 0 5,5 0-5,2-4 0,-3 0 0,1 1-1,-7-3 7,-5 2-7,-7 1 0,-9 0 0,2-1 1,3-2 0,6 3 0,2-1 0,6 1-1,7 0 1,4 1 0,3 1 5,5-1 2,2 1-2,0-2 0,1 3-6,-3-3 0,-2 3 1,-1-3 1,1-2-1,1 3 0,-1-2 0,1 2 5,1-2-6,3 0 6,-1 1-5,4 0 0,-2 2 5,3 1-4,0-2-1,0 1-1,0-3-6,7-1-20,3-7-20,12-4 28,10-10 18,16-8 19,8-7 1,6-4-20,-1-3-12,-3-3-15,-1 5-5,-5 5-5,-6 1 22,-6 6 9,-12 10-12,-12 7 18,-9 11 15,-7 4-15,-1 2-14,-2 2 1,-1 0-8,2 0-39,-2 4-93,-2 7 22,-11 6 53,-2 11-85,-11 8-32,-73 56-90</inkml:trace>
  <inkml:trace contextRef="#ctx0" brushRef="#br0" timeOffset="183717.508">15905 7963 782,'0'0'144,"0"0"-144,0 0-9,4 4-106,-1 2 89,1 1 25,2 3 1,3 6 45,6 7 59,8 8 17,1 11-10,6 6-30,-2 4-28,-2 3-14,-4-4-18,-5-2-3,-2-7-3,-4-7 0,-3-6-8,1-7 1,-3-7-1,3 0-6,2-1 0,8 1-2,18 1-54,24 1-108,181-8-341</inkml:trace>
  <inkml:trace contextRef="#ctx0" brushRef="#br0" timeOffset="186143.6468">20327 8973 521,'0'0'144,"0"0"-99,0 0-42,0 0-3,0 0-1,0 0-5,0 0 6,0 0 0,0 0-10,0 0 1,0 0 7,0 0 2,0 0 2,0 0 25,-6-4-14,5 1-1,-4 0 12,4-1 6,-1 2 2,-2 0 5,4-2-19,-1 4-4,1 0-7,0 0 7,0 0-4,0 0 1,0 0-2,0 0 0,1 4 7,-1-4 22,2 0 2,-2-4 16,-3 4 5,3 0-4,0 0-18,0 0-6,0 0-33,0 0-7,7 0-5,-6 0 4,-1 0 7,0 0 2,0 0 7,0 4 3,0-4-10,0-4 8,0 8 2,0-4-2,2 0 6,-2 0 1,0 0-16,3 0 7,-2-4 2,1 4-3,-1 0-4,-1 4-1,3-4 0,2 0 0,4 0 8,4 0-7,1 2 5,-1-2-6,0 2 0,-2 0 4,-1 0-5,-1-2 0,-1 2 1,-1 2-1,2-3 1,-3 0 0,2 5-1,2-6 0,0 3 1,5 0 0,0-2 0,1-1 1,3 0 5,0 0-7,0 0 1,-1-1 0,-1-2 0,-1 3 0,2-3-1,1 3 1,5 3 0,6 0-1,0-2 1,7 4 0,1-1-1,5-1 1,-3 1 0,0-2-1,-10 2 1,-3-1 0,-5-1-1,1 5 0,-2-7 0,3 4 0,1-1 0,-1-2 1,4 2 0,2-6-1,-5 3 1,4-1 5,-2 1-5,-2 0 0,0 0 5,-1 0-6,-1 1 1,2-1-1,2 3 1,4 0-1,4 0 1,2-2-1,4 1 0,1 0 6,0 2-6,-6-3 0,-5 8 1,-5-6-1,-3 3 1,3-2-1,-1 2 0,5 2 0,3-3 0,1-1 0,-1 0 0,-5 1 1,-7-5 0,-10 1-1,-8-2 1,-3 1 43,-2 0 35,-1-3 4,2 0-22,-2-5-37,-2-7-12,-4-6 1,3-6-13,-3-6-13,-1-1 4,-5-3-21,1 5-8,-2 0 25,-5 0 13,-1 5 0,3 1 18,4 6-3,3 6-6,6 7-9,4 3-6,5 4-39,2 1-17,0 2 13,2 7 29,0-2 20,7 6 2,3 3-1,2 4 5,3 1-6,-2 2 1,6 2 0,-4 3 1,2 1-2,-6 2 1,-1-2-1,-6 1-1,-3 2-6,-8 1-9,0 2 16,-3 2 0,-4-2-6,-2-1 6,-2 2 12,2-4-10,-1-7 14,1-3-16,1-6-5,-8-3 5,-11 1 0,-16-2-86,-142 14-257</inkml:trace>
  <inkml:trace contextRef="#ctx0" brushRef="#br0" timeOffset="191458.9508">4457 6843 279,'0'-5'181,"0"1"-109,0-10-13,0 6-25,0-2 16,0-2 34,0 5 30,0 1 13,-3 6-62,6 0-55,-3 0-10,0 0-22,2 6 21,2-5-5,2 5 6,8-1 2,4 0 7,10 1 0,2-4 0,9-2 18,5-2 0,-4 2-8,3-1-4,-2 1-6,-2 0-1,-3 1-1,-4 1-6,-3-2 7,1 0-2,0 4-5,-2-4 0,0 0 0,-4 0 7,-4 2-8,-1 0 1,-5 2-1,0-2 2,-4 0-2,0 3 1,-6-3 0,-2-2 1,-1 0-1,-2 0-1,-1 0-5,1 3-122,-1-2-119,-2 7 3,-26 36 57</inkml:trace>
  <inkml:trace contextRef="#ctx0" brushRef="#br0" timeOffset="192066.9855">4495 7729 520,'-4'-4'180,"3"1"-81,-2-5-45,0 5 19,6 2 22,-3-1-1,2 0-25,0-2-63,8-2-4,4-9-2,11 1 16,9-9-2,1 1-4,4 2-8,-6 4 5,0 4-6,-6 5 0,-2 5-1,-1 2 1,2 0 0,0 2 5,3 1-6,-4 1 1,2 2-1,-2 0 1,2 3 1,0-4-1,-2 1 0,2 0 8,0-3-9,-6 0 2,-6-3 4,-2 0-6,-7 0 0,-3 0 1,-1 0-1,-4 0-4,2 0-55,-1 4-112,1-4-81,-5 9-257</inkml:trace>
  <inkml:trace contextRef="#ctx0" brushRef="#br0" timeOffset="192841.0298">5914 6444 96,'-3'-3'595,"1"1"-408,-1-1-109,3 3-48,0-2-18,0 2 12,2 0 9,-2 0-33,1 0-15,1 2-177,2 1-144,7 13 27</inkml:trace>
  <inkml:trace contextRef="#ctx0" brushRef="#br0" timeOffset="195513.1827">5936 7031 172,'0'1'80,"0"7"-74,-2 7-5,2 4 0,0 7-1,0 3 0,2 3-5,-2 3 5,3 0 25,-3 5 17,0-3 11,1 5-25,2-2-2,3-5-17,2 0-9,8-1 13,-1-6 14,8 1-12,0 0 5,4-1-10,1-5-4,1-9-6,1-2 8,-4-12-2,5-12 18,1-5-2,-3-16 8,0-5-12,-1-9 0,0 0-7,-4-4-10,-4 0 10,-5 5-10,-5-2 6,-5 3-1,-5 0-5,-5 2 5,-3 5-5,-3 5 8,-2 4 6,4 5-14,-1 3-2,-1 2 1,-1 0-9,3 4 2,-5-3 6,0 6-1,-2 1-25,-1-1 18,-4 2 9,1 2 1,-3 3-1,2 0 0,0 3-7,3 2 1,0 0 1,-1 7 5,4-6 1,-4 3 6,4-2-6,3-2 1,-3 0 4,4 0-6,-2 2 1,-3 2 0,-1 0-1,2 5-1,-3 1 0,3 2-1,1-2 1,3 4-5,2-2 6,2 1-8,3-3 7,0 0-26,4-2-8,-1-1 16,1 1 13,0-2 5,0-2 0,0 0-8,-3 0 2,6-4 6,-3 4 0,0-1 0,0 1-5,0-1-18,1 3-26,-1 1 17,4 1 17,-3-1 1,0 0 7,3-1-32,-3-2 19,0 0 19,-1-4 2,0 3 1,0-3 5,-1 0-5,1 0-1,0 1 0,1 0-8,-1 2 8,3 0 0,-3 4 0,3-4 0,-2 3 0,1 1 0,-2-6 0,2 1 1,-2 2-1,0-4 1,0 0-1,0 0 0,1 4-1,1-1 0,0 0 1,-1 0 0,0 1 0,1 4 0,1-2-1,-2-3 1,1 2-1,-2 1-1,0-3 2,3 1-1,-3 3 0,1-3 1,-1 0-1,3-1 1,-3 1-6,0-1 4,0-1-4,0 2-10,0 3 1,0-7 13,0 3 1,3-2 0,-3 5 0,0-6 1,0 4 0,0-2-1,0 1-8,0 5-3,1-3-15,-1-2-9,0 1 11,0-2 5,0-2 11,-1 0 2,1 0 6,0 0 1,-3 0 1,3 3-1,0-3 1,0 0-1,0 0 1,0 0-1,0 4 1,0-3-1,0 5 1,0-2-1,-3-4 1,3 3-1,0-3 8,0 0 22,0 0 16,3-3 1,-3 3-20,0 0-15,0 0-11,0 0-1,0 0 0,0 0-1,0 0-20,0 0-3,0 0 2,0 0 5,0 0-2,0 0-1,0 0-5,0 0 2,0 0 22,0 0 1,6 3-1,-6-3-19,0-3-4,3-1 19,-3 4 4,1-6 1,-2 1-49</inkml:trace>
  <inkml:trace contextRef="#ctx0" brushRef="#br0" timeOffset="201123.5036">2635 8771 952,'-8'0'144,"-3"0"-69,-8 4-60,-1 4 0,-6 8 10,-2 3-11,-6 4-5,6 1 7,0 2-10,4-1 8,7 1-8,4 1-6,6 0-9,14 3-30,6 4 0,19 5 39,11 1 3,13 2 10,2-1 7,-2-6-10,-12 1-3,-13-5-7,-11-5-9,-16 1-31,-4-2 19,-9 5 21,-14 3 37,-9 4 22,-13 3-17,-12-2-11,4-4 2,2-7-12,9-7-7,12-10-4,11-4-1,2-3-9,7-3-57,7 0-192,33-3-470</inkml:trace>
  <inkml:trace contextRef="#ctx0" brushRef="#br0" timeOffset="201326.5152">2915 9583 1116,'0'1'111,"0"2"-111,-3 6-2,2 7 1,-4 8 1,2 7 25,-3 8-1,4 4-4,1 1-4,1-5-8,1-4-8,4-8-51,-2-6-144,19-6-120</inkml:trace>
  <inkml:trace contextRef="#ctx0" brushRef="#br0" timeOffset="201545.5277">3201 9326 1234,'2'0'237,"5"0"-186,17-4-51,12 0 2,15-5 5,14-6-5,7-2 4,8-4-6,0-1 9,-4 3-9,-17 3 0,-12 3-66,-19 8-138,-10-13-150</inkml:trace>
  <inkml:trace contextRef="#ctx0" brushRef="#br0" timeOffset="201747.5393">3580 8829 1136,'-1'3'223,"1"3"-196,-3 6-27,1 15-13,0 18 13,2 13 0,2 13 0,3 10-1,2 12 1,13 57-1,-14-103-106,9 41-137,3-8-32,58 38 141</inkml:trace>
  <inkml:trace contextRef="#ctx0" brushRef="#br0" timeOffset="202097.5593">4388 8816 1137,'-9'-14'257,"1"3"-115,-8-7-89,1 12-44,-5 8-3,-2 4-6,-1 5 9,3 8-9,9 8-22,9 7-7,2 14 10,6 9 13,2 4-14,8-4-8,-2-7 7,4-3 20,0-8 1,4-4 0,3-5 9,1 2-3,-1-1 0,-4-4-5,-3 3-1,-11-1 0,-6-3-40,-8 0 40,-16 9 21,-17 8 30,-16 6-32,-10 0-4,3-2-15,12-7-73,16-14-134,19-7-334</inkml:trace>
  <inkml:trace contextRef="#ctx0" brushRef="#br0" timeOffset="202399.5766">4760 9522 497,'2'0'707,"2"3"-637,7 0-64,-2 7-6,-2-2-3,-6 3-55,-5 1 55,-7 3 3,0 5 51,-4 4-20,3 3-14,1-2-16,6 1-1,3 0-15,4-3 14,2-1 1,2-3-6,0-3-1,3 2 6,3-3 1,6-1 24,7-6-1,7 0-5,8-8-18,4-8-9,3-3-182,60-46-290</inkml:trace>
  <inkml:trace contextRef="#ctx0" brushRef="#br0" timeOffset="202630.5897">5187 9455 1237,'0'-1'257,"6"1"-227,4-3-30,16 3-8,16 0 8,25-3 7,67-10 11,30-12-1,-12-2-11,-116 21 3,-9 4-8,-8 2-1,17-2 0,-21 4-71,-13-2-115,-14 2-76,-78 4-16</inkml:trace>
  <inkml:trace contextRef="#ctx0" brushRef="#br0" timeOffset="202840.6018">5500 8969 1055,'0'2'194,"5"14"-194,-1 15-6,2 21 4,2 26 2,2 61 36,0 41 0,-4-125-12,-2-4-11,10 53-11,-2-4-2,8 0-80,3-10-156,83 75 38</inkml:trace>
  <inkml:trace contextRef="#ctx0" brushRef="#br0" timeOffset="203217.6233">6595 9022 1501,'-12'-17'236,"6"7"-191,-13-15-45,3 21-57,-7 7 27,-15 5 30,-6 14 2,1 8-1,1 11-1,11 11-10,6 5 10,12 5-12,3-3-9,10 1 0,11-5-9,9-7 30,13-5 9,12-7 9,7-8-2,-1-7 1,-2-6-16,-15-3 8,-8 2-9,-10-7-6,-10 2-6,-6 4-18,-6-3-9,-9 13 39,-10 5 30,-11 10 2,-10 4-10,-2-2-10,5-3-12,5-5-127,12-4-170,-26 12-342</inkml:trace>
  <inkml:trace contextRef="#ctx0" brushRef="#br0" timeOffset="203615.6461">6828 9670 1167,'2'0'216,"2"1"-180,6 5-24,1-3 0,2 4 8,-1-1-2,-3 0-2,6 3 1,-2 1-16,0 0-1,-6 2-4,-1 2-32,-11-5-36,-2 9 54,-11 3 18,-7 5 31,-4 2-11,3-3-7,8-7-13,12-6-72,9-1-95,10 2 127,4 5 40,5 0 8,3-2 4,1 2-11,-5-3 5,-4 0 21,-6-1 25,-7-6 7,-2 4 1,-4-2-15,-2 1 18,-5 4 10,-10 4-16,-10 5-21,-8 5-36,-8-6-40,-6-2-160,-99 9-158</inkml:trace>
  <inkml:trace contextRef="#ctx0" brushRef="#br0" timeOffset="204749.711">4672 9544 591,'-4'-6'206,"1"0"-119,-4-10-53,5 6-7,-3 4 45,2 3 12,3 1-27,0 2-35,0-4-22,2 4-9,-2 0 9,1 0 1,0 0 8,3-1 6,-3 2 12,7-2 14,2 1 13,8 0-17,8-3-10,0 6-13,0-2-4,-3 8-10,-4 1 0,1 2 0,-6 5-9,0-5-4,-3 7-14,-5-2 7,0-2 4,-6 1 16,-2 1 0,-2 2 24,-1-2-11,-3 8 16,-7 4-7,-2 3-5,-3 0-7,-3-3-4,2 1-5,1-8 1,-3 1 11,5-5-7,-1-3-6,6-2 12,6-4-1,3-4-10,1-4 5,6-1-4,-3-1-2,3 1-21,1 0-13,-1-2-1,4 4 11,10 1 24,3 2 32,10 5-7,1-6 1,2 0 5,1 0 13,-4 0-4,-6-1-7,-4 1-6,-4 2-18,-3 0-3,1 0-5,-6-2 0,2-2 7,-4 0-2,-4-2-5,-2 2 10,0-4-1,-1 2 4,0 0-13,-3 0-1,2 0-30,2 2-53,-7-2-112,-24-4-491</inkml:trace>
  <inkml:trace contextRef="#ctx0" brushRef="#br0" timeOffset="211935.122">4508 7502 352,'-1'0'195,"1"-2"-97,0 2-40,0-1-1,0 1 32,0-3 19,-2 3-17,2 0-26,0-1-29,2 2-15,-2-2-6,0 2-5,0-1-2,1 0-7,1 0-1,3 0-1,6-1 1,8 0 0,2-3 6,8 1 0,-2 0 0,-1 3-4,1 0 10,-3 2-11,-4 6 0,4-3 0,-1 2 0,8 5 1,-1-1 5,0-1-6,1-5 7,-1-2-8,-7 1 1,-4-4 5,-4 0-5,-8 0 0,-1 3 0,-4 0-1,-2 0-1,5-2-5,-2 1 6,8 4 1,4-1 1,6 1 5,3-2-5,0-4 10,-3-1-11,0-2 5,-9 0-5,-2-1 10,-1 0-10,-6 2 0,-3 0 11,0 2-4,-1 2 8,-1-2 8,2 0-3,-2 2-7,-2-2-7,4 0 1,0 1-1,0-1 4,-3 0-4,3 0 5,0 0 5,0 0-7,0 0 2,-1 0-3,1 0 2,0 0-10,0 0-1,0 0 1,-3 0 0,3 0-1,0 0 0,0 0 1,3 0 0,-3 0 0,0 0-1,0 0-13,0 0-80,0 0-102,1 14-292</inkml:trace>
  <inkml:trace contextRef="#ctx0" brushRef="#br0" timeOffset="214307.2576">6259 7149 497,'-5'0'84,"3"0"-84,-4 0-47,3 4 20,-1 2 21,-2 2 6,1 6 0,-4 5 22,0 9 17,-4 11 8,4 6-1,-6 3 19,8-2-35,8-7-30,9-10 0,10-9 1,13-15 103,7-10 7,9-18-32,7-16-32,-1-10-22,-7-12-5,-14-1-5,-12 1-2,-16-3-13,-12 6-43,-20 3-67,-12 10 55,-12 13 41,-13 22-1,-7 19 15,-8 21 18,-1 18 6,7 11-7,11 5 19,21 3-36,26 1-11,20-3 10,18-9 0,2-10 1,5-9 17,-3-15 3,-6-10-1,0-12 28,-3-12 13,5-14-12,1-13-26,5-16-13,-3-9-7,-6-2 5,-12 4-6,-7 6-1,-10 14 7,-6 16 1,-7 15 14,-3 19-14,-13 21 1,-13 26 0,-13 20 9,-30 70 0,74-96-13,-11 43-5,25-18-41,19-25 41,20-27 5,17-34 22,18-27 0,56-72-12,14-55-6,-18-12-9,-78 58-9,-19 3 9,-31 73-1,-1 12 1,-7 6-23,-20-21 23,-18 28 6,-18 24 2,-65 49-8,-42 51 9,5 38 17,136-96-8,7-2-18,16-5 0,-16 36-23,28-8-17,25-7 7,22-6-6,21-10-23,56 5-121,60-40-144</inkml:trace>
  <inkml:trace contextRef="#ctx0" brushRef="#br0" timeOffset="215653.3345">19089 8228 144,'-2'-3'177,"2"0"-135,-4 1-42,1 0-45,0-2-89</inkml:trace>
  <inkml:trace contextRef="#ctx0" brushRef="#br0" timeOffset="218099.4745">19053 8200 70,'-3'0'182,"3"-1"-98,-4 1-55,3-3-29,1 6-55,0 0 10,1 0 24,3 0-15,-4 1 12,3-4 18,-3 2 6,0 0 9,-3 0-8,3 0-1,-4 0 6,4 4 0,4-2-6,-4 3-6,4 0 6,-2 7-1,-2-4-5,0 4-4,-3-2-4,0 0-8,-2-2-8,3-3-6,0-4 36,2-2 99,-1-2 12,0-2-49,-1 0-40,4 3-22,0-4-79,2 0-19,4 1-7,-3 3 60,0-1 21,-3 1 21,0 0 3,-2 1 1,-3-1-1,2-1 26,-3 1 58,1 0-6,3-2-20,-2 0-29,1 2-1,1-1 5,1 1-10,1-3-13,0 3 13,-1-2-2,1 2 3,-2 0 12,-2 2 18,2-4 15,-1 2 19,-1 0-13,0-4 6,1 3-37,1-1-13,-3 0 5,3 0-4,0 2-2,0-2-8,0 2-7,0 2-1,0-2-2,0 0-3,0 0 1,0 0 4,0-2 1,0 2 10,0 0 7,0 0-5,0 2-15,0-4-6,0 2 0,0 0-5,0 0 5,0 0-5,0 0 1,0 0-1,0 0 8,0 0-9,0 0-9,0 0-15,-9 0-57,8 4-56,-4 0 79,1 1 14,-2 5-31,3-5 23,0 5 14,-1-3 13,4-4 14,-2-2 1,1 1 1,-1 0 7,-1-1-3,0 3 5,1 2 2,-1 0 5,0 0-5,0 1-2,2 7-1,-1-4-10,1 4 3,-1 3 8,0-4 1,0 3 0,1-3 4,-2-3-5,0-1-9,-1 1 0,0-1 9,-2 4 1,-1 1 12,-1 1-11,1-1 4,-1 6 0,0-3-5,0 3 5,2 1-6,0-3 0,1 4-1,1-3 1,0-1 1,-1 1 6,3-5-7,-4 2 0,1-4 0,1 6-1,0 2 1,1 0-9,2 5 8,-2-1-6,3 2 6,-2 3 0,0-5-5,0-3 4,0 0 1,0-1 0,0-5 0,-1 4 1,0-1 0,-2 4 0,0 1 0,2-6 0,-2 7 0,3-1-1,-1 0 1,2-2 0,-1 2 0,-1-3 0,2-3 0,1 2 0,-2-4-9,2 0-4,2 0 12,-2 4-5,-2-2 6,2 5 1,-1 1 0,-1-1 0,1 1-1,1-1 0,-3-2 1,2-3-1,1-5 6,-2-2-5,1-1-1,1-2 0,1 0-19,1 2-12,-1-2 17,2 3 14,0 2 0,-2-2 1,2 2 0,0-1-1,0-3-1,-1-4 0,1 2-9,0-2-5,2 0 15,3 2 2,-2-2-1,4-1 0,-3-1 2,3 1-3,-1 0 0,-1-1 1,-4 0 8,2 0-7,-2-2-2,2 0-9,2-2 9,5-2 0,0 1 7,4-3-7,-2 0 0,-2-4-10,-2 0-1,0 4 10,-1-6 0,-3 3 1,0 1 6,-1-2-5,-2-2 1,-1 1 10,1-4 3,-4-3 3,3-2-11,0-6-5,0-7-2,2-9-6,2-7-32,5-1-41,0-2 10,0 6-39,0 0 54,-2 7 54,-1 8 31,-2 3 10,-3 1 8,0 4-8,-1-6 10,3-1-9,2-2-8,2-5 14,0 2-21,1-2-15,1 1-4,-1-2-8,-5 3-6,-1-1 5,1 2-13,-3 0-1,-3 3 15,2 2 0,0 1 1,0-3 7,4 3-8,3 1 0,-2 4 9,-1 1 6,-3 4-3,0 4-2,-3 1-4,0-1 6,0 5 20,-4-4-10,2 7-22,-2-1-11,2 1 11,-2-1 7,1 3 8,3 3-9,0-3-6,-3 3 1,3-2 7,0-3-7,-1 1-1,-4-2 6,4 0 2,-2-1-7,-1-1-1,0-2-9,-1 6-6,1 0 6,0 1-3,1 1-12,-1 6 20,-1-3-2,-3 1 2,2 3 4,1-2 6,0 0-5,2-2 6,-2 2-7,1-2 0,-1 0 6,1 0-6,0 1 0,2-1 0,-1 2 0,-3 4 0,0-1-1,0 2-1,-3-1 1,2 4 1,1-4-1,4 0 1,-2-2 0,2-1 0,-2 3 2,-2 0-2,2 5-1,-3-1-11,4 0 11,-3 6 1,-1-4 0,0 2 1,4-1 0,-3-2 5,1 0-5,2-4 0,0-4 0,0 1-1,3 0 0,-4 3-10,3 1-53,2 0-61,3 2-47,0 7-75</inkml:trace>
  <inkml:trace contextRef="#ctx0" brushRef="#br0" timeOffset="219840.5741">7771 6016 633,'-4'-1'185,"-1"2"-107,-2 2-53,-5 3-24,3 8 5,-3 4 7,-4 8 11,-5 7-3,4 8-15,-1 10-5,6 8 0,3 2 6,0 0-5,0-3 4,5-9-6,2-4 0,4-9-13,1-5 12,3-5-6,3-4-26,0-5 17,1-6 16,3-3 7,4-2 4,7-6 25,7-8 13,11-7-8,7-10-17,6-5-8,-4-1-2,-6-5-4,-5 5 1,-13-2-4,-5 0 8,-10-1-4,-2-3 1,-7-8-5,-3 0 2,-8-3 8,-1 3-4,-5 0-13,-9 4-2,-1 1 2,-6 7 0,2 5-3,-4 3 2,-2 10 0,0 7-27,-5 4 28,0 12 8,-1 5-8,4 5-5,6 2-42,6 1-49,11-3-63,1 5-54,6 28-54</inkml:trace>
  <inkml:trace contextRef="#ctx0" brushRef="#br0" timeOffset="220061.5868">7646 6165 276,'4'8'120,"0"3"-35,10 11 1,1 8 10,8 10 6,2 6-2,6-5-16,2 4-28,-2-6-34,2-5-10,0 0 2,-5-2-4,-4-2-4,-3-2-6,-6-3 0,-2-2-37,-1-1-22,-3-5-73,4-4-24,20-10-153</inkml:trace>
  <inkml:trace contextRef="#ctx0" brushRef="#br0" timeOffset="220517.6129">8425 6265 28,'0'0'760,"-1"0"-597,1 2-119,-4 0-44,4-1 1,0 2 0,0 0-1,0 4 0,0 2-12,-3 9-9,-6 8-8,-9 5-41,-7 4-53,-10-1 27,3-3-59,1-6 73,9-9 59,9-8 23,12-5 101,5-6-44,9-1-56,6 0 7,4 0 1,4 0-3,0 0 9,-8 4 4,-5 3 7,-5 0 1,-5 3 24,-4 2-33,-6 4 39,-1 7 75,-3 4-27,-2 7-23,1 1-23,2 5-32,6-9-21,8-5 1,5-3 2,3-4-4,2-2-5,5-9-87,1-8-75,5-12-8,3-6-53,40-57-61</inkml:trace>
  <inkml:trace contextRef="#ctx0" brushRef="#br0" timeOffset="220877.6335">8653 6551 13,'6'-2'45,"-2"2"33,8 0-1,-3 4 26,-4 10-1,-2 8-36,-3 1-13,-3 6 61,-6 3 10,-5-3 8,1-3-52,2-8-26,1-9-12,7-7-11,3-2 1,6-4-32,4-4-2,5-13-245,12-11-17,6-7 46,3-8-70,5 1 245,-2 8 43,-4 2 126,-13 10 60,-10 13-11,-4 5-61,1 8-79,1 8 1,6 1 28,1 12 10,2 4-17,-2 8-6,-2 9-9,-4 3-14,-6 0-5,-7 0-7,-5-4 1,-7 1-4,-1-8-1,3-8-12,-1-1-64,0-5-137,-17 5-265</inkml:trace>
  <inkml:trace contextRef="#ctx0" brushRef="#br0" timeOffset="221283.6567">7198 7094 312,'-15'0'180,"5"2"-51,-14 2-50,4 4-29,7 6-20,1-4-2,6-4-28,5 1 12,4-5-12,1-2 87,11 4 14,10 1 40,24-1 16,77-1-44,72-7-32,50 0-35,-66 5-16,-16 10-13,-29 5-10,3-5 1,-4 0-7,-3-4 6,-28-4-5,-22-2-1,-50-1-1,-8 2-14,-7 2-43,15-1-91,-14 0-155,-32 16-231</inkml:trace>
  <inkml:trace contextRef="#ctx0" brushRef="#br0" timeOffset="221837.6884">8281 7416 695,'-1'-5'304,"-1"0"-62,-1-2-142,-5 2-76,-9 1-23,-10 6 0,-20 8 11,-18 8-4,-11 8-2,1 5-5,6 0-1,22-7 1,19-6-2,17-3-29,12-6-24,7 6 30,7 2 24,9 5 8,10-3-7,7-1 11,0-6-10,-3-2-1,-7-3-1,-10 1 1,-9 0-1,-6-2 0,-3 0-1,-5 2-29,-7 6 16,-10 9 14,-14 10 30,-10 12-7,-6 4 2,2-2-4,4-9-6,11-7-4,9-6-10,8-5-1,9 0-6,5-5-13,2 1 4,10 0 15,11 0 9,12-4 15,18-5 10,8-7-8,6-7-10,-4-4-4,-3-8-12,-8 4-36,-7-4-82,-8 2-98,15-28-63</inkml:trace>
  <inkml:trace contextRef="#ctx0" brushRef="#br0" timeOffset="222131.7052">8311 8075 192,'-1'11'175,"1"4"1,1 9-40,2 1-38,5-2-37,3-6-22,9-5-6,4-6 5,7-8 26,3-8 25,5-9-38,-2-8-5,-7-3 10,-9 0-4,-11-3 28,-10 8-22,-10 1-13,-6 5-37,-11 7-8,-6 8 1,-8 4 0,0 10 4,5 1-5,11 1 0,12 4-124,11 4-106,38 37-118</inkml:trace>
  <inkml:trace contextRef="#ctx0" brushRef="#br0" timeOffset="222718.7388">9471 7057 253,'-3'0'758,"3"0"-554,0 0-138,0 2-51,3-1-15,4 2-12,8 4 12,19 4 9,17-2 21,13-3-5,12-2-2,-1-4-10,-11-1-5,-12-2-8,-18 3 8,-12 0-8,-11 3-29,-6 0-104,-7 3-136,-47 27-17</inkml:trace>
  <inkml:trace contextRef="#ctx0" brushRef="#br0" timeOffset="223084.7597">9335 7800 775,'4'2'156,"2"2"-127,10 5-19,8 1 25,7-3 35,7-1 4,5 0 2,7-6-2,4 0-19,5-5-17,-1 0-14,-3 0-5,4 2 2,-4 6 5,-2 0 5,-6 4-11,-11 3-10,-11-3-2,-5 4-8,-10-3 1,-3 0-1,0-5 1,-7 1 5,2-1-6,-2-3-1,0 0 1,-2-3-12,2-3-3,0-8-153,-20-89-884</inkml:trace>
  <inkml:trace contextRef="#ctx0" brushRef="#br0" timeOffset="229361.1187">11333 6292 684,'0'0'189,"0"0"-106,-2 0-58,0 0 28,-1 0 34,-4 4 1,-5 2-43,-9 6-16,-3 5 13,-6 7 10,-10 1-14,2 5-13,-3-1 4,-2 5-10,0 5-8,3 0-1,-4 4-4,5 2-4,3-4-1,10-6 0,6-5 1,7-6-2,4-6 0,-3 1 0,8-5 0,2-3-2,2-4-5,3-5-4,0 1 5,4 0 6,8 2 9,7 4-1,12-2 1,9-1 1,6-2-8,2-4 5,-3 3-5,3-3-1,-4 3 5,0 1-6,-2 1 1,3 2-1,0-1 0,2-5 1,-5 1-1,0 0 6,-9-4-5,-14 2 0,-9 0-1,-9-2 9,-4 2 39,-4-4 75,-1 1-6,-3-9-65,-5-1-38,-1-6-7,-3 2-5,3-1-1,-2 0 6,4 3-6,-1 1 0,-3-6-1,1 2-5,-6-5 5,-4 0 0,-1-5-1,-1 6 1,-2-2-5,8 1 5,-3 5 1,8 1 1,4 5-2,4 2 1,-2 3 0,3-2-1,-2-5-1,-5 4 0,6-4 1,-3 0 0,-2-2 0,2 3-6,2 1 6,3 5 1,2 0-1,2 5-8,4 2-19,-1 2-47,5 2-49,5 6 32,8 3 43,2 8-47,12 2-52,-2-2-73,46 24-61</inkml:trace>
  <inkml:trace contextRef="#ctx0" brushRef="#br0" timeOffset="229858.1471">11914 6671 845,'0'0'182,"0"2"-139,0-2-31,0 2 12,0-2 26,2 4-25,0 0-23,-1 3 4,2 5 1,-1 2 2,0-2 2,0 1 5,-2-7 2,0 2 0,3 2 8,-2-6-2,2 1-6,-3-2-6,3 0-2,-2 0-2,2-2-1,-3-2 7,0 1 2,0-3 4,0 0 1,0-1 9,0-9-30,0-4-71,-4-53-265</inkml:trace>
  <inkml:trace contextRef="#ctx0" brushRef="#br0" timeOffset="230960.2101">12654 6341 630,'-1'-4'171,"-4"3"-84,-3-6-41,-5 3-7,-7 1-3,-7 9 11,-8 0 2,0 7-11,0 3-13,5 1 2,5-1-6,4-2-9,3 1-3,5-2-3,-1 2-6,5-5-1,3 6 1,2-3-6,4 3-7,0 2 13,7 3 0,2-1 2,9 5 19,6 2 1,12 0-2,4 4-5,4-3-3,2 1-5,-8-8-1,-6 1-6,-8 0 1,-9-7-1,-5 0-1,-7-4 1,0 0 1,-6 3 24,0-2 16,-4 7 16,-2 0 10,-5 2-7,0 2-24,-2-2-1,-3-1 1,-2-2-12,-3-2-3,-7 0-8,-9-6-13,-4 0-39,0-3-150,-49-14-345</inkml:trace>
  <inkml:trace contextRef="#ctx0" brushRef="#br0" timeOffset="233746.3694">10600 7483 490,'-6'-6'144,"3"3"-15,-3-4 3,4 3 13,4 4-50,0 0-95,2 2-23,8 2 8,12 4 15,10 1 92,16 5-19,11-2-19,8-2 6,51 0-16,30-3 5,54-15-4,-44 2-9,6 1 2,0 3-25,-15 4 4,-28 6-4,-9 0-5,-17 3-2,-5 3-1,-2-5-4,-51-5-1,2 2 1,-2-2 1,38 3-1,-5-3 0,-3-7 10,-6 0-10,-10-3 6,-8 0-7,-13 2-1,-16 0-19,-12 0-22,-8-4-16,-16-3-161,-17 0-313,-154-6-107</inkml:trace>
  <inkml:trace contextRef="#ctx0" brushRef="#br0" timeOffset="234347.4039">11901 7960 681,'-3'-13'204,"0"0"6,-4-9-72,-3 3-48,-6 1-35,-4 2-32,-5 2 4,-9 7-18,-9 13-9,-4 9 0,-5 9 0,3 5 1,9 6 0,10-2-1,8 2-10,8 0 10,9 5-1,8 2-3,13-1 4,12-4 7,13-5 1,4-5-8,3-12-6,-3-8 5,-11-5-1,-12-2 1,-12-2 1,-10 2 0,-3 2 0,-10 0-16,-10 3 16,-19 13 6,-18 8-5,-3 15 5,2 3 2,14 4-8,17 0-6,12-6 0,11 1 5,8-4 1,9-8 0,6-1 7,13-8 5,13-5 4,10-11 1,10-6-4,13-9-10,2-8-3,0 0-67,0-5-161,80-34-339</inkml:trace>
  <inkml:trace contextRef="#ctx0" brushRef="#br0" timeOffset="234609.4189">12080 8722 135,'-1'7'472,"-1"6"-400,-1 10-4,0-2-7,1-2 4,4-9-16,1-7-14,6-1 13,9-10 82,14-6 2,6-17-75,8-12-36,-7-2-4,-11-2-7,-16 5 17,-12 7 35,-12 2-28,-10 11-28,-2 7 27,-2 3-4,1 12-20,4 12-9,-2 5-23,3 13-50,-2 11-148,-26 61-271</inkml:trace>
  <inkml:trace contextRef="#ctx0" brushRef="#br0" timeOffset="258861.806">13698 7622 565,'-3'-26'146,"-2"0"28,-2-24-44,3 7-46,-2 4-33,-1 2-4,1 3 20,-3 8-4,1 5-3,1 9 15,1 6-16,3 4-47,3 4-12,0 2-26,3 2 2,1 4 12,5 11 2,0 11-4,5 15 0,1 17 14,-4 19 9,3 62 1,2 22 1,-10-122 1,2-8 0,8 41-11,2-21 5,3-20-6,3-15-22,-1-10 22,11-16 34,10-19 31,16-20-34,67-77-1,55-99-18,34-61 6,-80 106-18,-18 29 0,-30 43-46,-63 75-43,-11 13-52,-4 14-82,14 26-323</inkml:trace>
  <inkml:trace contextRef="#ctx0" brushRef="#br0" timeOffset="262337.0048">3282 11476 483,'-9'-12'219,"7"-2"-84,-6-11-50,0 12-38,3 2-16,0 0 14,-1 1 18,0 5-1,-2 1-2,-1 3-29,2-2-5,-2 0-11,-1 3-2,-1-3-4,-6 3-9,-3 3 9,-6 0-9,3 1 6,-3 0-4,-1 1 4,3 2 0,0-1-5,7 0 10,-1-2 4,8 2-9,-4 0-6,5-1-1,-2 0 0,1 6 1,1-1-1,0 3-1,-3 5 1,5 4 1,-2-1-1,2 1 0,0 1 1,3-1 1,-2 5 5,3 3 5,1 6-5,2 6 3,0 2 7,3 2-8,3 1 2,-1 1 13,1 1-16,1 5 10,-4 9 5,2 6-5,-4 5 1,2 7-3,0-5-3,0 3-11,3-3 10,0 1-5,0-5 3,-2-7-8,-2-4 5,1-9 2,-2-1-7,-1 1 6,0-10 0,-1-2-7,-2-9-1,0-2 1,-3-3 0,-3 0 1,-3-4 36,2 1-4,-5-4-25,-1-3 8,3-3 2,1-3 8,-4-5 1,1 0-5,-4 4-7,-4-6-7,-3-1-2,-3-2 0,-4-2-6,-3-8 0,-4-2-5,1-11-32,1-3-14,1-3 16,7-3-44,4-3-22,4-1-58,8 0 24,4-3-96,10-12-79,22-116-22</inkml:trace>
  <inkml:trace contextRef="#ctx0" brushRef="#br0" timeOffset="263022.044">2548 11885 667,'-1'-2'192,"-1"2"-92,-1-2-65,3 4-19,-2-2-2,-2 2-14,4 2-32,4 7 11,-2 11 21,-1 12 2,1 16 8,0 15 7,0 10 8,3 11 11,2-2-4,5-3-2,2-4-18,6-6-12,1-15 11,3-8-10,2-17 6,-2-6 3,-1-10-2,0-3 8,1-2 10,2-7-1,4-6 7,6-11 5,3-1-13,5-11 6,-5-5-1,-6-3-8,-9-1 1,-2 3 20,-8-3-15,-2 4-4,-1-6-2,-7-4 9,-2 0-9,-4-7-6,-2-4-8,-7-6-6,-2-3 12,-4 4-12,-1 5-1,0 10 1,2 9 8,-2 8 1,1 5-1,-2 7-8,0-2 10,-2 4 1,-1-1-2,-7 5-10,-2-1 7,-1 3-7,-3 5-1,2 4-6,-2 5-2,0 4 0,6-1-5,2 2-8,7-1-1,3-1 2,4 2-16,4-2-29,3 11-60,0 6-6,10 17-45,4 18-87,35 152-5</inkml:trace>
  <inkml:trace contextRef="#ctx0" brushRef="#br0" timeOffset="264455.1259">3317 12914 455,'0'-4'210,"0"0"-77,-4-3-11,1-1-7,-1 0-1,1 1 0,-3 2-16,2 1-31,0 2-17,0 2-25,-5 0 2,0 2 6,-10 4-33,-6 4 0,-8 13 0,-6 7 0,3 4 6,3 0-6,16-3-16,6-7-11,8-6-27,7 2-30,8-1-26,3 3 59,11 2 14,0 1 29,2-6 8,2 1 1,-3-4 5,-7-2-6,0-1 8,-8 5-8,0-5-11,-7 3-13,-2 3 2,-5 0 22,-2 7 64,-8 3 25,-4 0-40,-4 2-17,-5-5-25,2-5 10,-4 1-5,-1-1-12,-2-6-9,2-6-29,7-5-22,4-14-76,16-37-316</inkml:trace>
  <inkml:trace contextRef="#ctx0" brushRef="#br0" timeOffset="264672.1384">3491 13358 343,'-3'2'706,"3"-2"-586,0 4-102,0-1-18,-2 1-15,2 5 15,-4 11 19,1 6 13,0 6-19,0 0-13,-2-4-4,5-4-46,0-12-38,6 3-115,22-3-154</inkml:trace>
  <inkml:trace contextRef="#ctx0" brushRef="#br0" timeOffset="264935.1534">3664 13042 1139,'-3'-4'212,"1"2"-118,0-4-83,3 4-11,2 0-39,3 1-5,4-2 40,14 3 4,7-3 13,8-3-1,3-3-6,-7 2 2,-4-1-7,-8 0-1,-9 4-1,2 1-62,-7 2-74,0 1-98,-3-3-64,-7-25-13</inkml:trace>
  <inkml:trace contextRef="#ctx0" brushRef="#br0" timeOffset="265147.1655">3778 12797 728,'0'6'138,"0"7"-138,2 19 0,1 20 0,-1 18 0,1 12 17,-2 0 0,1 3-11,-2-7 0,-2-1 0,-2-9-6,0-4-49,0 82-168</inkml:trace>
  <inkml:trace contextRef="#ctx0" brushRef="#br0" timeOffset="265558.189">4398 12794 922,'-10'-3'227,"3"2"-181,-8-2-46,-4 6-30,-2 6 21,-1 1 8,-1 2-1,3 9-5,3 2 6,1 3-1,8 5-7,4 2-1,4 1 8,8-2-4,7 2 6,4-2-10,9 0-10,0-6-23,4-5 41,-5-2 1,-5-1 0,-6-2-11,-7-1-18,-5 6 30,-8 1 14,-6 2 67,-12 13 0,-4 5-30,-11 2-17,0 1-16,4-10-12,3-4-6,8-11-1,5-1-92,6-3-138,-2-2-219</inkml:trace>
  <inkml:trace contextRef="#ctx0" brushRef="#br0" timeOffset="265889.208">4517 13232 598,'4'-2'188,"1"2"-140,7-2-30,0 2 1,-2 4 7,1 2-18,-2 8-8,-1-1-25,-6 9 25,-3 5 4,-4 7 37,-8 1-31,-5 4-1,-4 3 3,-2-5-6,4-8 5,4-9-11,8-5-1,4-7-17,8-4-28,0 2-22,6 2 38,4-4 21,3-4 9,4-5 20,3-8-11,4 0-9,3-9-10,2 1-193,73-31 92</inkml:trace>
  <inkml:trace contextRef="#ctx0" brushRef="#br0" timeOffset="266126.2215">4884 13061 973,'0'0'250,"0"-2"-178,1 2-72,5-1-61,4-2 59,9 0 2,6-1 9,12-2 3,1-1 0,0-2-10,-4 2-2,-11 2-29,-6 5-137,-11 7-127,-21 12-164</inkml:trace>
  <inkml:trace contextRef="#ctx0" brushRef="#br0" timeOffset="266331.2332">4941 12806 46,'-3'-1'903,"0"1"-711,-2-2-192,4 12-73,0 8 48,1 16 7,-2 17 18,0 20 13,-1 12-5,-1 9-8,-6 5-14,-1-6-112,3-10-51,5 55-43</inkml:trace>
  <inkml:trace contextRef="#ctx0" brushRef="#br0" timeOffset="266745.2569">5583 12775 52,'-10'-14'993,"1"8"-783,-12-7-116,1 6-94,0 8-10,-4 5-4,-1 4-2,3 9 1,4 4 4,1 11 4,8 5-1,3 3-5,3-2-1,8 4 7,5-11-32,8 0-23,10-9 34,7-1 28,1-4-14,0-2-29,-8 0 7,-3-2 13,-10 1 4,-3 3 11,-6-2 8,-9 5 69,-9-3 72,-3 11-39,-12 3-27,-4 6-34,-5-2-16,-3 2-7,1-5-18,4-6 0,4 0-19,11-8-79,0-1-139,-9 7-129</inkml:trace>
  <inkml:trace contextRef="#ctx0" brushRef="#br0" timeOffset="267195.2827">5696 13267 814,'9'2'79,"4"3"-58,7-5-7,10-5-2,2 1-11,-6-1 7,-4 4-8,-8 2 0,-6 3-18,-8 7 18,-7 5 16,-11 13 58,-9 9-16,-9 5-25,3-2-33,12-10-18,8-13-85,9-5-89,11-7 12,3-2 105,3 0 61,4-1 14,0 0 6,-2-3 15,-2 0 51,-2-3 34,-5 3-5,-4 3-16,-2-3 25,2 4-62,-2 3-32,-2 0 32,0 5 48,-3 4-16,-4 4-28,-9 0-8,-4 8-26,-6 0-18,-6-1-84,-4-6-108,-64-10-325</inkml:trace>
  <inkml:trace contextRef="#ctx0" brushRef="#br0" timeOffset="268201.3402">6667 11732 579,'-1'-6'297,"1"5"-121,1-3-169,8 4 7,12-2-14,12-3 58,13-3 14,12-2 11,12-5-34,-1 3-11,1-2-17,-9 1-8,-10 3-5,-8 3-7,-12 3-1,-5 1-1,-11 3-64,-5 3-62,-8-2-83,-10 5-78,-66 25-5</inkml:trace>
  <inkml:trace contextRef="#ctx0" brushRef="#br0" timeOffset="268458.3549">6764 11834 805,'0'0'189,"1"0"-189,4 2 0,1 7 0,0 5 3,2 8 42,0 9-5,-3 13 16,-5 12-16,-3 11-1,-3 2-12,-3 8-12,1 1-4,-1 2-2,0 1-9,3-7-60,5-7-72,4-20-136,21 5-94</inkml:trace>
  <inkml:trace contextRef="#ctx0" brushRef="#br0" timeOffset="268661.3665">6749 12150 777,'0'0'244,"3"-2"-203,7 2-41,13-3 0,20-7 27,17-6 8,52-20-14,-72 23-6,35-15-6,-17 6-3,-17 11-6,-21 8-22,-20 19-110,-22 23-11,-127 146-122</inkml:trace>
  <inkml:trace contextRef="#ctx0" brushRef="#br0" timeOffset="268879.379">6745 12742 679,'1'0'270,"6"0"-218,10 0-23,11-7 56,14-6 13,9 0-22,10-6-17,3 4-34,3-2-11,-1 4-4,-5-2-1,-12 1-9,-14-1-8,-16 1-16,-7 2-2,-12-8-61,-10-7-151,-64-61-401</inkml:trace>
  <inkml:trace contextRef="#ctx0" brushRef="#br0" timeOffset="269583.4193">6260 11546 703,'-3'-2'224,"1"0"-59,-1-1-98,5 3-41,1 0-11,8 0-2,11 0 28,18 0 23,18 0-28,58-4-9,20-3-16,12-1 4,-51 0-6,7-5 7,2-9 1,-1 4 4,-14 5-8,-54 9-4,-6-3-7,-2 4 5,23-7-1,-12 3-5,-13 2 0,-15 4 0,-6-2 0,-6 3 17,-3 0 33,-2 0 8,-2-3-4,-8-6-25,-6-2-28,-3-5 14,-4-3-8,6-7-5,2 0-3,-1 0-11,4-2 4,0 2-7,2-1 13,3 4 1,5 6 1,3 4-1,0 9 6,6 4-6,0 2-32,6 4-22,7 8 42,12 3 12,9 9 0,4 7 6,-3-2-6,-4 4 1,-6-5 4,-2-2-5,-4-2-6,3-1 6,-5-2 6,-2-1-6,-4-3-1,-7-5-6,-6 6-10,-10 5-4,-14 8 21,-17 18 24,-12 8-24,-8 5-3,14-6-46,16-13-74,18-6-168,47-1-415</inkml:trace>
  <inkml:trace contextRef="#ctx0" brushRef="#br0" timeOffset="269823.433">8031 12046 782,'0'13'117,"0"3"-76,3 8-4,1-1 58,-2-7 14,2-8 26,-4-4-25,0-4-31,0 0-13,0 0-34,0 0-16,0 1-16,0 3-83,-4 14-69,-7 44-187</inkml:trace>
  <inkml:trace contextRef="#ctx0" brushRef="#br0" timeOffset="270235.4566">8703 11877 653,'-2'-18'292,"-4"4"-139,-5-15-25,-3 7-67,-2 3-36,-3 7-25,-2 4-15,-7 7 6,4 5 9,-6 8 0,8 11 13,-1 6-2,2 12-10,2 7 0,5 8-1,1 13 0,3 5 0,1 6 0,6 3 2,0-1-2,9-12-15,1-14-2,5-12-13,1-13 18,1-10 12,7-17 8,7-24 28,13-22-18,8-28-3,33-67-15,-11-30-24,-9-27-90,-21 30-219</inkml:trace>
  <inkml:trace contextRef="#ctx0" brushRef="#br0" timeOffset="270446.4686">8959 11011 948,'-7'10'215,"-3"9"-149,-9 26-47,-5 25-8,-18 69-5,9 34 7,20 23 40,16-65-28,7-9-7,8-22-18,-5-55 0,-2-5-55,1-5-76,15 32 38,4-19-46,2-12-77,73-36-33</inkml:trace>
  <inkml:trace contextRef="#ctx0" brushRef="#br0" timeOffset="270821.4901">9560 11836 978,'-4'-16'273,"-1"0"-99,-5-18-58,-1 2-25,-5 4-29,-5 7-19,-1 3-43,-4 17-6,-5 8-2,-1 12 8,2 17-8,7 5-2,2 12 9,13 6-13,8-6-7,12-4-40,11-6 7,11-3 36,9-9 7,5 0-1,0-9 2,-2 1 4,-5 3 1,-4-3 5,-5-1 1,-11-4 10,-6-4 11,-13-4 11,-2-5-21,-6 0-10,-8 9 49,-8 8 0,-13 8-38,-9 4-13,-3-6-34,0-7-34,5-15-10,0-17-72,-67-81-183</inkml:trace>
  <inkml:trace contextRef="#ctx0" brushRef="#br0" timeOffset="271437.5253">9145 11450 604,'-4'1'192,"4"-1"-105,-3 0-71,4 3-16,4 1-16,5 5 16,11 0 153,18 5 13,19-1-35,52-10-44,17-19-51,-89 9-12,-1 0-17,37-4 1,-10 0-7,-7 3 0,-7 4-1,-4 4 9,-12-6-2,-13 5 1,-10 1 25,-9-3 69,-5 3 4,0-7-19,-1-2-45,-5-4-37,-4-10-5,-2-1-1,0 0 0,-6 1-8,3 1 7,-1-1-14,-4 4-5,3 2 14,1 4 7,3 2 2,3 4-2,7 6 0,5 1-1,2 0-2,5 1-58,10 6-19,11 5 77,19 4 3,10 4 12,0 5 5,-7-5-11,-8 7-6,-13 1 32,-4 0-14,-7 7-5,-9-1 4,-3 4-10,-9 3 2,-5 4 9,-11 0-7,-1 6-11,-2-1-95,-1 1-100,-1 5-63,-54 76-299</inkml:trace>
  <inkml:trace contextRef="#ctx0" brushRef="#br0" timeOffset="272009.5579">10788 12210 1132,'3'0'233,"6"0"-182,7-1-35,14-8 31,18-8 17,14-1-17,53-25-22,12 1-11,-91 32-13,-4-2-1,31-4-20,-13 0-22,-9 9-14,-12 4-40,-11 7-102,-8 11-144,-56 49-113</inkml:trace>
  <inkml:trace contextRef="#ctx0" brushRef="#br0" timeOffset="272249.5717">10653 12838 1022,'-2'-6'527,"4"5"-419,5-9-108,12 9-22,13 0 22,18-5 24,17-2 28,55-7 2,14 0 3,-98 11-18,-7 2-16,32-6-22,-16 6 1,-13-3-2,-8 0-59,-8-8-23,0-9-64,14-115-172</inkml:trace>
  <inkml:trace contextRef="#ctx0" brushRef="#br0" timeOffset="273442.6399">12866 10534 595,'0'-8'499,"-2"4"-303,2-3-157,-1 7-39,-2 3-27,-1 1-18,-3 8 45,-10 13 12,-15 16 15,-12 24-6,-46 73-1,-19 46-7,-12-7-2,82-132-4,8-3 1,4-6-7,-20 29 0,15-16-1,17-18-1,10-17-17,9-6-19,5 2-44,4 1 79,15 5 2,6 8 9,13-3 5,4 4-13,6-5 12,1-1-12,2-1 7,3-4 34,-1-4-8,2-8-4,-7-6-7,-7-4-5,-11-8 13,-11 3 16,-14 1 26,-7-3 29,-8 0-46,-6-10-38,-6-2-12,-8-6-5,-5-4 0,-5-3 24,-2-5-10,-1 1-1,3-2-8,0 4 4,2 5-10,6 1-1,-7 7-11,3 6-5,2 7-4,1 5 5,5 5-1,4 3 4,7 3-5,4 2-5,5 1-83,4 8-98,5 6 24,14 7-68,12 3 22,97 7-136</inkml:trace>
  <inkml:trace contextRef="#ctx0" brushRef="#br0" timeOffset="274454.6978">13830 10690 479,'-2'-3'161,"-1"-1"-38,-1-6 25,1 1-13,0 2-6,-1 2-36,-1 3-43,4 1-16,-2 1-7,3 0 5,-2 0 2,-2-1 1,2 1-14,-1 0 10,3-3-16,0 3-10,0-3-5,0 3 0,0 0 2,0 0-2,0 0-4,3 0 4,-3 0 10,-3 0-10,3 0 6,0 0 6,-2-3 9,1 2-4,-2-5-10,-2 2 4,1 2-11,3 0 0,-2 2-2,1-2-10,1 2 12,-2-2 0,0 0 0,-2 2-16,-5 0 1,-4 4-11,-5 4 25,-9 4 0,-2 6-5,-1 5 4,1 6-4,1 9 6,-1 7 0,3 10-1,2 5-1,7 3-4,6-8-1,12-6-32,9-11-35,9-8 34,3-8 24,8 0 16,4-8 9,2-8-9,-2-10 0,-2-5 6,-1-8 11,0-8-11,-6-4-6,-3 1 12,-10 8-5,-4 9 1,-7 8-1,-4 6-7,1 1 1,-3-1 22,-5 7-17,-10 1 12,-6 9-11,-7 4-1,-4 5 3,4 7-8,1-1-1,6 6 0,2 0 0,4 3-9,6 1 9,6-5-12,5-6-2,8-2-11,5-5 1,-1-10 22,5-6 2,-1-4 17,-3-3-10,1-2 10,-4-2-5,-3 0-11,-1-2 15,-2 2-2,-2 0-4,2-1 13,-1 2-13,1-1-4,0 0-6,-2 2-4,2-2-19,-3 0-28,3 0-18,0-3-7,0-4-164,8-56-418</inkml:trace>
  <inkml:trace contextRef="#ctx0" brushRef="#br0" timeOffset="275266.7443">13880 10451 460,'-1'-2'260,"-1"1"-28,0-6-55,-1 4-9,-2 1-55,-1-2-2,3 2 4,-4 0-40,1 2-48,-2 2-27,-8 6-12,-8 10 11,-10 13 1,-11 10 0,2 10-1,4 0-5,6-1 5,6-2 1,6-1 0,2-6 0,1-2 0,3 1 0,2-3 0,5-6-1,1-5-20,10-1-2,3-1 18,8 1 5,14-1 18,13-3-6,11-3 6,8-4 0,-5-3-12,-8-2 0,-10 1-6,-17 1 0,0 1-1,-11-1-7,-3 1-2,-2 6-8,-6 3 10,-5 7 8,-6 11 39,-8 6 11,-7 4-11,-2 0-23,-1-4-5,-2-1 4,0-3 1,-6-4 8,2-6-10,-1-5 4,0-9 6,5-4-9,0-10-3,4-3 1,5-4-13,6-8-59,0-1-88,7-3-117,5-22-457</inkml:trace>
  <inkml:trace contextRef="#ctx0" brushRef="#br0" timeOffset="275995.786">12053 12504 499,'-4'-1'178,"-1"-2"-46,-3 0 2,-1-1-10,-1 0-11,5 2-28,3-2-11,2 4-20,2-2-54,8 1-11,10 1 11,25-6 0,73-8 53,88-35 7,34-14-8,-82 27-1,-6 14-15,1 5-16,-7 10-11,-9 5-8,3-3 8,2-4-9,-15-3 9,-23-8-9,-18 1 0,-55 10-1,-9 0-26,-6 4-20,13-4-40,-17 0-16,-14 1-65,-63-26-616</inkml:trace>
  <inkml:trace contextRef="#ctx0" brushRef="#br0" timeOffset="276689.8257">13178 12767 142,'-8'8'0</inkml:trace>
  <inkml:trace contextRef="#ctx0" brushRef="#br0" timeOffset="277333.8626">13179 12783 46,'2'-10'679,"1"-4"-473,-2-7-104,3 3-3,-4 3-9,-2 0 7,-1 2-14,-3 6-46,-3-2-31,-6 8 15,-6 1-15,-7 5 2,-11 10-5,-1 2 10,2 6-13,8 2-1,7 3-6,5 8 5,4 5 2,8 8-8,6-2-14,12-2-10,12-10 11,6-6 21,9-13 8,7-4 0,0-14 4,-1-9-6,-8-4 6,-5-5 1,-10-2-5,-7 6 1,-5 2 3,-8 11-3,-3 3 7,-2 1-16,-10 11 1,-8 9 23,-14 13-14,-7 15-2,0 3-8,10-8-1,15-7-8,11-11-9,9-1 18,4-6 13,6 3-7,9 4 3,3-3-9,8-1-22,4-2-49,1-9-44,5-3-20,-3-8-69,59-18-161</inkml:trace>
  <inkml:trace contextRef="#ctx0" brushRef="#br0" timeOffset="277625.8793">13522 13464 637,'4'11'87,"-2"1"-24,7 11 1,2 3-10,-2-7-7,3-4 4,3-9-9,5-8 30,6-5-9,1-10-20,1-3-8,-6-3-13,-4-1 20,-10-1 8,-5-1-19,-3-3-7,-6 1 24,-3 3 14,-6 5 7,1 6-23,1 7 4,3 3-28,1 0-15,2 8-7,0 5-34,-3 7-37,-3 8-56,2 9-142,-5 35-319</inkml:trace>
  <inkml:trace contextRef="#ctx0" brushRef="#br0" timeOffset="351684.1152">5248 13038 154,'-6'-28'0</inkml:trace>
  <inkml:trace contextRef="#ctx0" brushRef="#br0" timeOffset="352194.1443">5160 12732 132,'-4'-13'756,"1"4"-534,0-7-51,0 9-105,3 7-42,0 0-18,0 3 9,0-2 1,3 2-16,7 7-8,13 5 8,24 16 36,20 20 52,62 51-25,18 27-16,4 8-19,-27 3-7,-9-30-4,-33-28-16,-44-45 5,-9 1-6,-3 0-1,24 37 0,-11-5 1,-9-13 1,-8-11 7,-6-18-7,-11-11 0,-1-13 8,-2-4 6,-2-2 5,-2-3 2,-2-6-22,-5-5-48,-4-9-82,-8-5-52,-6 5-142,-78-10-591</inkml:trace>
  <inkml:trace contextRef="#ctx0" brushRef="#br0" timeOffset="354236.2611">5539 14254 875,'-1'-6'163,"-1"6"-1,0-6-94,2 8-43,-1 0-13,1 0 8,1 2-4,3 8-15,3 9 16,5 16 19,6 18 10,4 16 28,-4 1-43,3 8-14,-3-3-3,-6-6-13,2-3 10,-4-7-11,-4-2-29,0-4-56,0-14-64,4-8-44,1-14-91,9-18 19,57-83-76</inkml:trace>
  <inkml:trace contextRef="#ctx0" brushRef="#br0" timeOffset="354566.28">6283 14361 843,'-2'0'206,"2"0"-146,-2 1-60,2 2-3,-1 1 3,-1 1 6,0 10 25,1 13 25,-4 14 10,2 14-17,-3 12 13,2 4 1,1 1-2,2 2-8,2-2-19,1-5-5,-1-5-16,-1-5-11,2-8 10,1-6-6,2-6-2,0-11-4,-1-9-9,1-8-88,0-6-7,-4-4-11,1-1-26,-2-8-60,-13-56-562</inkml:trace>
  <inkml:trace contextRef="#ctx0" brushRef="#br0" timeOffset="355226.3177">5323 14977 1109,'0'0'195,"1"3"-195,5 1-61,9 5 14,5 5 35,9 8 12,9 11 14,5 12 18,5 18-1,2 12 5,1 6 17,2 3-22,-2-4-14,3-5 4,-1-5-6,7-6 3,-2-5-5,2-10-4,-1-8-9,-3-12 1,-2-13 10,3-19-10,1-19 17,10-22-6,1-25-11,31-65 6,-76 82-7,25-48-1,-16 11 0,-10 16 0,-10 18-5,-6 14-12,-5 14-11,-4 7-23,-2 8-49,-2 5-73,-6 3-118,-30 37-65</inkml:trace>
  <inkml:trace contextRef="#ctx0" brushRef="#br0" timeOffset="355970.3603">4061 16578 541,'0'0'228,"-2"0"-83,2 0-82,0 0-7,2 0 22,-2 0 6,4 0-12,8-7-29,10 2 16,19-2-7,15-6-19,9-3-12,9 1-1,0 0-13,-7 4-7,-6 3 1,-12 2 5,-13 6-6,-8 6-17,-6-2-40,-12 1-37,0 2-31,-7 3-56,-6 3-77,-44 19-39</inkml:trace>
  <inkml:trace contextRef="#ctx0" brushRef="#br0" timeOffset="356261.377">4114 16589 1041,'0'0'258,"0"0"-207,3 1-51,0 2-61,3-1 52,3 6 9,7 12 21,1 9 1,5 9-4,1 20-3,-2 17 12,-3 9 2,-1 8-22,-6-4-1,-4-5-6,-3-11 8,-7-9-1,2-13-6,-4-14-1,3-7-15,-2-9-59,0-10-25,4-6-34,0-10-16,0-58-350</inkml:trace>
  <inkml:trace contextRef="#ctx0" brushRef="#br0" timeOffset="356474.3891">4390 16952 649,'-2'0'279,"2"0"-123,2-2-121,3 2-35,9-2 0,6-2 5,14-1 10,8-5-1,12-2-7,9-4-6,5-1 1,2 2 4,-13 1-6,-11 11-28,-18 9-85,-18 12-104,-16 20 79,-88 139-30</inkml:trace>
  <inkml:trace contextRef="#ctx0" brushRef="#br0" timeOffset="356700.4021">4317 17581 1391,'0'-3'260,"2"3"-203,5-4-57,9 1-12,13-3 12,7-5 17,8-1-2,4 1-5,7 0-4,5 1-4,4 3-1,7 1-1,-4-1-35,1 8-110,-7 7-128,69 29-319</inkml:trace>
  <inkml:trace contextRef="#ctx0" brushRef="#br0" timeOffset="356902.4136">5433 17162 1815,'-6'-14'207,"5"7"-207,-3 0-308,17 25 22,4 0 130,4 2 64,-7-7 7,-5-3-35,4 0-105,14 12-414</inkml:trace>
  <inkml:trace contextRef="#ctx0" brushRef="#br0" timeOffset="358028.478">6203 16562 726,'-7'-6'240,"-1"2"-34,-8-3-119,-2 2-24,-8 5 1,-11 8-26,-12 8-29,-14 15 12,-3 15-20,-1 6 5,9 1-4,22-12-2,16-11-1,17-7-37,12 2 38,19 7 14,13 5-13,11 7 6,9-1-7,7 1-6,2-2-2,-9 3 7,-6-4 1,-2 2 1,-10-4 0,0-3 5,-10-2-5,-3-4 0,-8 2-1,-11 0 0,-8 5 1,-8 7 14,-10 7 16,-13 4-8,-9 4-2,-5-5-12,0-8 3,-1-12-12,5-13-29,6-13-41,6-15-122,-12-68-535</inkml:trace>
  <inkml:trace contextRef="#ctx0" brushRef="#br0" timeOffset="358283.4926">7007 17236 1503,'6'2'14,"10"6"-14,11 1-114,21-4 82,12-9 32,1-7 5,8-8 7,-7 4 19,-2 1-1,-11 6-12,-3 0-12,-5-2-6,-5 5-24,-8-3-72,-4 2-114,-10-6-123,-9-44-250</inkml:trace>
  <inkml:trace contextRef="#ctx0" brushRef="#br0" timeOffset="358530.5066">7268 16836 208,'0'-11'1162,"-3"6"-1042,6-6-120,9 11-129,3 4 93,3 3 26,1 8 10,-1 12 9,-1 14 25,-4 28 17,-7 74-16,-22 47-5,-4-19-15,17-123-6,5-3-9,2-7-54,11 45-87,12-18-196,91 6-472</inkml:trace>
  <inkml:trace contextRef="#ctx0" brushRef="#br0" timeOffset="358982.5326">8092 16314 880,'1'2'117,"8"3"-111,11 3-6,12 2 9,13-1 29,7-1 23,5-2 19,0 2-8,-2-1-8,-3 7-31,-4-4-15,-8 4-18,-4-3-31,-11-1-79,-8-2-109,-18-4-159</inkml:trace>
  <inkml:trace contextRef="#ctx0" brushRef="#br0" timeOffset="359236.547">8165 16464 204,'-5'0'1025,"5"0"-855,-4 4-170,10 18-38,2 11 38,2 13 0,0 11 35,2 7-10,2 6 19,-1 5-19,-3 7-7,-5 4 2,-5 7-13,-4 0-1,-5-4-6,-2-15 0,-1-9-52,3-11-43,0-11-76,5-11-114,-6-16-198</inkml:trace>
  <inkml:trace contextRef="#ctx0" brushRef="#br0" timeOffset="359464.5602">8377 16987 654,'7'0'93,"-5"3"-63,6-3 6,-1 1 11,0-1-13,1-1-19,7-2-4,13 0-11,8-3-26,6 2-122,0 4-53,-1 4 108,-11 8 43,-15 5-44,-17 16 25,-16 12 30,-95 104-60</inkml:trace>
  <inkml:trace contextRef="#ctx0" brushRef="#br0" timeOffset="359658.5713">8143 17610 1010,'2'-3'258,"0"6"-207,5-3-45,6-3 58,10 3 49,7-4-28,7-2-52,8 0-21,5-1-4,3 1-7,4 0-1,1 2-10,-3-6-47,-1 0-65,1-6-149,61-70-510</inkml:trace>
  <inkml:trace contextRef="#ctx0" brushRef="#br0" timeOffset="359847.5821">9069 16993 1533,'-3'-6'289,"2"3"-289,-1-1-81,7 15-52,-1-2 79,1 8 9,1-2 28,6 8-35,10 6-71,8 2-144,56 43-281</inkml:trace>
  <inkml:trace contextRef="#ctx0" brushRef="#br0" timeOffset="360354.6111">9633 16713 992,'-5'-16'275,"-2"5"-95,-8-15-99,-1 5-48,-3-1-32,-3 8 9,6 8 1,-2 6-5,3 10-6,2 3-7,3 13-5,-4 11 12,2 6 0,3 7 2,-1-3 4,8-5 3,4-8-2,2-6 4,8 0-11,0-3-1,7 2-7,5-2 2,7-2-3,2-7-3,0 0 12,0-6 1,-4 0 0,-6-2 0,-6 0 0,-4 3-1,2 7 0,-3 8 0,0 6 0,0 6 6,-3 3-5,1-4 5,-1 6-5,-1 1 7,-5-3 2,-3-4 22,-6-8 29,-9-10 25,-9 0-17,-11 1-35,-5 1-20,-1-6-14,-3-3-29,1-2-105,1 0-130,-61 2-522</inkml:trace>
  <inkml:trace contextRef="#ctx0" brushRef="#br0" timeOffset="361446.6735">10630 16871 1179,'0'1'224,"3"-1"-221,7 4-3,10-2-12,17 0 12,17-2 1,8-5 19,11-1 4,-1-1-5,0 0-2,-10 6-2,-13 5-14,-14 0-1,-15 5 0,-7-2-63,0 6-85,-9 6-128,-8 47-249</inkml:trace>
  <inkml:trace contextRef="#ctx0" brushRef="#br0" timeOffset="361697.6878">10534 17578 990,'0'0'257,"0"0"-160,0-2-97,3 2-43,5 0 43,5 0 40,12-2 73,11-1-10,22-3-47,11-7-19,65-10-14,29-15-11,-2 12-5,-79 11-5,-48 11-2,-4 4-24,-7 2-63,29 4-59,-9 9-46,-3 1-147,43 16-202</inkml:trace>
  <inkml:trace contextRef="#ctx0" brushRef="#br0" timeOffset="362524.7352">13173 15823 968,'-6'-9'581,"-1"2"-485,-2-3-96,0 10-84,-7 10 49,-13 7 34,-13 15 1,-16 15 0,-12 21 1,-54 58 0,-7 25 7,93-102-7,3-10 10,-31 36-10,8-16 5,16-18 9,15-20 3,11-8-5,12-6-13,6-7 0,13 4-44,11 8 44,13 1 9,16 1 5,18-8-4,55-6-1,18-16-3,-104 9-4,-6-2-1,39 0 5,-13 4-6,-10 2 1,-5 3-1,-3 3 0,-6-3 0,-5-3 0,-14 3-9,-7 0 2,-7 0 7,-10 0 23,-1-6 31,-6-6-29,-6-7-19,-10-11-5,-8-7 9,-3-10-8,-4 1-1,0-6 1,4 8 4,3 2-6,8 10 1,1 12 5,9 1-6,0 9-8,6 3 8,2 2 0,4 4 0,4-2 0,-1 3 0,3 0-11,3 0-37,-1 0-51,0 0-39,2 9-54,6 4 42,2 10-151,49 29-258</inkml:trace>
  <inkml:trace contextRef="#ctx0" brushRef="#br0" timeOffset="362790.7504">13935 16239 1244,'-2'1'141,"4"1"-141,-2 2-99,2 0 69,-2-2 30,0 0 63,0-2-14,0 0-25,2 0-10,-2 0-13,-2 0 1,2 0-2,2 5-43,1 4-36,4-1-77,4 7-164,33-21-238</inkml:trace>
  <inkml:trace contextRef="#ctx0" brushRef="#br0" timeOffset="363253.7769">14523 15807 612,'-8'-7'123,"0"0"-18,-7-2-31,-3-4-20,1 4 43,-2 5-19,0-2-15,3 6-39,-5 6-16,-1 1-8,-5 12 0,0 4 3,3 4-2,3 5 0,9 2 7,6 7 19,8 3 7,5 2-14,8 3-19,9 0 5,9-7 3,6-6-7,2-4-2,0-9 0,-4-9 1,-4 1 0,-2-6 1,-3 4 4,-7-3-6,-2-1 1,-8-2 1,-5-2-1,-6-1 9,0-4 26,-3 4 8,-2 3-35,-8 8 18,-14 11 10,-16 14-22,-14 7-15,-7-2-94,2-6-106,-76 16-292</inkml:trace>
  <inkml:trace contextRef="#ctx0" brushRef="#br0" timeOffset="363748.8052">12473 17426 1120,'-2'-9'133,"6"2"-133,15-12-180,14 6 98,25-13 82,59-21 117,50-10 11,54 12-10,-51 16 4,10 7-19,16 4-46,-2 7-24,-9 9-21,1 11-6,-5 9-6,-18 2-16,-19 9-24,-28-2-11,-23-6-11,-60-14-23,-11-3-26,-11-2-41,15 5-86,-25-4-41,-77-19 13</inkml:trace>
  <inkml:trace contextRef="#ctx0" brushRef="#br0" timeOffset="364318.8378">13740 17417 1312,'-18'-14'243,"-3"4"-234,-20-4-9,0 18-108,-6 8 11,-7 16 19,-3 1 60,6 3 18,11-2 26,18-4 15,11 3-25,11 5 22,6 3-2,8 8-17,5-1-13,11-3-6,15-8-35,19-7 4,55-19-37,19-42-34,-104 19-9,-9 2 59,21-6 36,-21 8 16,-18 7 12,-19 7 78,-15 10-23,-18 10-53,-58 41-14,-49 34-57,109-69 54,10-4 3,-32 24 97,21-7-7,14-2-25,14-1-13,5 1-7,8 3 0,5-9-7,7 2-25,7-2-13,16-1-1,12-7 1,18-11-34,67-14-83,49-46-158,9-61-444</inkml:trace>
  <inkml:trace contextRef="#ctx0" brushRef="#br0" timeOffset="364612.8546">14166 18239 1321,'0'1'117,"3"9"-117,3 12-157,4 9 128,2 6 29,2-5 12,0-4 39,-1-5 2,2-7-1,5-4-16,-2-8-6,4-11-4,-2-14-7,2-10-2,-7-9-4,-9-9-1,-12-4-1,-10-4-2,-16 5 3,-4 10 18,-1 14-20,3 17-10,8 15-9,7 10-94,10 17-118,36 77-419</inkml:trace>
  <inkml:trace contextRef="#ctx0" brushRef="#br0" timeOffset="365312.8947">14240 15238 1302,'-10'-9'123,"4"4"-48,-7-4-69,6 9-5,7 1-1,0 2-4,0 0-8,6 7 0,5 14 12,8 17 42,8 16-17,1 12-7,5 5-6,2 5 2,-1 10-8,18 56 0,3 30-5,11 33 8,-30-71-1,-2-15-7,-16-74-1,-5-6-1,1-5-55,11 36-49,-8-16-78,-11 58-333</inkml:trace>
  <inkml:trace contextRef="#ctx0" brushRef="#br0" timeOffset="366032.9359">9454 16256 295,'1'0'218,"-1"0"-74,2 0-36,0 0-8,-1 3-31,4 6-27,3 7 66,9 17 21,4 24-55,5 24-40,15 80-11,2 58-2,12 25-11,-20-67-10,-5-23-8,-5-19-8,0-18-16,-6-8-37,-6-60-55,-1-1-98,34 107-244</inkml:trace>
  <inkml:trace contextRef="#ctx0" brushRef="#br0" timeOffset="366640.9706">5949 16556 598,'-10'-8'143,"1"5"11,-6-6-58,6 7-3,3 4-25,3 0-31,2 6-28,0 14 2,3 13 10,9 24-2,11 24 11,31 71-13,38 42-7,8 29-5,-33-91-5,-12 19-78,-7 15-96,0-9-298</inkml:trace>
  <inkml:trace contextRef="#ctx0" brushRef="#br0" timeOffset="367450.0169">15707 16768 581,'3'-3'150,"-3"0"-2,1 1-103,2 2-28,0 2 8,7 1 62,10 0 42,13-2 3,16 1-34,14-2-29,15 0-39,53 0-17,20 3-11,-108-2-2,-3 0-12,34 7-53,-14 5-58,-20 4-87,-13 8-132,-27 53-13</inkml:trace>
  <inkml:trace contextRef="#ctx0" brushRef="#br0" timeOffset="367699.0312">15755 17517 1011,'-5'-3'225,"5"0"-27,-6-1-189,17 4-9,24 0 0,59-8 41,61-19 7,30 3-25,-61 15-8,-12 1-9,-12 1 0,-61 7-1,-8-1-5,-6-2-60,20 3-58,-15 0-115,-15 0-124,-7-25-219</inkml:trace>
  <inkml:trace contextRef="#ctx0" brushRef="#br0" timeOffset="368066.052">16247 16326 1354,'-9'-12'144,"6"5"-36,-3-5-108,15 17-112,15 9 55,19 2 57,18 6 0,57 10 8,24 10-8,7 25 0,-57-8 11,-59-30-10,-5 3 16,-5 3-7,19 40-1,-19 9-3,-17 64-5,-40 29 13,-39 25-5,8-91 1,-12 6-10,-10-9 2,-1-3 8,-4-2-4,56-62 0,7-10 9,8-10-9,-15 21-6,18-25-29,17-8-100,20-9-114,17-12 30,152-96-387</inkml:trace>
  <inkml:trace contextRef="#ctx0" brushRef="#br0" timeOffset="368316.0664">18114 16709 1351,'11'-12'105,"9"16"-105,24-8-197,13 24 85,15 3 61,2-1 51,-1-4 13,-9 1 11,-8-4-1,-10 3-10,-12-4-5,-10-5-7,-10 1-1,-4-7-61,-10-2-116,-48-20-79</inkml:trace>
  <inkml:trace contextRef="#ctx0" brushRef="#br0" timeOffset="368538.0791">18168 16999 968,'-3'0'241,"3"0"-154,-1 1-87,1 12-15,4 14 5,-1 26 10,8 77 30,5 56 27,6-1-23,-8-65-10,-3-10-15,-6-64-7,-2-5 5,0-7-7,2 32-18,-2-15-44,0-12-110,-1-17-164,2-45-245</inkml:trace>
  <inkml:trace contextRef="#ctx0" brushRef="#br0" timeOffset="368715.0893">18361 17487 733,'0'-3'341,"10"3"-199,8-1-113,15 3-20,15 8-8,7-2 11,7-1-12,-3 3-16,-2 5-92,-7-2-75,-16 4-40,-10 5-22,-49 57 38</inkml:trace>
  <inkml:trace contextRef="#ctx0" brushRef="#br0" timeOffset="368892.0994">18114 18165 892,'4'0'284,"10"0"-229,12-3-25,20-1 6,20-2 33,56-11-30,27-11-19,5-8-16,-51 10-4,-13-2-66,-50 11-93,-3 2-108,101-60-109</inkml:trace>
  <inkml:trace contextRef="#ctx0" brushRef="#br0" timeOffset="369112.1119">19525 17269 1123,'6'-7'179,"7"5"-142,13-3-37,12 5 1,12-3 0,10-8 1,15-13 14,4-7-7,3-3-9,-8-1-1,-9 9-56,-17 6-50,-18 14-70,-21 10-192,-67 61 101</inkml:trace>
  <inkml:trace contextRef="#ctx0" brushRef="#br0" timeOffset="369344.1252">19548 17678 1017,'-1'-2'274,"1"2"-157,0-2-117,3 4-13,7-2 13,13 0 13,16 0 76,20-4-16,61-3-32,23 0-8,-100 11-24,-10-4-3,33 0 1,-23 0-7,-17 0-29,-13 0-87,-2 7-74,3-2-140,34-1-230</inkml:trace>
  <inkml:trace contextRef="#ctx0" brushRef="#br0" timeOffset="370424.187">22192 15587 1043,'-4'-6'159,"1"2"-33,-3-2-75,-2 3-24,-3 0-11,-6 3-2,-10 4-8,-10 12-5,-12 16 7,-8 20-7,-9 11 1,-5 12-1,-46 50 1,-10 18 8,4 3 1,39-53-10,48-59 5,12-5 3,8-7-8,-15 11-1,20-17-21,16-8 2,16-2 19,16 2 26,21 3-8,54-2-3,21-6-6,2-3-9,-46 0 2,-52 0-2,0 0-1,-1 0 0,40-4 1,-3 2 0,-1-1 1,-3 0-1,-9 6 0,-9 0-1,-12 0-4,-16 3 5,-10-5-9,-10 2 9,-5-6 3,0 3 15,-9-1 15,-2-2 0,-14-5-24,-6-3-9,-5-4 6,-2-6 6,-3-2-11,1-13 6,-4-3-6,-4-8-1,-5-10 2,0 1-2,0 5 2,4 8 10,14 13-11,10 14 26,15 11-3,11 1-24,2 9-49,2 7-82,3 11 76,6 11-47,6 6-86,6-1-143,51 23-242</inkml:trace>
  <inkml:trace contextRef="#ctx0" brushRef="#br0" timeOffset="370852.2115">20788 17409 749,'-9'-14'336,"5"10"-128,-6-8-122,9 8-86,8 7-15,20-6 1,29-7 14,90-14 42,94-32 3,64 5-4,-74 27 25,15 3-24,-14-2-12,-22 12-9,-11 8-14,-41 6 1,-24 12-7,-21 11 5,-26 1-6,-58-14-25,-9-3-47,-6 0-55,11 6-55,-21-2-100,-58 17 17</inkml:trace>
  <inkml:trace contextRef="#ctx0" brushRef="#br0" timeOffset="371401.2428">21524 17730 731,'1'0'243,"8"4"-213,17 4-13,10 2 23,14 4 46,2 1-16,-1-2-38,-8 7-11,-5 0-15,-13 8-5,-13 7 0,-18 14 6,-16 14 4,-16 10-11,-18 13 0,-7 0-39,-6-4-2,4-15 25,5-12 14,9-19 2,12-13 33,14-13 32,7-3 41,14-7-14,8 0-58,10-4-28,12-3 5,19-9 38,21-2 4,55-20-17,25-3-3,-9 16-20,-102 19 2,-3 2-10,-9 4-5,26-1-37,-13 2-52,-9 5-68,-3 4-31,4-2-106,41 0-282</inkml:trace>
  <inkml:trace contextRef="#ctx0" brushRef="#br0" timeOffset="371992.2767">22956 17597 660,'-21'-10'79,"-1"8"-61,-22-7-17,-3 9 61,0 2 55,0 5 21,-1 8-33,2 9-51,0 2-11,5 5-5,8 7-1,10-6-7,11 2-15,9 0-13,9 2 5,7 2 2,6 3-1,14 3-7,9-9 0,12-8 7,10-9-8,-4-12-21,-1-8 3,-9-6 10,-7-1 1,-15-1 1,-10 1 6,-12 6 10,-9-3 11,-7 6 11,-8-6-32,-12 2 0,-15 8-9,-10 9 7,-5 11 1,1 6 1,8 1-1,12 2 1,9 1 6,6 1 15,11 4-10,1 2 10,4 2 7,7 2-7,4 1-4,10-3-11,4-4-5,11 0 16,10-7-4,9-15 2,6-9-1,6-11-14,2-11-60,-4-4-74,-5-4-92,-7-1-245,40-52-142</inkml:trace>
  <inkml:trace contextRef="#ctx0" brushRef="#br0" timeOffset="372295.294">23205 18419 973,'-4'14'114,"1"9"-87,-3 18-15,2 14 40,0 2 19,6-8-20,4-6-18,10-9-8,2-11-4,6-5-12,0-12-9,4-13 0,0-19 11,-3-20-2,0-16-9,-6-11 0,-7 5 1,-10 9 14,-8 19 45,-4 17 6,-10 11-50,-2 8-16,-5 7-2,-8 4 2,4 2-9,4 5-8,12-2-79,9 8-147,18 38-315</inkml:trace>
  <inkml:trace contextRef="#ctx0" brushRef="#br0" timeOffset="396933.7033">24394 16678 27,'2'-4'138,"-1"-5"-45,2 0-51,0-2-37,0 0-5,3 1-21,4 3 15,7 3 0,6 6 5,4 0-13,-2 10 14,-10 1 0,-21 29-88</inkml:trace>
  <inkml:trace contextRef="#ctx0" brushRef="#br0" timeOffset="397534.7377">24756 17117 997,'-2'-6'125,"2"5"-125,1-2-450,8 6 346,0 4 97,0-3 7,-5-4 190,-2 0 19,-2-2-38,2 2-62,-2 0-53,0 0-39,0 4-17,2 5-15,6 11 15,7 14 5,2 18 16,12 27 19,23 69-5,-38-99-22,19 48-1,-6-17 3,-8-20-1,2-8-5,-4-5-2,2-4 5,-6-3-6,3-9-6,-2-8-6,-2-3-8,1-10 10,8-4 4,10-9 25,22-12 31,78-49-2,94-84-23,93-83-14,-87 53-10,8-22 2,-31 19-7,-53 59 2,-48 54-4,-80 60-61,-11 8-161,-1 41-394</inkml:trace>
  <inkml:trace contextRef="#ctx1" brushRef="#br0">14850 4002,'0'33,"33"-33,33 33,-33-33,66 0,-99 33,33-33,33 0,-32 0,65 0,0 0,-66 0,66 0,-33 0,34 0,32 0,0 0,-33 0,67 0,-67 0,99 0,-65 0,-1 0,66 0,-131 0,98 0,-99 0,0 0,34 0,-1 0,-99 0,33 0,66 0,-99 0,33 0,66 0,1 0,32 0,-33 0,-66 0,99 33,67-33,32 66,-98-33,-34-33,-33 0,-66 0,33 0,0 0,-33 0,33 0,-33 0,3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09-27T02:29:20.4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98 5457</inkml:trace>
  <inkml:trace contextRef="#ctx0" brushRef="#br0" timeOffset="2826.1616">11046 8500,'-33'33,"0"33,-33 0,33 0,0-33,0 33,33-32,-33 32,33-33,-33 33,0 66,33-33,-67 34,34-1,0 166,33-199,0 33,0 0,0-65,0 65,0-33,0 0,0-66,0 34,0-1,133 33,-34-33,-66-66,66 66,-66-66,100 33,32-33,-33 0,34 0,32 0,-33 0,100-99,-67 66,-98-99,65 66,0-34,34 1,-1-33,-32-67,32 166,-33-99,-99 0,67-34,-100 67,0-99,0 65,-33-32,0 66,0 33,0-34,0 34,0 33,0 0,0 33,-33-33,33 0,-66 33,0-66,-67-33,34 66,0-67,66 100,-66 0,99-33,-33 33,-67-33,67 33,-33 0,0-33,-66 33,-1 0,67 0,-99 0,-34 66</inkml:trace>
  <inkml:trace contextRef="#ctx0" brushRef="#br0" timeOffset="4696.2686">22787 9029,'0'0,"-66"33,0 0,66-33,-33 33,-33-33,33 0,0 0,33 0,-67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09-27T02:30:12.8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907 5857 270,'1'10'0</inkml:trace>
  <inkml:trace contextRef="#ctx0" brushRef="#br0" timeOffset="124494.1207">17727 11577 493,'-11'-4'71,"3"7"-71,-45-2-489</inkml:trace>
  <inkml:trace contextRef="#ctx0" brushRef="#br0" timeOffset="210666.0494">26845 2865 985,'-1'-2'309,"-1"2"-118,-1-2-61,3 2-26,3 0 1,0-2-42,7-4-50,19 0-11,26-7-2,77-13 6,38 4 1,-1 9-6,-61 0-1,-14 4-10,-6 5-59,-53 0-68,-3 0-101,-4 0-221,52-55-335</inkml:trace>
  <inkml:trace contextRef="#ctx0" brushRef="#br0" timeOffset="210951.0657">27356 2563 996,'-2'0'219,"2"0"-219,-3 4-5,0 11-55,-10 14 46,-5 17 14,-16 28 26,-42 77 13,-16 52-3,75-151-21,6-11-9,-5 38-6,17-27 0,22-16 36,8-8 11,20-7-5,16-6-5,57-12-14,18-29-5,-7-9-18,-102 25-50,-6-4-22,-5 6-39,14-19-128,-15-56-260</inkml:trace>
  <inkml:trace contextRef="#ctx0" brushRef="#br0" timeOffset="211155.0774">27400 3170 178,'2'11'335,"1"4"-274,4 19-11,3 16 71,3 13 8,-4 6 15,0 9-28,-3 12-56,-5 0-17,-1 0-23,-3-5-4,-3-12-10,-1-9-6,-5-7-18,-10-14-97,-14-9-89,-113-10-402</inkml:trace>
  <inkml:trace contextRef="#ctx0" brushRef="#br0" timeOffset="211319.0868">26960 3831 1118,'11'-10'239,"5"1"-131,24-18-68,16 2-5,60-16 17,29 0-26,44 4-17,-52 14-9,-4-3 0,-12-1-3,-12-5-123,-12-9-126,-18-20-270</inkml:trace>
  <inkml:trace contextRef="#ctx0" brushRef="#br0" timeOffset="211534.0991">28232 2902 1062,'0'3'84,"0"6"-84,0 17-33,0 22 33,-2 23 30,-3 68 39,-14 34-36,-22 3 11,15-68 2,17-71-1,6-4-24,3-8-6,-1 20-15,3-18-68,7-15-110,2-16-121,47-101-163</inkml:trace>
  <inkml:trace contextRef="#ctx0" brushRef="#br0" timeOffset="211874.1185">28358 2880 1284,'6'-7'161,"3"-1"-107,17-10-45,10 2 1,16-3-9,13-2 0,52-5-1,10 8 1,-89 14 0,-8 4-1,28 4-6,-17 3-7,-14 8-25,-11 6-2,-7 5-1,-6 11-32,-3 15 47,-6 13 26,-2 20 21,-20 69 17,-27 27 40,-25 13-8,27-66-19,2-15-12,34-68-25,3-9-8,3-8 0,-12 30-6,11-21 1,1-15-1,2-12-21,-6-14-33,-13-12-177,-84-105-593</inkml:trace>
  <inkml:trace contextRef="#ctx0" brushRef="#br0" timeOffset="212043.1282">28303 3470 1178,'2'-5'228,"-1"4"-89,5-10-122,7 8-5,4 0 43,14-4 10,15 1-17,13-8-30,12 3-12,5-7-6,-5 2-21,2-9-126,68-68-218</inkml:trace>
  <inkml:trace contextRef="#ctx0" brushRef="#br0" timeOffset="212437.1507">28689 2457 903,'1'-2'268,"-1"4"-256,0 4-12,2 12-33,1 12 33,0 16 65,4 21 20,-6 66-10,-9 46-27,-15 49-24,-12-61-13,-17-19 2,-16 4-1,-4-10 2,11-30 2,40-73-4,5-10-12,5-7-18,-8 19-10,8-20-20,8-12 3,2-8 45,1-2 38,4-4 46,-1-8-30,11-3 18,8-6-36,17-2 0,16-1-16,57-16 1,28-2-3,6 1-8,-56 19-2,-2 1-3,-47 11-5,-2-1-48,-3-1-75,33-11-78,66-76-358</inkml:trace>
  <inkml:trace contextRef="#ctx0" brushRef="#br0" timeOffset="212789.1708">29610 2853 1304,'3'-2'229,"4"-2"-142,13-4-87,15-4-7,15-5-1,13 2 8,6-1 0,1 4-9,-8 2-48,-16 10 20,-13 0 1,-16 7-9,-13 3-47,-8 12 55,-7 11 23,-14 20 14,-14 26 0,-42 86 37,-36 48 17,-14-16-6,47-73 2,18-17-23,44-66-17,3-6-4,5-11-4,-13 24 7,10-22-2,10-17 4,4-14-11,6-20-60,37-136-402</inkml:trace>
  <inkml:trace contextRef="#ctx0" brushRef="#br0" timeOffset="212971.1813">29645 3145 1284,'2'8'230,"6"14"-230,7 21-7,12 18 7,9 13 8,4 2 8,3-3-5,0-10 1,1-4 6,-2-16-3,-4-8-15,-6-13 0,-5-21-51,5-20-71,70-111-236</inkml:trace>
  <inkml:trace contextRef="#ctx0" brushRef="#br0" timeOffset="213147.1913">30598 2734 1220,'13'-3'231,"9"-1"-167,25 4-53,16 4 4,62 2 9,21 0 7,1-10-8,-107 4-13,-9 2-10,-4-2-12,23-2-69,-17-2-78,-6-46-308</inkml:trace>
  <inkml:trace contextRef="#ctx0" brushRef="#br0" timeOffset="213374.2043">30951 2412 1004,'-5'21'39,"-2"6"-30,-6 31-9,-1 16 72,-2 19 30,0 69 32,6 46-44,-6 39-33,9-120-24,0-17-17,4-60-4,1-6 5,1-11-5,-2 35-6,1-21-6,-1-26-74,-8-18-58,-13-19-40,-96-139-789</inkml:trace>
  <inkml:trace contextRef="#ctx0" brushRef="#br0" timeOffset="213521.2127">30480 3198 665,'0'-2'621,"2"2"-445,-1 0-176,2 13-48,1 5 48,6 12 60,9 1-11,17 1-8,20-7-19,64 1-22,61-40-238,34-72-501</inkml:trace>
  <inkml:trace contextRef="#ctx0" brushRef="#br0" timeOffset="213810.2292">31985 2395 1540,'0'0'150,"-1"3"-150,-9 5-198,-14 11 133,-15 7 65,-19 5 0,-14 8-10,5 3-34,7 4 2,17 5 15,20 4 18,7 0 4,10 2 5,7-5 31,12-2 37,11-9 38,10-5 16,16-6-44,14-9-26,51-5-32,23-29-5,-10-26-15,-92 20-93,-5-5-119,80-81-343</inkml:trace>
  <inkml:trace contextRef="#ctx0" brushRef="#br0" timeOffset="214020.2413">31879 2754 679,'-12'32'60,"1"11"-38,-24 91 55,1 56 23,-3 14 41,11-81-13,7-1-19,5-6-56,11-74-28,-1-4-10,4-11-6,-2 19-1,4-19-8,5-23-29,14-24 29,12-27-212,113-190-502</inkml:trace>
  <inkml:trace contextRef="#ctx0" brushRef="#br0" timeOffset="214190.251">31877 3095 1108,'-10'7'171,"-7"13"-171,-19 24 9,-16 17-5,-16 20 55,-6-4-14,2-1-29,15-10-4,19-14-10,18-17-2,16-16-79,13-15-77,17-10 54,124-78-189</inkml:trace>
  <inkml:trace contextRef="#ctx0" brushRef="#br0" timeOffset="214331.259">31883 3447 933,'4'10'210,"2"3"-108,2 15 39,4 10-54,0 2-54,-2-4-9,-4-7-12,0-6 1,2-9 4,7-8-17,19-20-36,16-10-170,142-110-251</inkml:trace>
  <inkml:trace contextRef="#ctx0" brushRef="#br0" timeOffset="214741.2825">32731 2624 1475,'-3'10'161,"-7"7"-161,-10 20-1,-14 18 1,-17 10 6,-8 7 1,-4 5-6,6-4 0,14-7 1,15-17-2,13-19-14,11-15-69,4-10 8,13-14-3,15-11 42,19-17-46,60-45-5,-65 53 19,38-28 68,-8 14 48,-13 17 59,-13 14-25,-9 12-25,-9 8-24,-9 9-7,-5 7 5,-10 10-10,-9 11-1,-9 13 5,-4 7 7,-3 6-1,-1-7-13,-4-10-1,4-10-5,-1-13 1,3-8-4,2-10-9,1-13-15,-3-10-49,3-9-103,2-10-101,9-13-67,18-107-349</inkml:trace>
  <inkml:trace contextRef="#ctx0" brushRef="#br0" timeOffset="215193.3084">32634 3212 360,'-7'31'244,"-1"1"-10,-4 38-78,-12 6-10,-4 12-7,-6 8 5,-5 1-33,-2-1-37,2-9-35,5-15-20,8-14-7,8-23-6,9-16 0,8-15 23,4-16 61,8-10-36,11-19-54,9-20-101,10-19-73,1-4 20,-9 1 94,-14 14 60,-17 14 41,-15 18-16,-8 13-23,-11 14-2,-15 11-6,-8 12 6,-8 11 3,6 4 4,10 6-6,13-4-1,15-9-20,15-3 14,20-4-4,25-2-7,61 0 17,54-12 8,-112 2-7,-11 4 16,30 5 41,-23 4 7,-14 6 1,-11-2 3,-6 3-33,-4-1-21,0-6-5,-4 2-2,-1-5-8,1-4-6,-1 6-38,0-1-80,-7 4-125,-56-6-492</inkml:trace>
  <inkml:trace contextRef="#ctx0" brushRef="#br0" timeOffset="215842.3455">27250 5322 1391,'-2'-10'155,"2"4"-53,0-8-102,-1 14-77,1 0-49,-3 0 41,1-2 25,-5 1-36,-21-21-631</inkml:trace>
  <inkml:trace contextRef="#ctx0" brushRef="#br0" timeOffset="220276.5991">21145 7990 574,'0'0'202,"0"3"-97,0-3-87,0 1-18,0 1 0,0 0-1,0 2 0,0 2 1,0 2 12,3 2 1,-2-1-5,1-3-1,-2-5 7,0 2 5,0-3 4,0 0-2,0 0-2,3 0 1,-3-3 7,0 2 19,0-2 14,0-7-18,0 0-30,-3-3-1,1 2-4,-4 3 37,-2 2 34,-2 5-29,0 1 4,-1 1-25,0 5-16,1 1-4,0-2-8,4 3-8,3-4 7,3 2-7,2-2-98,2 5-109,17 17-95</inkml:trace>
  <inkml:trace contextRef="#ctx0" brushRef="#br0" timeOffset="224983.8683">29117 5975 126,'-8'-5'682,"2"-2"-599,-7 1-46,2 2-37,5 4 1,-3 0 17,0 0 6,-1 4 17,-3 0-10,-1 6 7,2 2-22,-1 1 7,-1 7-13,-4 5 29,2 3 0,-1 2-16,2 0-15,2 4-7,1 2 9,-1 4-9,2 9 7,4-1 1,5 5 7,2-4 10,5-1-7,8-4 2,2 0-3,6-6 0,12-6-1,7-6 20,14-6-14,10-2 7,51-4-6,21-16 0,7-6-3,-46-8-8,17 0-5,10-14-7,10-1 11,4-8-2,-1 3-4,-14-8-4,-13 7 14,-9-7-1,-13-2 11,-47 13 1,-5 3 0,-4 0 1,31-31 4,-13 5 8,-14-5 2,-15 2-6,-8-1-10,-8-1-13,-8 0-5,-5 5-2,-6 2-5,-2 3 5,-8 4-5,2 2 7,-7 2 1,-2 6-9,-3-3 0,-5 5 0,-5 4 0,-5 3 0,0 3 0,3 2-1,-2 1 1,5 6-1,2 2 1,4 0-1,0 8 0,5-1 1,-2 1-6,-2 6 6,0 0 0,-4 3 0,0 4-6,1-3 6,0 4 1,-1 1 0,6 1-1,-2 0-7,6-2 1,2 1 4,6 1 1,0-4-1,3 2-3,-5-4 4,4 2 1,-9 4 0,-2-3 0,-1 2 0,-3 0-5,0-1 4,1 1 0,0-2 1,1 2 0,1-1 0,1 0 0,4 2-1,3 2 1,1-2 0,3 1-2,-1 1-5,0 4 7,-10 2 3,-8 5-1,2 1-2,1-2 0,8-5-5,7-3 4,6-3 1,1 3-1,0-5 0,4 1 0,0 2-11,4 2 3,-3 5 8,1 3-10,1 4 11,0-1 0,4-1 1,0-2-2,1-9 0,2 0-27,2-2-8,-2-2-18,0 1-47,0-2-13,3 3-28,0 1-56,6 6-102,28 17-365</inkml:trace>
  <inkml:trace contextRef="#ctx0" brushRef="#br0" timeOffset="226080.9311">29906 6157 288,'0'0'319,"-2"0"-191,2 0-62,0 0 27,-1 0 63,1 0 12,-2 4-63,2-8-59,-1 4-16,1 0-6,-2 0 9,-1-1-10,1 1-13,1-3-1,-3 1-1,2 2 2,-2-4-2,2 3-1,1-1-7,-1 1 0,2 1-175,2 7-475</inkml:trace>
  <inkml:trace contextRef="#ctx0" brushRef="#br0" timeOffset="227418.0076">29943 6151 204,'-2'2'120,"2"-2"-92,0 3-27,-1-2 12,1-1 25,-3 6-13,3 0 28,0 2 4,0 3-5,0 1-8,-2 2-17,1 0 21,0-2 10,-1 5-10,0 0-15,2 5 18,-2 4-16,-2 3-8,3 0 3,-5 3 15,2 3-11,-1-1-13,1 0-12,-2 4 8,1-2-1,-1-1-10,0 4 6,3 0 0,-1 2 2,-1-1-5,1 1 4,-3 0 2,2-1 0,-1-1-7,0-2-7,1 4 8,2-6 2,1-2-11,2 2 1,2-4 0,0 3 7,-1 1-7,0-3 6,1 3-7,0 2 0,-1 7 8,-2 3 79,-3 6-62,0 2-7,-3 1-9,1 4 2,-1 6-2,4 5-3,-1 3 3,1-3 4,-1-4-13,1-10 2,3-1-1,0-1-1,0-6 6,3 2 0,-3-6-6,1 0 9,-1-3-7,-1-3-1,-2 2 6,3-2-1,-3-2-5,2-7 0,-2-4 0,3-5-1,-2-2 1,2-3 0,0 3 5,0-1-6,-1 0 1,1 4-1,-3-5 5,3 8-4,-3 0 4,0 2-4,0 4 0,-2 2 0,0 0-1,-2 1 1,3-2-1,-2-2 1,2 0 1,0-4-2,0-3 0,3-2 0,-1-1 6,1 0-5,-1 4-1,-1-1 0,2 6 0,-1-3 5,-1 4-5,2-1-1,-2-2 1,1-5 1,1-4 4,1-1 1,0-3-6,0-3 1,1 0 4,-2-6-4,1-1 0,0 1 0,0-5 1,0 0 8,0-3 10,0 0 5,-2-5 8,-1-14-33,-3-18-214,-10-151-401</inkml:trace>
  <inkml:trace contextRef="#ctx0" brushRef="#br0" timeOffset="228868.0905">30103 8769 81,'4'-6'372,"-4"0"-173,3-2-38,-5 0 2,-1 2-16,-2-1-22,-3 1-2,2 0-42,0 2 6,-3-2-18,-1 2-33,-4 0-20,-6 4-7,-3 3-3,-8 2 2,-2 4-7,-6 1 0,-3 6 10,-7-3-10,-5 6 8,-4-1-8,-4 3 0,-3 5-1,1-3 0,6 2-8,6-2 3,7 0 4,8-4 1,3 3-1,4 1 1,4 3-14,1-3 2,7 5 2,-1 5-10,6-1 7,2 1-11,5 5 22,1 2 2,2 4 0,-2 2 13,3 2-12,1 0 0,1-6-2,1-1-10,1-9 10,3-2 1,-2-1 0,2-3 1,1 2 0,3-2 5,1 3-5,4-6-1,2 3 1,6-3-2,2-1 2,3 0 8,7-1 2,2-5-4,9 7 5,11 1-4,4 0 11,9-1 14,4-4-6,-4-7-1,4-3-2,1-8-5,49-3-1,5-18-6,-86 11-10,-9-1 5,37-10-5,-12-3 7,-5 1-2,-4-7 4,-4 0-2,2-5-9,1-3 8,1 2-7,0-1 5,4-1-5,-7-1-1,0 0 1,-6-5 0,-5 1 0,-10-3 8,-2 3-3,-9-3 3,-2-5 0,-5 1 2,-4-6-4,-6 2-1,-4 2-5,-9 5 0,-2 9-1,-3 3-10,-6 4 10,-1 4 11,-5 3-1,-3 3 8,1 4-9,-3 1-8,4 0 7,-6-3-1,0 1-6,-1-3 8,-2 0-9,-4 2 1,1 3-1,-3 8 0,1 0-1,-6 7 0,-1 7 0,-4 0 0,3 5 1,5 3-1,4-4 1,5 4 0,5-4-1,2 1 1,2 2-1,3 0 0,4 0-7,1-1 7,4-2-13,4 0-17,5-4-32,8 0-32,1-7-17,1 1-2,4-2-33,-1-2-83,10-52-237</inkml:trace>
  <inkml:trace contextRef="#ctx0" brushRef="#br0" timeOffset="230013.156">28955 6200 292,'-4'-1'466,"1"-3"-366,-2-5-41,1 3-31,-2-4 55,1 3 7,1-3-11,1 7 7,1 0-46,1 3-23,1 3-17,0 0-23,0 11 4,-2 5 17,1 14 2,-4 15-1,2 4 1,0 3 11,-1 3-3,-2 0 2,0 3-8,2 0 16,-1 4-2,-1 1-4,-1 3-3,2-1-3,4 3-4,-2 3-2,3-3 1,4 0-1,2-4 2,4 4 4,-3 3-6,-1 2 23,-5 12-8,-1 1-15,-1 4 2,-1-2 5,-2-6 5,-1-7-6,0-8 12,-2-7-16,4-2 14,-4 5-7,4-3-1,-2 2-7,1 2 0,-1 3 5,-1 1-4,-3-1-1,2 0 6,-3-2-6,2-5 0,2-3-1,3-3 1,0-6-1,2-2 1,1 3-1,0-4 2,0 1-2,1 4-1,2 4 1,-1 4 0,2-3 6,-1-4-5,3-9 0,5-5 1,-3-6-1,7-4-1,-4-3-12,-1-2-1,3-3 11,-3-8 1,-4 3 0,-2-7-1,-2-2 1,-1-2 0,2 1 0,-3-3-1,0-3 2,2-1-22,0-1-88,10-6-107,50-68-62</inkml:trace>
  <inkml:trace contextRef="#ctx0" brushRef="#br0" timeOffset="231215.2248">31175 5973 523,'0'7'72,"-1"3"-34,-1 12 38,-3 9 10,-1 9-26,-2 8 4,-2 9-23,3 12 8,0 3 2,1 1 0,0-1-9,0-1 33,5 0 8,-2-1-14,1 4-18,0 0 19,-4-3-38,-2 1-8,0 6-6,-4 1-5,-1 3-4,2 2 2,2 2-5,-2-1-6,5-5 0,4 0 0,2-11 5,2-6-5,-1-4 0,2-4 7,-1-6-7,-1-8 0,5-2 1,-5-3 11,-1 2-6,-1 2-6,-5 1 1,5-2 4,-1-3-3,2-5-2,-1-3 1,1-8-1,0 5 1,1-2-1,1 1 0,-1 0 1,3 3 0,-2 2-1,-2 3 0,0 3 0,-2 6 0,-3 0 1,3 0-1,1-2 1,1-7-1,-2-6 5,2-3-4,-1-9-1,1 4 0,-2 1 0,1-3 0,1 9 0,-3 2-1,0 9-5,-2-2 12,-4 9-6,2 2 0,-2 0 0,1-6 0,1-7 0,4-12 9,2-8-8,-1-10 0,4-2 8,-2-2 4,1-1 13,2-6-11,1-2-15,1-8-32,1-3-14,1 2-35,-1-2-104,0-34-338</inkml:trace>
  <inkml:trace contextRef="#ctx0" brushRef="#br0" timeOffset="232276.2854">30968 5976 581,'0'-3'151,"1"1"-62,2-6-8,-3 2 37,2-2 19,-1 0-22,-1-2-58,0 3 0,0-1-27,0 4-18,1-4 2,1 4 2,-2 0 8,2 3-16,-2-4 2,0 5 1,0 0-8,0 0-3,0 0-11,1 0 1,0 2-1,7 2 5,5 1 6,3 6 1,4-4-1,-1 4 0,-2 3-10,-6-5-22,-3 5-26,-5-2 16,-1 3 4,0 3 35,0-5 3,-1 8 38,0 0-7,1 3-8,2 5-10,1 4-1,-1 6 2,3 0-8,-5-1 3,0-2-3,0-5 3,-4-4-3,1-5 1,0-7 4,-1-3 8,-1-2-11,2-7-1,-2-2 1,3-1-8,0 0-48,3-1-57,-3 1-110,0 4-136,-7 26 59</inkml:trace>
  <inkml:trace contextRef="#ctx0" brushRef="#br0" timeOffset="232989.3262">29167 9350 255,'-3'-1'174,"2"1"-107,-3 0-20,0 0-25,-3 1-16,-1 2-4,2 1 23,0 2 17,-2 4-4,1-3-20,4-3-9,2-1-2,1-3-7,0 0 0,0 0-31,-2 3-71,-1 3-42,0 7 13,-3 2 2,-13 21 14</inkml:trace>
  <inkml:trace contextRef="#ctx0" brushRef="#br0" timeOffset="233085.3317">29055 9480 25,'0'0'132,"0"-3"24,-4 3-66,2 0-64,-2 0-17,1 3-9,-3 4 0,2 1-80,-12 15-85</inkml:trace>
  <inkml:trace contextRef="#ctx0" brushRef="#br0" timeOffset="233422.3509">29000 9557 16,'-2'4'122,"-3"-2"25,2 4-17,0-2-52,3 0-3,0 3-37,1 2 4,-1 0 4,2 5 8,-1 2 0,1 1-24,0 1-9,3-5-9,-5-2-3,2-6-8,-2-2 8,1-2 8,-1-1-14,3-1 9,1-2 13,7 3 13,8-2-19,0 2-8,1 2-10,-5 1 0,-5-2-1,-4 1 0,-4 0-1,-2-2 1,0 0 5,-2 2 93,-1-2 26,2 0-4,-1 0-31,-1 0-31,2 0-17,1 0-41,0 0-11,1 0-136,15-7-308</inkml:trace>
  <inkml:trace contextRef="#ctx0" brushRef="#br0" timeOffset="235067.4451">30031 6183 707,'-2'-3'183,"2"0"-30,0 0-33,2 2-36,-2-2-3,3 0 3,3-3-42,1-5-27,5-2-5,-1 0-1,0 4-9,-4 2 12,-3 4 2,-4 3-4,0-3-1,0 6-7,0-3 4,0 0-5,0 0-1,3 0 2,12-6 4,5-4 3,11-3 1,10-2 7,-3 3-10,-2 0-7,-8 3 7,-4 1-6,-5 7 0,1-2-2,2 2-1,-1-2 2,-2 3 0,0 0 5,-6-4-4,-3 4-2,3-2 7,-2 2-5,2-1 0,1-2-1,2 2 1,-2-4 0,6 1 6,-8-2-1,2 3-4,-6 0-1,-3 2 15,-4-2-7,-1 3-3,0 0-6,0 0-6,0 0 6,7 0 1,4 3 11,9-3-11,7 0 5,3 0-5,-2-3-1,-6 3 2,-8-1 1,-5-1-3,-9 2 1,0 0-1,-3 2 52,-2-4 13,0 0 13,-1 1-27,2-6-41,-3 5-9,4 1 2,3 1-3,3 0-24,-3 0-6,0 0-13,3 0-19,-3 0 5,1 0 29,-1 0 19,0 0 9,-1 0 1,1 0 11,0 0-11,1 0 9,2 0-7,1-3 6,7-1-7,7 0 7,2-4-8,2-2 7,-7 7-7,-9-1 1,-3 2 8,-5 2-10,1 0-12,-1 0 12,-1 2 27,2-2 20,-1 0-11,2 2-27,0-2-9,0 0-6,0 0 4,2 0 1,-2 0-7,1 0-4,-1 0-30,0-2-10,0 2-2,0 0 10,0 0 14,-3-2-37,-4 2-71,-29-22-443</inkml:trace>
  <inkml:trace contextRef="#ctx0" brushRef="#br0" timeOffset="237927.6087">31002 5095 121,'-2'-6'92,"1"-1"-17,-2-5-29,3 1-11,0-3 65,3 5-28,-2 1 0,1-1 21,-1 2 20,-1 3-7,2 2 7,-2 0-20,0 2-21,1 0-8,1-2-14,3 0-25,1-3-7,10-2-17,2-5 0,9 3 5,0-1 2,-1-3-7,-2 5 7,-6 1-1,-3 0-5,-4 4 4,-7 3-6,-1 0-6,0 3-9,3 3 2,1-1-2,3 2 13,4 8 1,0-3 1,2 9 0,-2-5-6,0 1 4,-5-1 1,2 4-7,-5-1 8,0 5 1,-5 6 23,-2 7 3,-6 14-3,-8 6-7,-3 7-4,-1-5-1,4-10-10,4-13 4,5-19-5,4-11 1,2-4 10,-2-2 19,2-2 35,2 1 32,-4-8 8,0-4-53,-2-9-46,4-8-7,0-10-30,6 2 2,4-7 28,1 4 9,7 2-9,1 0 0,1 3 0,1 1 0,-3 3 9,-2 5-3,-3 2-5,0 3 0,0 5-1,1 2-1,0 2-8,3 3 3,-2 0-2,1 4 8,0 4 0,-3-1-8,-2 3 7,2 0 1,-3 0 0,-3 3 0,-2-3 0,-4 0 0,-1 0-12,2 0-24,1 1-33,0 0-28,3 2-40,1 6-61,-4 1-72,-20 39-230</inkml:trace>
  <inkml:trace contextRef="#ctx0" brushRef="#br0" timeOffset="239586.7036">30119 6186 342,'0'-10'178,"-1"3"-92,-1-11-22,-1 7-25,-2 0-39,2 2 42,-2 5 11,0 0-14,4 4-15,-1 0-17,2 0 8,0 0 9,0 0 15,0 0-7,-1 0-2,-1 0 0,-1 0-14,-3 0-16,-6 3 6,2 0-6,-4 1 1,4-1 0,3 1 0,6-4-1,0 0 0,2 0 13,-1 0 11,0 0 26,0 0 1,0 0-5,0 0-14,0 2-20,0-2-12,0 0 0,1 0-1,1 0-7,3-2-49,8 2 57,14-5 3,15-7 29,18-6-7,11-7 2,5-3 0,-8-1-9,-9 3-12,-17 7 5,-16 5 4,-13 6-7,-6 7-8,-6 1 0,-1 0-1,5 2-9,1 2 6,9 3 2,0-1 2,0 2 0,0-3-1,-9-2-14,-6-2-19,-4 2-7,0-3-8,-5 0 49,-6-3-1,-8 3-14,-13 0-14,-14 4 7,-4 4-1,0 2 13,3 0 9,9 2 1,8-1 1,6-1 1,11-4-3,4 0 2,7-3-1,4-2 1,2-1 7,2 4-7,-2-4 5,3-4-6,3 3-10,0-2 10,7 3 4,12-6 26,8 1-13,15-4-1,9-6-2,7 1-8,6 2 6,1 2-6,-5 3-6,-1-1 1,-14 4 1,-12-3-1,-14 7-1,-17-3-2,-6 6-11,-7-3-7,0 0-29,-8 0 49,-3 1-12,-16 1-29,-14 8-46,-12 0-10,-9 3 8,-1 3 5,0 0 32,5 1 26,4-2 10,10 1 16,10 2 4,9 0-3,11-5 3,7-1-4,7-6-12,7-5 11,4 1-36,7-1 37,6-1 18,16-1 43,14-5-25,10-5 3,9-6 5,3-1-16,2 0-11,-6-1-5,-2 3-11,-13 0 0,-10 6 0,-16 1 5,-12 4 9,-12 2 54,-7 3-26,-2 3 11,-13-2-6,-8 5-36,-14 2-12,-13 5-6,-2 4-36,3-2-18,7 0 2,5-2 7,3-3 19,2-4 19,-2 1-2,2-4 15,2 0-1,5-1 1,11-2 1,10 0 0,6 2-1,7 0-80,6-1-75,9 3 131,15-2 18,95-15-88</inkml:trace>
  <inkml:trace contextRef="#ctx0" brushRef="#br0" timeOffset="242762.8852">21160 6767 558,'-6'-10'93,"1"3"-3,-3-8-46,1 0 10,0 3 10,-1 2 31,4 2 5,1 2-2,1 2-26,0 3-12,2-1-20,0 4-19,0-2-9,-2 0-12,4 4-11,0 2-3,1 3 13,3 8 0,5 6-1,0 2 1,3-1 1,3 3 0,-1-1 1,-4 1-1,1-3 0,-4-3 1,-3 6 0,-2-1 1,-8 8 5,-5 5 8,-10 8 6,-4 3-6,-3 0-7,2-13-2,9-8-6,8-17-9,4 0 0,3-4 0,0-1-1,3 1 9,0 6 1,4-2 0,3 3-1,3 0 1,4 4-1,5 0 1,1 5 0,4-1 0,-2 1 0,-4-1 0,-6-3 0,0 3 0,-8-1 0,-5 4 9,-2 7 17,-9 2 5,-10 9 2,-8 1 5,-6 4-10,-6 0-8,3-2-19,4-8 5,8-8-4,6-13-1,7-2-1,7-9-45,2-1-42,2-4-57,5-2-138,36-25-179</inkml:trace>
  <inkml:trace contextRef="#ctx0" brushRef="#br0" timeOffset="243289.9154">21740 6795 72,'0'-5'793,"3"1"-675,3-2-116,5 3 5,3 6-1,2 0-5,3 4 0,-3 5 8,-1 6 0,2 5 2,-9 3 1,-1 5 28,-6 8 89,-7 7-22,-3 7-47,-12 9-18,-3 1-32,-2 2-1,5-9-3,6-16-1,7-15-5,8-19 0,0-6 13,2-1 15,-1-7 65,2-12-48,3-10-31,4-13-13,1-10 0,3-9 0,8-2-1,3 0-12,8 4 1,1 6-5,4 5 15,-1 10 1,-6 5 0,-1 7-8,-3 5 7,-9 9-30,0 6-49,-6 4-74,-5 9-97,-7 10-37,-33 50-330</inkml:trace>
  <inkml:trace contextRef="#ctx0" brushRef="#br0" timeOffset="243604.9334">22085 7349 681,'0'5'64,"1"-2"-43,4 9-1,7-6 56,6-1 85,18-5-43,11-3-58,7-7-33,2-4-10,-8 0-10,-3-7-6,-14 3 5,-10 1 8,-15 1 16,-10 2 82,-13-4-26,-11-1-52,-11 2-23,-4-1-10,-6 0 7,4 8-8,8 4-6,7 4-11,14 4-37,8 7-186,8 9-12,16 53 12</inkml:trace>
  <inkml:trace contextRef="#ctx0" brushRef="#br0" timeOffset="244985.0123">2533 11320 1151,'0'-4'261,"-2"4"-96,-2-6-90,4 8-75,0 1-7,0-2-28,-2 3-16,2 2 5,2 10 11,-2 6 35,4 10 20,-2 11 1,5 5-5,-4 1 8,1 5-3,-3-5-18,0-3-3,-1-9-66,2-8-84,-2-10-84,3-6-111,-9-36-155</inkml:trace>
  <inkml:trace contextRef="#ctx0" brushRef="#br0" timeOffset="245481.0407">2184 11097 1048,'-17'0'129,"5"7"-96,-10 4-33,2 10-18,4 10 3,1 11-5,0 9 7,8 9 13,3 14 27,8 12 21,14 56-3,16 17-6,-16-115 22,1-5-41,22 39-5,4-15-6,5-14 7,-2-13-10,0-12-6,-3-14-5,-1-15 5,3-20 17,0-15 7,2-17-4,-1-15-8,3-5-5,-11-8 5,-7 3-7,-9 10-4,-14 5 6,-10 5 38,-10 7-21,-14 5-5,-9 3 46,-10 6-40,-15 6 4,-6 9 4,-5 9-3,-2 4-11,3 10-11,0 6-7,6 4 7,4 5-7,12 1-1,7 4-13,15-1-19,3 2-50,12 3-52,4 5-55,5 9-67,22 75-38</inkml:trace>
  <inkml:trace contextRef="#ctx0" brushRef="#br0" timeOffset="246407.0937">3962 10754 1020,'-2'1'279,"4"9"-250,-1 15-29,2 24-11,4 21 11,-1 16 7,-2 6 2,-1-6 8,0-2-1,-2-9-4,-2-11-6,-3-15 2,1-17-8,-5-10-6,-1-12-80,-12-4-106,-74-31-312</inkml:trace>
  <inkml:trace contextRef="#ctx0" brushRef="#br0" timeOffset="247172.1374">3595 11215 934,'-2'-4'297,"2"-2"-130,-3 1-116,6 2-51,5 3-8,9 0 8,22-3 2,21-4-2,66-13 0,26 1-87,-20-1-50,-100 17 40,-5 4 56,-5 1 31,20 6 8,-12 5-25,-15 2-6,-8 2 33,-7-2 72,-7 4 59,-7 4 5,-12 9-26,-16 13-61,-15 10-23,-12 3-26,-53 42-45,79-69-74,-33 24-35,10-11 28,15-21 31,16-15 62,11-12 33,12-8 0,9-2 6,6-5 75,12-9-71,19-7 8,16-3 21,17-2 41,7 0-35,-1 13 6,-1 5-2,-8 6-10,-9 5 3,-10 4-13,-13 6-8,-9 5-21,-7 0-27,-7 9-5,-1 3 32,-4 8 20,-1 13 26,-3 10 13,-4 14 4,1 12-23,-5-1-5,3-1-10,-1-4-4,2-6-3,-6-13-4,4-7-14,0-9 8,-2-5 5,-6-7-13,2-7-39,-9-3-9,-6-7-39,-7-10-130,-5-8-140,-7-11 91,4-10-52,-3-5 299,2 3 19,4 2 213,8 9-15,10 1 31,11 11-37,6 1-36,8 6-60,6-2-69,14-7-9,12-9 11,18-2-2,8 0-3,4 2-9,-9 6-9,-7 14-6,-13 6-12,-13 8-30,-13 12-102,-16 15 49,-20 16-26,-23 18-98,-157 150-129</inkml:trace>
  <inkml:trace contextRef="#ctx0" brushRef="#br0" timeOffset="247337.1469">3694 12325 322,'0'-3'321,"1"2"14,1-1-179,4-7-62,8-6-17,9-7 13,8-9 10,14-5-19,8-1-15,6 0-30,3-1-18,1 3-6,3 2-12,-4 1-54,-1-2-85,-1 0-241,75-58-236</inkml:trace>
  <inkml:trace contextRef="#ctx0" brushRef="#br0" timeOffset="247779.1722">4986 11087 1221,'0'2'260,"2"-1"-212,2 6-48,8 11-36,4 5 36,8 12 28,2 11 25,6 5-17,-1 9-12,-4 6 4,-4 3 17,-9 1-18,-8 1 11,-9-2-1,-7-2-5,-6-3-10,-5-10-7,4-10-3,3-16 2,4-15-1,6-10 19,-1-16-20,1-6-12,-3-20-21,5-23 21,8-25-6,27-72-3,32-27 9,22 15 1,-63 123 1,-5 4-1,-1 5 8,15-38-9,-11 19 1,-7 16 8,-6 18 2,-6 13-11,-1 6 0,-2 5-12,0 1-24,0 4-150,2 12-11,3 18-142,5 92-277</inkml:trace>
  <inkml:trace contextRef="#ctx0" brushRef="#br0" timeOffset="248229.1979">6015 10991 1524,'-4'-2'243,"0"0"-165,2 2-67,2 2-11,6 4-19,7 9 2,10 7 17,15 3 0,11 3 9,5-7-3,-3-1-5,-3 2-1,2-4 1,-6 6 1,-3-2-1,-3 4-1,-7 1 6,-7 4-6,-5 3-6,-8 0 6,-7-2 0,-10 0 1,-9-1 6,-15 5 14,-13 1-15,-11 4 2,-8 2 1,-4 0-3,-2-6 6,8-7-12,4-5-2,15-12-43,13-10-66,5-48-214</inkml:trace>
  <inkml:trace contextRef="#ctx0" brushRef="#br0" timeOffset="248717.2258">6710 10690 1500,'0'0'238,"6"6"-238,5 7-7,8 2 5,5 11-4,7 4 6,8 6 1,9 3 0,6 1 17,1-3-1,-3 0 14,-8-3-14,-9 1-10,-6 4 5,-12 2 12,-9 4 35,-8 8-17,-8 8-24,-8 7-3,-2 3-14,0-4-1,3-4-1,3-13-23,6-11 6,0-16 4,2-12 7,-1-9 7,-6-3 6,-3-10 3,-6-12-5,-4-14-4,4-20-1,5-20-11,7-68-15,32-21 12,28-18-1,-7 78 5,-21 60 11,1 9-1,0 5 0,22-30 1,-3 17 1,2 8 5,3 7-6,5 6 1,2 5-1,-7 7-81,-7 17-108,-9 12-105,18 83-287</inkml:trace>
  <inkml:trace contextRef="#ctx0" brushRef="#br0" timeOffset="249003.2422">7558 11566 670,'9'27'213,"-2"-4"-96,12 20-15,-1-13 17,2-13 29,1-12-14,5-10-32,6-16-6,1-16-29,2-8-35,-5-10-23,-9 4 4,-10 3-13,-9 4 30,-9 6 7,-12 3 22,-5 11-11,-3 3-26,-3 13-21,2 10-1,-1 11-31,3 13-52,3 11-115,-29 93-280</inkml:trace>
  <inkml:trace contextRef="#ctx0" brushRef="#br0" timeOffset="251457.3825">17908 5741 861,'-14'-4'172,"3"7"-113,-12-3-40,5 13-13,2 4-6,-2 8 0,5 2 0,4 11 0,-5 10 1,6 11 23,-2 19 14,-6 72 11,-12 41 14,-7 3-13,3-46-2,4 8-12,0 1-12,10 3-15,12-6-2,10 11 4,2 14-11,5 15-1,1-32 1,5-15 1,0-14 0,5 5 0,-9 30 0,7-18 25,3-5-5,-3 9-6,4 0-15,6 1 10,-5-8-1,4-27 5,-4 3 1,2-18-2,-13-60-1,1-7-11,-1-5 12,18 34 4,2-19-7,7-6 7,5-15 2,4-12-1,8-10 2,0-13-5,2-21 6,7-16-11,-4-20 10,6-18-19,34-62 13,10-28-7,5-33 2,-53 21-10,-2-1 1,-5 3 0,-3 5 9,-16-9-3,-12 9-6,-9 17-5,-3 16 5,-14 6-1,-5-19 2,-9 20-1,-4 12 6,-4 13-5,-1 7 1,-2-4 10,-1 3-12,-2-3-5,-2 6 5,7 3 0,10 57 0,-3 4 0,2 5-1,-16-35 2,0 10-1,-3 5 1,1 3 0,-2-3-1,4 4 0,-1-1 0,4 1 1,2 2-1,0 1 1,2 0-1,-2 5 0,6 4 0,-1 8 0,1 4 1,4 2-1,-3 6-8,0-1-1,-2 4 1,1-3 7,-3 4 0,2-3 1,0 2-6,3 1 5,1 5-1,-5-2-4,6 0-3,-6 4 0,0-2-1,2 4-10,2-1 8,3 1 11,3 2-7,1 0 7,3-2-8,-2 3 7,1-1-5,0 0-1,-2 0-2,1 1-20,1 2-30,-2-2 4,-3 7-65,-6 7-154,-6 8 25,-63 63-83</inkml:trace>
  <inkml:trace contextRef="#ctx0" brushRef="#br0" timeOffset="252261.4285">17867 5845 628,'0'0'168,"0"0"-120,0 0-33,-1 2 60,-1-2 119,-2 0-1,0-2-74,1 1-58,-1-6-29,-2 4 13,-1-1 6,-3 0-23,-5 0-19,0 1-3,-5 2-5,2-2 6,-6 0-6,-2 3-1,-6 0 6,-7 6-5,-15-2 0,-11 3 0,-8-1 8,-4 6-8,-3-4 5,-1-2 0,1 0 0,1 2-6,-49 1 2,-8-1 4,-10 12-5,47-10 5,5 9 0,8-3-5,47-6 0,-2-4 5,0-3 0,-32 7-5,5-2 5,0-4-4,9-1 5,1-2-5,-2-1-1,-2 0 0,-3 0 0,-2 0 0,-2 0 5,-1 3-6,-1 0 1,0 1-1,1-1 0,0 1 1,3-4-1,5 0 6,6-4-6,5-3 6,3 4-6,5-4 1,4 3-1,5 0 1,2 0-1,10 2-12,5 2-51,10 0-63,9 10-420,13 8 304,77 54-136</inkml:trace>
  <inkml:trace contextRef="#ctx0" brushRef="#br0" timeOffset="253635.5071">17997 10177 798,'-1'0'256,"-2"0"-130,1 0-54,-6 0 8,2 0 4,-8-4 12,2 4-24,-6-6-23,0 3-14,-8 0-17,-3-3-5,-5 5 5,-4-2 5,-5 0-10,-4 1 7,-6 1 4,-5-3-6,-2 1 1,-9-3 5,-3-2-16,-6 2 4,0 3-5,-43-2 1,-10 7-7,-10 2 9,50-2-10,5-2 0,0 0 0,-2 2 0,2 3 5,0-5-5,-10 3 0,7-7 0,-1 0 0,54 0 1,0 0 0,0 1 9,-35-5-10,6 4 0,1 0 0,4 1 0,2 3 0,1 0 1,4 0 6,2 0-6,-2 0 5,4-3 3,0 3-2,3-3-5,2 0-1,3 1 0,3-2 8,6 2-9,5-2 2,3 4-1,3-2 0,1 2 0,5 0 0,2 0 5,0 0 0,7 0-6,-4 0 2,3-2-1,0 2 5,1-4-6,3 3 1,-2-2 0,2 1-1,-2 2 1,3-1 0,1 1-1,-2 0 0,1 0 0,-1 0 0,-3 0-6,3-1-34,0 1-53,2-4-90,3-45-300</inkml:trace>
  <inkml:trace contextRef="#ctx0" brushRef="#br0" timeOffset="254185.5386">14601 5819 787,'-1'0'236,"1"3"-175,-2 0-61,2 2-13,0 2 13,0 5 0,0 0 1,2 2-1,-1 1-32,2 3-58,-1 0-51,0 2-57,2 28-301</inkml:trace>
  <inkml:trace contextRef="#ctx0" brushRef="#br0" timeOffset="255977.6411">14877 6076 506,'-3'-9'120,"-1"-1"-68,-7-10 11,2 2-4,0 1 11,2 5 41,-4 2-7,4 5-29,-3 0-20,3-2-11,-1 5-8,0 2 7,1 2-8,-4 5-20,-2-2-6,-2 0-8,-6 7 5,0 2 5,-7 5-10,-2 9 8,-3 9 3,-1 12-4,-5 11 4,6 8 4,2 5-7,7 2-8,0-1-1,8-2 1,-1 11-1,7-2 0,-1 8-6,3 3 6,3 1 2,-1-2-1,11 0 0,-4-1 0,2-4 7,3 2-8,3-1-1,0-1 0,1 2 1,1 5 5,-2-6 1,-2 0-5,-4 1-1,-3 57 3,-6 34-3,3-4 14,8-74-13,-1-52-1,-2-5-9,0-3 8,5 41-1,3-4-5,-1-4 7,-5-3-10,5 2 2,-1 5 7,1 6 1,-2 3 0,4 1 6,1-3-6,4-7 0,-1 0 1,4-4 3,2-3-3,-3-7-1,-1-8 1,-1-5 0,0-12-1,-4-3 2,-1-7 4,1-5-6,-3-3 11,-2-2-11,2-3-1,-2-2-6,0-6-7,-1-8 14,4 0 0,-1-12 42,7-7-9,7-9-6,-3-5-15,2 0-3,-3 1 0,-1 3-7,-5 2 4,1 2-5,1-1-1,2-6 1,4-10 5,0-6 0,4-17-4,-2-16-2,9-65 2,-13-62-1,-16-47 0,-3 88 8,0 18-9,-5 13 12,-5 9-12,-8 18-1,-3 6-4,14 57 5,1-2 1,1 3 1,-5-47-1,1-6-1,0-59 2,-3-27-1,-6 9 4,8 73-4,5 57 6,-1 1-7,0 6-1,-7-39 0,-1 12-17,-1 3 18,-4 9 0,0 4 16,-1 0-15,-1 4 14,2-2-4,1 1-4,3 0-1,-3 2-4,6 4 5,-1 1-6,1 4 7,1 9-1,2 4 0,-1 4-7,-2 6-1,3 5-17,-1-1 18,1-2 18,-3 2 4,3-4-14,-2-1-7,2 1 1,2-8-2,0-2-14,1-1 14,1-5 8,3-5 0,-2 4-1,1 1-6,3-3-1,0 6-2,5-5-13,-1 6 14,7 1-1,2 3 1,2 1 1,0-2 0,2 0 0,0 4 1,-8-2 5,4 1-5,-5-4 7,1-3-8,3-1 2,1-1-2,1 9 0,-5 2-1,1 9-1,-3 2 1,-1 2-8,0 3 1,-1 0 2,-4 0-1,2 0-5,-3 3-3,-3-2-3,2-1 3,1 3 3,0-1 1,1 2 10,2 8-1,3-2 2,-1 8-10,4-1 9,-2 7-7,2 4-7,4 1 15,1-1-1,1-5-8,-2-2 8,2-6 0,-6-2 1,-1-2 0,1-1-1,-3 2 1,1 2-15,-2 3-9,-2-1 9,0 11 15,0 9 36,-1 11 4,-4 9-17,-1 1-11,1-1-2,1-7-2,2-15-8,2-8 1,1-4 7,-2 5-8,-2 7 1,-2 5 5,-2 10 3,3-1-9,-1 4 0,5-1-38,4-4-8,7 0-91,14-12-178,83-9-4</inkml:trace>
  <inkml:trace contextRef="#ctx0" brushRef="#br0" timeOffset="256888.6932">16084 4850 920,'-3'0'284,"3"0"-173,-1 1-66,1-1-15,0 2 27,0-2 21,0 0-23,0 0-29,0 0-8,0 0-8,0 4-2,0-1-8,0 4-8,0 2 8,-3 13 8,3 8 13,-6 7 7,-3 8-1,-3 8-3,0 5-7,0 0-7,5 4-9,2-5 7,4-2-8,2-2 2,2-8-1,2-1 0,-1-11 1,5-14-1,-3-1 5,3-10-6,4-5 6,4-6 8,17-5 17,15-13 13,14-9-17,3-5-9,2-1-3,-11 5-8,-14 5-7,-9 11 1,-8 7-1,-11 5-1,-5 3-9,-1 1-5,-8 1-8,1 2 23,-4-2 0,1 0 1,-2-2 5,3 0-6,0 0-25,0-2-68,0 0-44,4-2-188,2-13-130</inkml:trace>
  <inkml:trace contextRef="#ctx0" brushRef="#br0" timeOffset="258629.7928">16114 4596 285,'0'-2'145,"0"0"-62,-4-4-35,1 0-11,1 0 14,1-4-6,-2 3-1,3-3-4,-1 0-4,1 3 17,0 2 29,-1-1 14,1 5 2,-2-2-23,2 0-18,0 3-12,0 0-9,0 0-9,-3 3-6,2 0-14,-2-3-6,3 1-1,0 1 0,0 2-29,0 1 1,0 6 13,3 1 15,-2 2 9,2 5 3,-3-3-3,0 1 0,2-5-1,-2 7-1,1 2 5,0 6 6,-1 6 6,-1 7 0,0-1-3,-1 1-3,2-6 0,0-4-12,0-4-4,2-3-1,0-1 10,1-3-10,0-2 0,-3-1 6,3 2-6,-3-3 7,-3 0-8,3-2 15,-3 1-5,-1-1 7,1-3 2,0 4-8,-1-4-2,4-2-9,0-5 1,0 1 5,0-1-6,0-1 1,0-2 1,0 0 4,0 0 0,0 0 3,-3 0-2,3 0-1,0 0 5,0-2-5,0 2 1,0 0-1,0-3-6,3 3-13,-3-3-65,4 2-33,-1 1-12,-1-3-108,4-3-63,5-23-459</inkml:trace>
  <inkml:trace contextRef="#ctx0" brushRef="#br0" timeOffset="260982.9274">3670 13648 528,'-5'-2'489,"3"0"-377,-6 2-112,-1 8-168,3 5 9,-5-1 41,4 4 25,-6 13-102</inkml:trace>
  <inkml:trace contextRef="#ctx0" brushRef="#br0" timeOffset="262075.9899">3516 13442 808,'-4'0'263,"1"0"-157,-1 0-77,1 0-19,3 3 26,0-3 48,-3 0 8,3 1-26,-1-1-27,1-1-18,0 1-15,0 0 4,0 0-8,-2 1-1,-2 3 1,-6 11-2,-4 10 0,-6 13 0,-6 8-9,2 8 8,3-5-5,3 0 5,9-11-11,6-9-15,3-2-21,8-2 16,4 5 32,7 2 8,6 3-2,6 2 4,1-6-4,4 1 5,1-13-10,-1-1 18,-1-14 1,-3-4-11,-5-14-2,3-17 16,0-17-4,-3-17-2,0-11 1,-8-6-6,-9 4-5,-6 5-1,-9 9-5,-4 11 5,-9 6-5,1 8 12,-7 6-12,2 9 21,-4 4 2,-4 6-4,5 5-13,-8 5 2,0 4-8,-3 1 0,2 3 0,2 2 5,0 0-5,3-1-1,5 2-1,2 3 0,2-2-49,3 5-61,1 5-27,2 5-22,3 9 13,5 1-44,18 42-160</inkml:trace>
  <inkml:trace contextRef="#ctx0" brushRef="#br0" timeOffset="262564.0177">3645 13055 1008,'-5'-3'307,"0"3"-172,1-4-93,1 8-16,2-4-10,-3 3-2,3 3 5,-3 4-19,1 22 0,-2 14-9,1 21 0,1 8 9,1 8 6,4-12 3,-1-10-4,2-6-4,0-9-1,0 5 0,0-5 1,1 8 0,-2-2 5,-2 4-5,-2-2 7,0-7-7,-1-1 0,0-10 11,1-9-12,1-10 2,1-4-1,-2-5 3,1-2-4,-1-1 0,1 2-11,-1 3 11,-4 6 0,0 3 1,-4 7 7,-3-1-8,2-3 1,-2 4 0,6-3 0,0-5 0,0 3-1,2-4-25,-1-1-41,1 4-59,2-7-106,-1 2-19,-6-4 28,-30 1-66</inkml:trace>
  <inkml:trace contextRef="#ctx0" brushRef="#br0" timeOffset="262826.0328">3228 14442 670,'-2'0'197,"1"0"-79,-2 0-41,3-2-11,0 2-18,3-2-30,0 2-18,6 4-11,9 2 11,14 1 86,8 0-13,13-1-29,9-4-16,-2-2-1,2-6-10,-10-3-5,-5-2 6,-10 2-17,-6-2 12,-6 6-13,-6-3-18,-6 4-45,-6 1-75,-4-4-29,-4-38-64</inkml:trace>
  <inkml:trace contextRef="#ctx0" brushRef="#br0" timeOffset="263194.0538">3253 13128 672,'-10'-14'234,"3"-3"-132,-7-10-21,2 9-14,8 2 8,2 8 18,2 5-7,0 3-62,3-3-24,6 2 0,6-5 4,9 0 20,8-4 15,2 0 5,6-2-17,6 4-5,2-3-11,6-5-4,-3 2 2,-5 2-7,-7 2-1,-8 3 0,-1 3 0,-4 4 6,-2 2-7,1 5-16,5 7-77,1 4-68,3 8-143,46 33-321</inkml:trace>
  <inkml:trace contextRef="#ctx0" brushRef="#br0" timeOffset="263437.0676">4003 13665 730,'1'0'357,"5"1"-266,9 2-73,3-3 0,12-4 78,7-2-25,3-4-8,2 1-38,0-1-11,-4 2-9,-2 0-5,-3 1-95,-6 6-131,4 17-106</inkml:trace>
  <inkml:trace contextRef="#ctx0" brushRef="#br0" timeOffset="263683.0818">4105 13964 735,'-3'0'516,"3"0"-415,0 0-92,3 1-9,-1 5-23,1 6-11,0 14 34,1 23 10,-4 18 13,-3 11-11,-1 0-2,-7-7 4,7-12-8,0-6-6,4-14 0,4-8-10,-2-6-51,2-9-85,0-6-80,-2-12-22,-7-62-286</inkml:trace>
  <inkml:trace contextRef="#ctx0" brushRef="#br0" timeOffset="263828.0901">4165 14195 584,'6'-15'180,"0"8"-94,7-11-31,-3 9-7,3 8 8,-1-2 1,5 3-41,-1 4 1,6 0-17,-3 4-59,1 3-105,13 17-172</inkml:trace>
  <inkml:trace contextRef="#ctx0" brushRef="#br0" timeOffset="264028.1015">4064 14559 943,'0'0'228,"3"-3"-228,1 6-42,8-6 42,6 3 44,12-4 62,10-10-19,7 2-36,1-7-18,-6 2-24,-8 2-9,-3 2-12,-11 3-81,0-6-94,13-29-169</inkml:trace>
  <inkml:trace contextRef="#ctx0" brushRef="#br0" timeOffset="264255.1145">4714 13714 875,'0'-4'520,"2"4"-411,5-6-107,13-1 8,8-3 17,12-7 21,8-1-18,7 1-15,2-4-7,8 4-1,-5 0-7,-3 7-45,-7 7-116,-14 5-155,-4 33-229</inkml:trace>
  <inkml:trace contextRef="#ctx0" brushRef="#br0" timeOffset="264496.1283">4722 14168 852,'0'1'302,"0"-1"-289,3 0-13,5 2-88,6 4 88,7 4 120,10 2 9,5-4-15,4 1-30,0-8-32,-2 3-25,-5-4-9,-1 0-9,-4 4-3,-1-4-6,0 3-40,-1-1-149,1 4-340,53 0 41</inkml:trace>
  <inkml:trace contextRef="#ctx0" brushRef="#br0" timeOffset="266979.2703">16432 2466 1123,'3'-13'246,"0"7"-217,6-18-29,18 10-90,5 0 61,13-7 29,2 1 1,-7-4 0,-6 8 0,-4 6 0,-9 8-1,-8 2-9,-1 4-3,-3 9 3,4 4 8,2 7 1,3 8 33,5 9-6,5 4-15,3 0 0,2 6-2,-1-6 1,-7 3 8,-6 0-7,-7-3 35,-2 4-26,-10 1-5,-8 0 8,-2 4-9,-7-3 11,0-6-20,6-9 9,0-10-15,7-13-15,2-6-32,1-3-38,2-8-4,-2-6 52,-6-12-239,-15-85-419</inkml:trace>
  <inkml:trace contextRef="#ctx0" brushRef="#br0" timeOffset="267196.2828">16796 2682 880,'-3'-7'273,"0"1"-129,-2-6-4,3 6-17,-2 5-35,3 2-37,0 2-34,1 0-17,-5 3-15,-4 6 11,-6 7 4,-9 11 4,-8 6-2,0 2 4,-2 0-5,4 0 0,2-2-1,4 1-79,5 4-84,6 0-122,-5 52-68</inkml:trace>
  <inkml:trace contextRef="#ctx0" brushRef="#br0" timeOffset="269215.3982">5837 13616 635,'-4'-2'225,"3"1"-93,-3-2-48,3 3 0,0 0-9,-1 0-21,2-3-24,0 3-18,0 0-10,2 0 8,-2 0 1,1 0 11,-1 0 1,1-1 11,-1 1 4,2 0-1,0-2 1,-2 2-18,1 0-19,5-1 4,6-3 7,6-2 1,6 0-11,2-1 8,-2 3-10,0 4-1,-6 0 0,2 4-5,2-1-2,-1 9-2,5 0 9,-2 9-6,-1 9 6,1 3 1,-5 6 1,5 12 8,-5 4-3,1 12 3,-4 4 0,-4 1 2,-1 1-4,-4-7 5,-6-5-4,-1-8-7,-1-10 11,-2-2-12,-2-9-32,-1-5-16,-1-1-58,1-1-73,-3-2-100,-30 21-353</inkml:trace>
  <inkml:trace contextRef="#ctx0" brushRef="#br0" timeOffset="269501.4146">6207 14058 990,'-4'0'336,"3"2"-210,-4-2-103,0 4 28,-3 6 48,-10 6-17,-10 10-29,-11 10-19,-5 2-8,-4 1-16,5-4 1,5-4-5,-3 3-1,2-1-5,2 8-26,3-4-46,4 3-39,11-9-136,8-4-215,11-5 232,43-18-311</inkml:trace>
  <inkml:trace contextRef="#ctx0" brushRef="#br0" timeOffset="270208.455">6868 13409 1230,'-7'0'227,"5"-3"-118,-4 2-61,6 1-21,0 0-1,2 0 2,1 0-10,-2 0-18,1 1-10,-2-1 2,3 3 7,-3-3-7,1 1 7,2 3-5,-3 4 6,2 6 3,-1 14 20,-1 3 37,0 12-20,-1 12-13,-1 1-16,-1 9-1,-1 2-9,4 1 1,0 2 11,-2-3-13,-2-1 2,-1 1-1,0-11 5,2-10-5,1-6 10,2-10-10,2-8-1,1-5 0,3-3 1,4-3-1,4-1-7,2-5 6,3-4-7,5-1 8,4-1 1,2-3 0,0-1-1,1-1 2,-1-4-2,0 5 2,-3 0-1,-2 0 6,-2 4-5,1-2-1,-7 3 1,0 0-2,-8 3 0,0 0 0,-3 0-8,-2-2 8,2 1 0,-3 0 7,-1 0-6,0-2 0,-2 0 1,0-2 10,-2 0 4,0 0 1,1 1-17,-7-5-68,-1-2-223,-41-22-888</inkml:trace>
  <inkml:trace contextRef="#ctx0" brushRef="#br0" timeOffset="275766.773">3041 15952 25,'-1'-7'0</inkml:trace>
  <inkml:trace contextRef="#ctx0" brushRef="#br0" timeOffset="278057.904">2727 16107 109,'1'-2'98,"4"0"-59,4-1-27,7 0-11,-2-1 0,3 2-1,1 1-45,25 1-103</inkml:trace>
  <inkml:trace contextRef="#ctx0" brushRef="#br0" timeOffset="278961.9557">3165 15585 896,'-7'-5'247,"-2"1"-100,-12-7-85,1 1-11,-8 1 6,2 3-15,-3-2 9,4 5-14,2-2-13,1 5-9,7 4-9,0-3-5,3 5 0,2 1 0,2 6-1,-2 6-6,-5 10 5,0 8-6,-1 8 6,-3 2 0,5 2-5,2-6 5,3-1-5,3-1-2,3-2-11,3 1-17,3 2 28,3 4-1,4-4 9,1 10-8,0-3 7,3 10 1,1 0 0,-3 1 1,-1 0 0,-1-1 13,-1-4-14,0 2 0,-3 3-1,4 0 1,-2 4 1,-2 2 11,0 2 1,1 1 1,-3-3-4,1 0-1,-4-4 3,0-9-6,-2-8 6,0-5 3,-5-10 5,-4-4 11,1-1 8,-9-3 2,-5 2-17,-8-1 0,-9-4-9,-7-4-5,-6-8-2,-7-7-8,2-7 1,-6-12-2,9-7-17,5-4-15,6-1-14,5-2-53,8 1-74,2-3-111,-19-102-326</inkml:trace>
  <inkml:trace contextRef="#ctx0" brushRef="#br0" timeOffset="279500.9865">2693 16297 649,'-15'2'326,"-3"6"-239,-15 14-59,-7 14-22,2 10-4,-2 5-2,11 1 0,10-6-1,13 7-15,14 3 15,11 2-1,17 5-7,10-5-1,15-11-17,8-15 27,7-20 24,-1-15 14,-5-16-19,-8-14 13,-12-11 4,-9-12-2,-7-11-4,-11-4-10,-6-7-8,-7-3-11,-7 1 38,-12 3 42,-5 15-23,-6 8 40,-6 15-16,1 10-14,-3 12-17,-5 5-12,-7 11-20,-7 14-1,-8 16-18,-8 18 1,1 16 0,3 1-1,10 3 0,11-4-47,8-11-7,15-4-24,4 3-109,13 1-88,16 9-11,70 97-269</inkml:trace>
  <inkml:trace contextRef="#ctx0" brushRef="#br0" timeOffset="279878.0081">3627 16895 1347,'-17'12'216,"-4"5"-216,-22 15-10,-7 15-2,-11 5 11,-1 0 1,9-4 0,16-14 0,17-13-1,10-14-16,14-1-23,10-3-65,10 5 51,15-1 40,13-3 14,2-1 11,-2 1-10,-4-4 6,-12 8-7,-12 1-15,-11 8 2,-8 4 13,-10 2 10,-8 11 107,-19 11-34,-14 4-46,-9 3-14,-4-10-4,6-14 2,5-14-21,4-17-102,3-16-178,-42-101-587</inkml:trace>
  <inkml:trace contextRef="#ctx0" brushRef="#br0" timeOffset="280158.0241">3868 16199 1391,'0'0'182,"1"2"-182,4 2-2,3 1-7,5 1-3,4-1 5,11 3 7,3-2 6,11-2 3,9-4 3,-1-7-1,-2 0-4,-2-4-7,-8 0-66,-12 3-102,4-16-178</inkml:trace>
  <inkml:trace contextRef="#ctx0" brushRef="#br0" timeOffset="280389.0373">3798 16489 1202,'2'0'167,"-1"4"-167,5 3-21,1 9 7,4 8 13,2 7 1,1 13 24,2 6 7,-5 12-8,-2 4-2,-2 9-3,-4-7-6,-2 3-12,-1-7-24,-4-3-186,0-12-90,-15 12-232</inkml:trace>
  <inkml:trace contextRef="#ctx0" brushRef="#br0" timeOffset="280556.0468">4025 16707 696,'10'-14'159,"4"5"-108,14-11-19,2 4 50,0 2 7,1 4-41,2 3-2,0 6-19,-6 1-27,-6 10-147,-11 9-103,-44 75-52</inkml:trace>
  <inkml:trace contextRef="#ctx0" brushRef="#br0" timeOffset="280734.0571">3970 17107 999,'1'0'228,"2"3"-228,9-2 17,6 5-17,12-4 87,7-4 16,9-5-13,4-6-45,5 0-10,3-6-35,-2-1 0,-4 5-93,-5-2-194,25-50-201</inkml:trace>
  <inkml:trace contextRef="#ctx0" brushRef="#br0" timeOffset="281397.095">3375 16152 1139,'-13'-4'245,"4"2"-137,-8-4-57,12 6-9,5 0-32,3-2-10,7 2-43,8 0 22,21 0 21,62-6 22,38-6 10,-2 2 1,-47 10-20,1-1 1,14-7-8,-2-13-5,-2-9 13,-13 3-5,-51 13 7,-3 2-16,-8 1 2,23-4-1,-14 3-1,-14 5 8,-14 3-7,-7 2 5,-11-2 43,-11 0-14,-11-4-17,-13 1-17,-10-3 13,0-2-13,3 0 10,11-6-6,8 3-5,8 0 0,10 4-1,8 4 1,5 3 9,5 2-9,-1 0-14,2 2-4,6 0-9,7 2 21,12 1 6,10 1 1,11 4 0,-1 1-1,4 9-1,-4 2-7,-6 4-5,-5 7-5,-5 6 10,-7 1 8,-9 3 0,-9 9 1,-10-4 22,-8 5 14,-4-2-11,-4-4-5,0-7-8,3-8-13,2-5-73,4-6-131,2 1-176,-12 27-392</inkml:trace>
  <inkml:trace contextRef="#ctx0" brushRef="#br0" timeOffset="281617.1076">5190 16507 1382,'0'7'249,"-3"-6"-159,-1 7-60,0-2 29,-1 1 40,0 2-35,4-2-47,1 5-17,6 5-64,10 2-103,6 7-173,54 29-546</inkml:trace>
  <inkml:trace contextRef="#ctx0" brushRef="#br0" timeOffset="281966.1275">5758 16585 1325,'-20'-16'231,"6"2"-141,-17-17-53,-2 0-17,-2-3-19,3 1 12,-4 7-13,4 5-1,0 14-6,6 9-4,-2 11 10,1 10-8,3 15-1,4 14-5,8 12 1,9 10 7,8 4-5,5-1 0,12-1 5,3-15 6,6-13 1,4-13-1,-2-14-5,0-11-3,-5-15-21,2-20 13,1-19-17,-4-19-40,-2-19-71,6-62-49,-14-113-101</inkml:trace>
  <inkml:trace contextRef="#ctx0" brushRef="#br0" timeOffset="282138.1374">5655 15625 1031,'-3'10'271,"-1"10"-196,-2 24-67,0 23-7,3 26 7,1 78 4,16 41 18,22-6-14,-7-85-7,2-15-9,-12-65-69,-1-5-222,55 54-351</inkml:trace>
  <inkml:trace contextRef="#ctx0" brushRef="#br0" timeOffset="282498.1579">6589 15952 1323,'-12'0'271,"-1"0"-206,-17 7-14,0 9-17,-7 12-11,0 9-5,5 10-18,11 11-21,13 0 3,9 4 9,10-2-4,9-1-1,6-8 2,5-5 11,2-7-6,7-7 6,1-6 1,-1-7 1,-4 0-1,-8 3 0,-7-2-10,-9 3-16,-8 1-16,-11 6 42,-10 6 68,-13 3-19,-10 3-20,-6-3-8,1-13-3,2-11-18,0-15-67,-1-15-129,-76-89-473</inkml:trace>
  <inkml:trace contextRef="#ctx0" brushRef="#br0" timeOffset="283077.1911">6188 15814 1227,'0'-4'289,"0"1"-188,0 3-88,2 0-13,5 0-7,11 0 7,16 0 8,23-10 10,65-16-3,33-10 0,-13 2-5,-103 28-8,-2 0-2,-1-4 1,34-3 0,-7 2-1,-4 0 1,-15 7 0,-13 2-1,-13 2-1,-12 0 1,-5 0 1,-5-3 80,-8-8-6,-9-10-69,-8-5-6,-7-3 0,-6 1 0,-1-2 9,1 2 0,1 2-9,3 4 0,2 1 0,4 7-1,9 3 1,6 1 6,10 8 2,4 0-8,3 0-18,6 6-29,6 4 31,14 12 16,14 10 0,12 8 6,9 5 1,-5 2-6,-5 0-1,-9 6-4,-8-2 4,-10-2 9,-3-4-9,-6 1-6,-5-4 6,-8 1 0,-10 1 21,-5 1 4,-12 2-25,-8 4-21,-3 3-93,-9 4-150,-3 7-268,-69 78-233</inkml:trace>
  <inkml:trace contextRef="#ctx0" brushRef="#br0" timeOffset="283313.2046">7597 16342 1295,'4'4'133,"2"-2"-95,12 5 13,1-6 4,7-2-28,3-12 0,10-6-6,7-9-7,5-5-8,1 0-6,-8 9-7,-12 9-71,-18 10-143,-17 17-339,-78 68 422</inkml:trace>
  <inkml:trace contextRef="#ctx0" brushRef="#br0" timeOffset="283537.2174">7446 16779 1062,'4'1'353,"-4"-1"-273,5 3-80,1-2 0,7 2 63,10 3 53,8 0 11,15-2-62,8-6-25,-4-2-20,-3 0-11,-8 1-8,-7 0 5,-6 6-6,2-3-16,-4 1-119,-7 5-184,-3 0-345</inkml:trace>
  <inkml:trace contextRef="#ctx0" brushRef="#br0" timeOffset="284909.2959">13916 8018 898,'-1'-10'198,"-2"3"1,-2-8-55,1 9-57,-1 5-34,-1-1-11,-7 2-18,-8 3-14,-13 6-9,-14 8 7,-7 12-8,-11 5 1,7 2 5,15-2-6,18-6-18,15-1-9,9-3 11,7 5 15,5 7 1,10-5 0,5 2 0,2-3 1,0 1 1,3-3-2,-4-4 2,3 1-1,-1-2 0,2 1 0,4 0-1,-4 1 0,2-6 6,-7-3-5,-7-2-1,-11-5-12,-5-3 0,-4-2 12,-10 3 33,-7 8 9,-18 4-24,-15 9-12,-2-4-6,9-3-5,11-9-58,17-10-156,28-4-397</inkml:trace>
  <inkml:trace contextRef="#ctx0" brushRef="#br0" timeOffset="285105.3071">14088 8671 945,'0'2'259,"0"-2"-191,0 4-68,1-1 0,2 7 43,-1 5-18,-2 8-5,-2 6 2,-5 13-1,1 5 14,2 2-35,5-2-116,54 56-211</inkml:trace>
  <inkml:trace contextRef="#ctx0" brushRef="#br0" timeOffset="285924.3539">18966 7375 1122,'-6'-8'213,"-1"1"-119,-5-4-67,-5 5-27,-5 2-9,-9 6 8,-2 2 0,2 5-8,4 4 9,8 0-1,5 6-14,0 0-12,8 4-17,5 3 44,2 3 1,5 3 7,8 1 1,1 1-2,3-1 4,6-4-5,-3-5 0,3 3 1,-2-1-6,-1-4 11,-3-1-6,-4-4 0,-6-3 5,-2 0-11,-6-7 0,-4-1 8,-6 8 47,-10 7 50,-13 7-54,-10 5-26,-4-1-25,2-2-61,8-7-97,11-4-166,8-13-357</inkml:trace>
  <inkml:trace contextRef="#ctx0" brushRef="#br0" timeOffset="286238.3718">19272 7804 943,'19'-2'176,"4"4"-116,20-2 1,-4 7 23,-7 4-34,-10-3-50,-9 1-23,-13 7-26,-3 0 49,-7 7 18,-7 7 52,-9 3-2,-6 6-32,-1 0-24,7-5-2,5-2-10,7-4-9,7-3 8,5-6-20,4 2-22,8-9 43,14-4 3,9-6 42,18-6-17,3-3-11,-1-4-17,-8 0-143,-19 5-188,-54 6-319</inkml:trace>
  <inkml:trace contextRef="#ctx0" brushRef="#br0" timeOffset="287078.4199">16495 10155 1059,'-11'6'172,"-3"0"-116,-13 8-49,-3 9-1,0 8-4,0 3-2,4 1-12,9 2 2,9 2 4,5 1 5,9-4 0,3 1-16,9-5 17,12-5 9,6-2 9,5-5-6,-3 1 0,-1 3-12,-9-6-1,-7 5-8,-10-5 9,-7-3 9,-7 4 50,-6 0 77,-15 7-22,-12 9-63,-7 0-25,-5-2-26,6-4-42,11-9-102,-19-10-204</inkml:trace>
  <inkml:trace contextRef="#ctx0" brushRef="#br0" timeOffset="287491.4436">16830 10596 969,'0'1'128,"0"-1"-100,0 4 5,3 0 27,-2 0-9,2 2-33,-1-1-4,3 5-8,-4 2-6,-1 2-33,-4 5 20,-7 0 13,-4 11 45,-9 0-9,1-1-18,1-2-8,9-9 1,7-7-11,6-8-22,5-1-59,6 4 59,5-1 22,8 4 13,4-4 5,0 3-4,0-2-14,-8 7 1,-2 3 0,-8 4 19,-5 7-1,-5 7 58,-5 1 13,-5 3 15,-5-1-30,-5-8-17,-3-2-17,-3-5-16,-8-6-25,-8 3-114,-105 10-423</inkml:trace>
  <inkml:trace contextRef="#ctx0" brushRef="#br0" timeOffset="293337.778">14870 10203 665,'-3'-8'198,"-2"0"-71,-4-6-25,3 6-30,0-3-28,0-1 4,-2 2 7,2-1 8,4 6 8,-1 1-10,6 2-48,-1 2-13,0 2-15,5 1-5,6 0 20,9 4 9,4 0 1,3 0-1,2-4 0,-2-3-9,-1 0 12,-1-1-5,-3-2-7,0 3 0,1 0 6,2 0-4,-1 0 2,-2 1-3,-3-1 8,-4 2-9,-5 2 11,-4-3-10,-5-1-1,-2 0 1,-2 0 0,-1 0 0,1 0 0,-1 0 0,2 0 14,-1 0-15,1-1-7,0 1-103,-17-24-247</inkml:trace>
  <inkml:trace contextRef="#ctx0" brushRef="#br0" timeOffset="294016.8167">14683 8473 148,'0'0'219,"2"-2"-63,-2 1-100,4 1-56,-2-3-3,1 3 2,-3 0 2,1 0-1,1 0 0,-1 0 0,1 3-55,-2 6-155</inkml:trace>
  <inkml:trace contextRef="#ctx0" brushRef="#br0" timeOffset="294305.8333">14755 8432 345,'0'0'163,"0"0"-163,0 4-4,0-2-17,1 4 15,2 4-15,6 9-161</inkml:trace>
  <inkml:trace contextRef="#ctx0" brushRef="#br0" timeOffset="295205.8848">14746 8490 370,'0'0'234,"0"0"-126,0 0-30,-2-1 11,0-2-8,-3 0-36,-4-3 21,2-4-29,-2 2-25,-6 0-3,-3-3-1,-6 3-8,-3 1 0,-10 4 1,4-3 7,-3 5-1,0-4-1,3 3 8,-1 2-13,-3-2 10,-3 4-10,-4 0 0,-1-1 0,-2 6 0,-1 0-1,-3 0 1,4 2-1,0 1 6,-5-1-6,-6 1 2,0 3 4,-6-3 28,7 1-5,9-3-13,6 2-14,6-6 4,1 0 4,0-4-1,-3-1 18,-3-3 9,-2-5-7,0 1-4,-2 0-4,0 1-9,-3 0-12,-2 6 2,-1-1-1,2 4 7,4 2-5,8-3-3,5 3 2,6-4-2,6 0 1,5-1 23,5-2 15,1-1-22,3-1-2,1 1-2,1-3-11,2 4 13,2-1-14,5-4-1,6-6-2,15-5 1,23-14-10,60-34 6,30-19 5,-99 62 0,-7 2-5,32-18 4,-19 10-10,-20 12-8,-11 7-10,-13 9-40,-8 4-88,-13 9-85,-16 11 23,-11 11 18,-126 97-171</inkml:trace>
  <inkml:trace contextRef="#ctx0" brushRef="#br0" timeOffset="295402.8961">12832 8534 502,'0'1'185,"0"2"-178,4 6 4,5 4-11,6 8 66,6 3 28,7 5 4,6 7-34,10 3-23,1 2-22,4 0-5,-4 0-1,-2-4-2,-4-6-1,-3-5-10,-4-4-85,-1-5-88,20-21-298</inkml:trace>
  <inkml:trace contextRef="#ctx0" brushRef="#br0" timeOffset="295881.9235">11865 8359 845,'-15'-8'117,"0"2"-72,-13-1-40,8 7-5,-7 9-30,2 7 18,-3 6 11,0 8-1,2 6 1,5 9-9,1 10 4,7 6 6,0 4-7,7-4 7,6-9 0,2-10 0,8-9 0,6-14-1,-2-8-5,6-11 6,1-12 25,9-16-5,3-9-20,1-16-29,3-11-47,-2-13-14,-5 0-24,-8-7-66,7-114-72</inkml:trace>
  <inkml:trace contextRef="#ctx0" brushRef="#br0" timeOffset="296098.9359">11883 7708 63,'1'-18'246,"1"8"-69,1-11-69,-2 12-80,-1 16-28,0 10-61,2 15 61,-2 18 129,-3 23-36,-5 13-6,-8 14-12,-22 65-27,-6 22-27,15 3-13,25-84-8,8-60-42,5-10-100,7-8-8,15 27 0,85-10-135</inkml:trace>
  <inkml:trace contextRef="#ctx0" brushRef="#br0" timeOffset="296415.954">12270 8416 864,'-13'-5'123,"3"9"-36,-17-1-73,3 11-13,1 8-1,10 3-13,7-2-70,15 0-59,15-1 86,10-6 37,10 4 19,2-5 0,-3 3 0,-9 4-2,-5-3-10,-11 8-13,-4 1 25,-10 5 7,-6-1 55,-7 0-16,-7-2 11,-2-4-9,-4-5-22,-2-7-11,1-5-15,-5-9-47,-57-26-119</inkml:trace>
  <inkml:trace contextRef="#ctx0" brushRef="#br0" timeOffset="296941.9841">11984 8184 943,'-4'-4'228,"-1"1"-87,2-1-57,0 1-63,9 3-21,15 0 0,15-3 2,19-3 11,65-8-4,18 2 8,-99 9-17,-9 3-6,25 0-15,-19 0 6,-18 3 1,-11 0-5,-7-2 19,-7-1 19,-11-1 59,-14-5-51,-11-4-21,-6-2-4,3-4 14,5-1-14,7-6 4,12 4-6,5-1 0,6 1 1,6 6 5,3 3-1,4 4-5,1 2-24,7 8-15,10 0 27,7 2 11,9 6-10,2 1 11,-2 5-8,-6 4-10,-6 5 6,-4 2 12,-6 2 3,-3 5 15,-4-1 9,-5 0-6,-2-1 5,-4-3 5,-9 5-2,-11 5-29,-6 12-6,-10 16-107,-109 152-203</inkml:trace>
  <inkml:trace contextRef="#ctx0" brushRef="#br0" timeOffset="298511.0739">14810 8499 253,'0'-3'135,"-2"1"-61,0-2 22,0 4-42,0 0-35,-1 0-13,1 3 2,2-3-2,2 0 16,-1 0-5,1 0-5,1 0 21,-3 0 22,1 0-1,-1 0-18,-1 1-13,0 4-22,-1 4 21,0 5 25,-1 9 10,-2 2-5,2 5-22,3 2-10,-3-3-11,6 4-3,0-3 0,2 0-5,2 0 12,-3-2 11,1 1 2,-2 3-8,-3 1 12,0 5 4,-3 5 2,-4 5-9,3 6-12,1 6-4,-1 3-4,4 5-1,0 1-4,0-6 7,4-8-9,1-13 0,-1-12 7,1-6-6,-5-3 0,0 1 7,0 4-8,-3-3 0,-1 2 0,2 1 1,-2 0 5,1-1-6,1-1 1,-2-5-1,2-3 1,-1-4 0,3-5 0,0-3 1,0-4 7,-1 0-2,1-1 20,0-2 38,0 2 23,0-3 11,-2-4-21,-2-8-70,-5-6-2,1-8 3,-2-10 0,2-1 0,-1 0-8,-4-1 5,3-4-5,-2 4 1,-2 5-2,2 4 0,3 10-1,2 4 0,1 9 1,3 5 1,1 1 12,2 3-13,0 1-7,2 0-15,-2 1-2,1 3-5,4 8-10,1 11 26,1 13 5,4 8 8,-1 4 1,-2-3 0,0-3 0,-1-2-1,-3-3 1,4 1 0,-5-7-1,1-3-1,-2-5 1,0-13 0,0-3 0,-1-1-1,1-6 1,-2 0 0,0-3 0,2 0 7,-1 2 2,2-9 0,10-10 12,7-7-10,5-13-10,5 1 6,0 2-7,-2-2-9,-4 6-72,-3 0-132,6-60-398</inkml:trace>
  <inkml:trace contextRef="#ctx0" brushRef="#br0" timeOffset="307672.5979">8695 16181 910,'-2'0'322,"2"0"-121,-3 3-112,3-2-58,-1-1-25,1 0 3,0 0-9,1 2-37,-1-2-110,3 8-165,0 2 110,4 25-376</inkml:trace>
  <inkml:trace contextRef="#ctx0" brushRef="#br0" timeOffset="309368.6949">9214 16031 815,'-5'-8'254,"2"-1"-40,-3-8-100,0 6-28,-1 0-37,1-4 23,0 1 8,-2 2-1,1 2-46,-6 1-31,0 3 8,-4 0 5,-8 10 3,-8 2-16,-10 10 4,-7 7 0,1 8-5,1 3-1,8 1 0,8-1-1,10-4-5,7-1-14,9 2-14,6 3 1,9 2 6,5 3 21,8 1 5,6-3 1,7-8-14,-1-1 8,-1-9 6,0-2 0,-2-2 1,-3 0-1,-4 0 2,-4 0-2,-2 0 0,-6 0-7,0 0-4,-8-4-2,-1 3-22,-3-4 23,-5 4 12,-6 1 48,-6 9 11,-13 7-20,-9 0-18,-8 4-9,-7-5-5,1-4 4,0-7 1,4-7-11,8-8 16,10-5-17,9-3-48,13-3-7,9 3-130,15-3-338,81-35-2</inkml:trace>
  <inkml:trace contextRef="#ctx0" brushRef="#br0" timeOffset="309818.7206">9410 16585 1381,'2'1'216,"-2"-1"-204,0 3-12,0-3-26,0 1 20,-2 2 0,-2 1-7,-2 12 1,-3 2-8,0 6-23,-1-4-8,4-5 10,1-2 22,4-2-7,1-1-1,4 2 26,3 0-1,4 0 1,6-3 2,0-2 6,2-3-6,0 0 0,-7-2-1,-1 2-10,-5-1 1,-4 5-28,0 0 22,-2 3 15,-3 8 52,-3 0 17,0-1-15,-3 3-6,0-5-3,-3 0-4,-6-1-20,-3 6-11,-5 1-3,-6-2-7,-5 2-34,-1-6-34,1 1-11,5-10-20,12-6-89,18-35-26</inkml:trace>
  <inkml:trace contextRef="#ctx0" brushRef="#br0" timeOffset="310486.7587">9319 16339 800,'-4'-3'243,"1"2"-90,-1-4-86,2 5-31,4 0 0,-2 0 12,0 2-25,4-4-23,-1 4-41,1 5 25,3 2 16,6 8 9,3 2-7,4-2-2,-2 5 1,1-7 5,-5 2-5,0-6-1,-5-2 1,-4 3-1,-4-3-13,-2 6 13,-5 3 22,-10 8 20,-8 5-10,-9 7-11,-7 2-9,-2-7 3,3-4-15,8-7 8,13-10-2,8-3-6,7-7-6,5-2-28,4-2 5,6 2 29,12 2 0,6-4 20,6 2-7,1-1 1,-1-2-7,-11 7-1,-2 2-6,-4 3-12,-6 8 3,-3 2 9,-2 7 3,-2 3 37,-1-1 4,-5 3-8,-6 0-15,0-1 10,-6-4-1,0 1 9,-7 0-16,-5 1 1,-4-1-24,-7-5-33,-5-6-96,1-16-188,-55-75-568</inkml:trace>
  <inkml:trace contextRef="#ctx0" brushRef="#br0" timeOffset="312486.8732">9971 16423 532,'-1'0'1025,"1"1"-816,-3 1-170,3 1-39,0-2-6,-2 1 5,2 1-7,0-3 7,0 0-10,2 1 11,-2-1-4,2 2 10,-1-2-2,0-2-3,-1 2-1,0-1-57,2 1-66,-4 0-99,-14 1-329</inkml:trace>
  <inkml:trace contextRef="#ctx0" brushRef="#br0" timeOffset="313430.9272">10343 16048 891,'-2'-2'265,"1"2"-125,0 0-122,-1 0-2,2 2 17,0-2 42,0 2 3,0-2-33,2 0-22,4 2-22,9 2-1,15 0 23,10-2 5,8 5-4,2-5-16,-2 1-7,-3-2 7,-9-1-1,-2 4-6,-9-3-1,-3 5-26,-5-2-130,-5 3-144,-22 5-258</inkml:trace>
  <inkml:trace contextRef="#ctx0" brushRef="#br0" timeOffset="313692.9422">10376 16176 1011,'-3'-4'215,"1"4"-38,-4-3-120,5 3-48,1 2-8,-3 2-1,-1 14 1,-5 17 6,-2 18 14,-2 21-11,4 9-4,3 2-4,1-7-1,1-1 1,4-13 7,0-5-8,0-8 0,0-10-1,4-9-27,-1-11-82,0-5-139,6-22-235</inkml:trace>
  <inkml:trace contextRef="#ctx0" brushRef="#br0" timeOffset="313889.9535">10310 16616 1099,'1'0'249,"3"0"-180,5-5-63,12-5 0,10 2 31,8-4 13,5 0-14,1 5-14,0 7-22,-5 4 0,-4 8-45,-10 0-86,-7 11-205,-26 45-436</inkml:trace>
  <inkml:trace contextRef="#ctx0" brushRef="#br0" timeOffset="314150.9684">10179 17264 1225,'-3'0'264,"6"0"-167,-3-2-68,1 0-16,2 0 43,0 0-4,6-2-32,11 0-2,12-3 1,11-2-4,8 0-1,5 1-13,-2 0 7,2-2-7,0 6 10,-2 0-11,-4 4 0,-6 0 0,-11 7-1,-7 4-83,-11 5-134,-12 40-351</inkml:trace>
  <inkml:trace contextRef="#ctx0" brushRef="#br0" timeOffset="315203.0286">11823 15924 1136,'-6'-4'217,"-4"0"-65,-2-1-80,4 3-33,0 2 0,5 2-12,0-2-9,3 2-11,0-2-7,0 2-23,3-2 2,-2 5 7,5 5 8,4 6 5,0 6-6,12-3 7,1 3 6,4-7 11,5-1-5,3-6 10,-2-4-5,6-4-8,3-2-9,0 0-32,-5 4-82,-6 4-100,-8 9-101,-7 39-54</inkml:trace>
  <inkml:trace contextRef="#ctx0" brushRef="#br0" timeOffset="315796.0625">11614 16079 919,'-2'-3'253,"2"3"-95,0-2-97,2 2-17,0-3 22,-1 1 42,7-5-20,9-1-43,10-6-12,9 2-3,9 4-12,6 2-6,7 8 23,3-2-1,6 1-5,-1 2-10,1 0-10,-3-2 0,-8-1-7,-7 2 7,-10 2-8,-7-3 0,-6 3 4,-6-4-5,-6 0-48,-5 0-80,-8 1-52,-6-1-60,-48 24-278</inkml:trace>
  <inkml:trace contextRef="#ctx0" brushRef="#br0" timeOffset="316096.0797">11464 16907 1165,'0'3'257,"1"-3"-190,2 4-67,7 2 0,7 1 30,14-2 45,15-5 41,17-5-13,65-21-35,37-25-11,3-12 3,-80 30-36,-58 21-5,-6 5-13,-8 2-5,18-5 1,-17 4-2,-8 5-1,-3 1-83,-2 0-75,-2 0-68,7-4-145,16-43-384</inkml:trace>
  <inkml:trace contextRef="#ctx0" brushRef="#br0" timeOffset="316530.1045">13211 15219 633,'-3'-15'1043,"0"8"-858,1-5-109,2 8-76,6 7-16,8-2 3,16 3 13,17 0 1,19 0 13,62 6-8,18 2 0,-105-5-5,-11 1-1,31 13-9,-21 3 2,-14 6-2,-3 6 9,-11 6 0,-5 11 6,-8 8 6,-6 6-12,-7 3-62,-7-1-69,-1-8-86,-6-9-163,-59 21-432</inkml:trace>
  <inkml:trace contextRef="#ctx0" brushRef="#br0" timeOffset="316750.117">13625 15450 507,'-4'-4'1063,"4"3"-855,-2-6-146,-2 9-62,3 3 6,-9 5 15,-12 14 40,-9 11-26,-10 13-23,-3 6-11,2 4-1,3-3-34,2-7-71,7-2-134,6-9-113,-23 38-306</inkml:trace>
  <inkml:trace contextRef="#ctx0" brushRef="#br0" timeOffset="317222.144">14422 14959 1440,'-1'-1'248,"1"1"-139,-2-6-61,2 9-48,0 0-3,-3-2 2,3 6-4,0 8-8,-3 14 13,0 13 7,-1 3-1,-2 10-4,-5 3 4,2 6-5,-5 4 9,-6 13-2,2 3 1,-1 4-2,-1-11 0,10-14-7,4-21-6,12-16 5,4-9 1,7-5 15,10-4 6,8-7 3,6-1-7,2-7-1,2-1-5,-8-3-4,-4 3 2,-6-2-7,-7 4-1,-6 2 5,-8 2-5,-3 2-1,-4 0-18,-1 0-42,-4 0-62,-41-10-352</inkml:trace>
  <inkml:trace contextRef="#ctx0" brushRef="#br0" timeOffset="317672.1697">13122 16407 1241,'0'0'232,"2"0"-152,0 0-80,-1-4-39,2 4 38,6 0 1,3-2 18,12 1 16,13 0 14,17-2-12,16 0 29,64-5-8,47-7-11,43 15 1,-66-8-28,-17-6-1,-21 8-7,-25 6-10,-61 0 0,-6 0 0,-8 2-1,21 0-34,-16-2-64,-12 0-70,-12-4-75,-49-38-455</inkml:trace>
  <inkml:trace contextRef="#ctx0" brushRef="#br0" timeOffset="318476.2158">13886 16758 1272,'-16'-6'192,"1"2"-78,-16-4-81,-6 7-19,-8 7-7,-3 3-5,-6 8-1,3 2 13,2 8-14,7 8 0,11 8 1,5 4-2,6 7 1,10 5 0,9 3 7,6-1 3,14-7 10,5-5 7,12-10 15,16-7-3,8-15-12,13-8-5,-4-15-5,-2-6-8,-10-6-2,-11-4-6,-12-1 9,-13 7-9,-12 3-1,-9 5 15,-8 0-15,-11 4-2,-12 8-14,-14 9 7,-15 17 2,-5 14 6,-1 3 1,8 3 0,13-1 0,15-2 6,12-3-6,11-3 5,9-6-5,12-2-5,10-4 5,12-4 20,9-8-7,10-7-13,5-8-3,-2-8-87,0-5-73,-1-10-193,71-54-424</inkml:trace>
  <inkml:trace contextRef="#ctx0" brushRef="#br0" timeOffset="318759.232">14145 17719 1062,'-2'15'180,"1"6"-129,-1 11-31,7 1-1,5-8 43,5-12 47,10-7-13,4-10-18,5-15-22,5-8-22,1-16-13,-7-2-6,-7-2-1,-16 4 29,-7 4 25,-12 7-8,-9 7-14,-4 14-14,-11 9-19,-6 11-12,-6 9-1,3 4-1,7 2 1,8 0-50,4-6-61,7 2-103,-31-1-121</inkml:trace>
  <inkml:trace contextRef="#ctx0" brushRef="#br0" timeOffset="319527.2759">8184 12746 947,'-4'-11'328,"0"4"-113,-7-1-113,-2 24-91,-8 23-11,-14 21 0,-11 27-2,-35 76 1,4 39-5,17 27 5,27-76 1,1 0 0,0 11-1,4 0 1,-5-31 0,-3-12 0,-1 4 1,6-8 11,19-66-12,3-6-1,4-7-21,-2 34-56,5-14-53,11-18-121,5-14-28,43-36-419</inkml:trace>
  <inkml:trace contextRef="#ctx0" brushRef="#br0" timeOffset="320069.3068">8416 13452 822,'-8'-3'362,"-2"3"-170,-11 1-140,2 8-40,-7 12-12,-4 9 0,-5 6 1,-1 9 6,1 0-6,10 8-1,6-4-1,10 0-25,13-6-17,9-6 36,16-7 6,13-14-25,8-14-1,8-17-21,-3-10 15,-10-1 19,-15 6 14,-18 7 5,-12 11 71,-9 4 23,-15 11-49,-13 13-40,-16 16-8,-13 17 5,3 11 5,10-3-6,14-6-6,18-16-10,15-12-44,14-7 36,11-4 17,6 5 1,8-4 18,3-1-6,0-5 3,0-3-6,-4-4 0,-2-6-9,-2 2-80,-4-6-102,49-33-148</inkml:trace>
  <inkml:trace contextRef="#ctx0" brushRef="#br0" timeOffset="320382.3248">8680 14361 675,'1'5'119,"2"3"-88,3 7 31,5 0 23,-1 0 25,5-4-7,0-3-25,-2-4-42,4-4-10,-1-6 11,-3-4 16,-2-6 11,-4-3-14,-5-3-19,-6-5-1,-11-2-9,-2 1-6,-10 4-1,3 5 10,-4 5 13,4 2-11,-1 9-7,4 3-11,1 1-8,4 10-6,3 6-24,6 11-82,3 9-172,8 53-279</inkml:trace>
  <inkml:trace contextRef="#ctx0" brushRef="#br0" timeOffset="325700.629">7644 18356 160,'-4'-8'285,"-1"6"-175,-5-4-94,-4 5-16,2 4-5,-3 1 5,-1 2 5,3-2 7,4-2 42,3-2 82,3-2 74,1 1-64,2 1-35,0 0-8,0-3-35,2-1-22,1-2-28,7-11 8,10-11 1,8-11 24,5-2 15,1 4-21,-4 5-12,-5 8-17,-7 10-5,-3 7-11,-6 5-1,-3 2-5,-1 4 6,-1 0-13,-3 0 4,3 0 8,-2 3 1,4 2 6,3 4-5,-2 3 0,1 6 0,-2 5-1,-4 10 1,-2 9 0,-6 6 16,-2 9-10,-5 0 2,-5 1-3,-6 5 0,-4 1 2,-4 3-8,-4-4 2,4-12-2,-1-10 0,1-14-1,12-14 0,2-6 1,10-7 11,5-4-5,3-1 0,2-2-6,1-1-17,4-6 12,8-5 5,5-12 0,12-7 15,3-3 1,1 2-4,1 1-3,-4 7 2,-2 5-4,-1 8-1,-2-2-5,-2 7 0,-2-4 0,-1 6-1,-3 4 1,-2-2-1,-6 3 0,0 2-44,1 0-34,-4 2-34,4-2-41,1 0-56,-1-2-92,17-26-28</inkml:trace>
  <inkml:trace contextRef="#ctx0" brushRef="#br0" timeOffset="326001.6461">8123 18127 896,'-3'-1'294,"1"-1"-98,1-2-106,0 4-36,2-3 29,0 3-28,9-4-35,9-4-14,14-7 0,12-3-5,7-2 0,8 3 7,1-1-7,-7 8 6,-4 3-6,-11 7 0,-8 5-1,-8 3-1,-9-4-11,-5 3-17,-3-4-40,-1 0-18,-5-3 8,-6-3 22,-3-1-165,-36-28-354</inkml:trace>
  <inkml:trace contextRef="#ctx0" brushRef="#br0" timeOffset="326210.6581">8495 18000 180,'-15'9'174,"-2"2"4,-11 9-16,-2 4 27,2 2-13,7-3-11,0 4-51,5-5-15,2 1-8,-4 5-31,-1 13-9,-4 15-9,-6 19-18,-25 64-4,-4 28-14,9-4 1,40-132-6,1-6 0,5-6-1,-1 14-43,7-15-43,11-11-85,10-14 30,14-17-135,92-129-261</inkml:trace>
  <inkml:trace contextRef="#ctx0" brushRef="#br0" timeOffset="326444.6716">8408 18501 542,'-3'0'476,"2"2"-270,-5 2-107,-6 9-50,-5 9-28,-5 14 27,-2 6 11,6 7-4,5-5-17,11 5-23,8-4-9,8-7-5,4-4 8,6-10 9,5-7-6,0-4 4,3-10-2,0-3-1,-2-3-4,1-10-9,-1-4-45,0-14-45,-2-12-81,2-17-138,18-140-335</inkml:trace>
  <inkml:trace contextRef="#ctx0" brushRef="#br0" timeOffset="326885.6967">8662 18272 805,'-2'0'352,"2"0"-161,0 0-142,5 0-49,3 4-15,11 4 15,4 7 15,9-1-4,5 12 11,3-3-13,2 6 42,-1-1-28,-6 1-13,-6 2 19,-4 7-13,-7 3 14,-6 10 9,-5 5-3,-5 9-13,-4-1-7,-2-6-15,-5-9 14,-2-16-13,1-16 11,5-6-1,1-7 6,-1-8 0,-1-2-10,-4-10-8,-3-14-27,5-25-42,1-65 22,11 70 16,7-45 30,2 12 1,3 16 0,-2 14 15,-4 12 3,1 12 9,-2 9 0,-2 7-19,2 3-8,0 5 0,5 1-2,1 1-7,5 3-52,0 3-61,8 4-127,-1 6-96,25 26-458</inkml:trace>
  <inkml:trace contextRef="#ctx0" brushRef="#br0" timeOffset="327263.7184">9410 18678 514,'4'4'276,"-3"0"-90,5 7 29,0 3-34,-1-2-53,-2-5-64,2-1-28,-3-2-19,-2-2-4,1-4 7,-2 1 20,1-2-2,0 2-5,0-4-15,-2-8-15,-3 1-3,2-6-2,0 9 2,0 3 15,1 6-15,1 0 2,1 0-2,-3 3 24,1-3-14,-2 3 2,2-3 9,0 0 6,2 0-4,0 0-8,0 0-15,0 1-17,-2 10-146,-1 12-184,-8 46-531</inkml:trace>
  <inkml:trace contextRef="#ctx0" brushRef="#br0" timeOffset="327856.7523">10038 18176 1265,'-2'0'293,"2"0"-184,0 0-76,2 0-24,-2 0-1,2 3-8,3 5-8,6 12 8,1 21 1,2 18 9,-1 15 5,-6 15-7,-3 5-7,-10 55 5,0-104 3,-10 43-8,2-14 5,1-14 5,4-17-11,6-20 0,2-11 0,2-8 0,5-4 0,5 0 9,8 0 9,4 0-4,9-4-5,2-2 0,1 0 6,-1 0 21,-1 0 4,-5 2-19,-6 3-10,-1 1-4,-9 1-5,-6-1-2,-3 3 2,-1-3 4,-2 0 4,-2 0-10,4-4-41,2 0-91,8-10-97,40-80-667</inkml:trace>
  <inkml:trace contextRef="#ctx0" brushRef="#br0" timeOffset="328636.797">10997 18207 602,'0'0'298,"3"0"-170,-3 0-49,0 0-4,1 3 27,1-3-18,2 1-10,6 1-8,6-2 0,8 0 3,6-2-14,7-2-7,1 0-24,2-2-10,-2-4 2,-2 3-4,-3-1-5,-3-2-6,-4 3 4,-7 4-5,-3 1-7,-10 2-6,-1 0-59,-5 0-33,-5 2-38,-4 1-73,-45 29-258</inkml:trace>
  <inkml:trace contextRef="#ctx0" brushRef="#br0" timeOffset="328862.8099">11092 18269 349,'-7'3'634,"2"-1"-480,-5 5-113,4 9-20,-1 11-5,6 11 82,1 11-11,0 21-33,3 9-8,2 7-17,-2 4-13,-2-2-2,-2-9-4,-1-10-1,-1-12-9,2-16-6,1-10-40,0-8-79,1-11-121,-2-8-233</inkml:trace>
  <inkml:trace contextRef="#ctx0" brushRef="#br0" timeOffset="329057.821">11143 18829 761,'6'-6'273,"1"-4"-169,15-2-41,-6-2 7,11 2-5,-4-1-26,3 3-20,0 4-10,0 2-9,-8 4-15,-1 4-68,-10 4-118,-7 7 35,-7 10 91,-15 12-102,-71 94-98</inkml:trace>
  <inkml:trace contextRef="#ctx0" brushRef="#br0" timeOffset="329560.8497">11801 18485 864,'-2'0'335,"2"0"-179,-2 0-62,2 0-5,0 0 16,0 0 3,0 0-21,2 0-42,1 0-45,9-1-8,3-4 8,10-2 17,5 0-16,2 0-1,0 1-25,-8 2 7,-3 0-16,-4 4 10,-4-3-36,0 3-78,-2 3-38,1-3-115,9-4-281</inkml:trace>
  <inkml:trace contextRef="#ctx0" brushRef="#br0" timeOffset="329708.8582">11838 18951 1104,'0'-1'290,"2"-1"-290,6-4-53,11-3-158,53-48-267</inkml:trace>
  <inkml:trace contextRef="#ctx0" brushRef="#br0" timeOffset="330798.9206">16435 16501 868,'-2'-1'276,"1"1"-90,0 0-89,3 1-73,9-1-4,9 6 35,15-2 11,10 1 2,10 3-32,2 2-14,8 1-10,1 0-1,11-1-2,0-1 1,1-3-10,-5-2-28,-6-3-110,-13 3-192,6 7-355</inkml:trace>
  <inkml:trace contextRef="#ctx0" brushRef="#br0" timeOffset="331022.9334">16226 17236 1468,'-2'-4'245,"7"2"-182,16-2-62,28 10-1,65 3 12,53-12-2,40-9-2,-69 5-1,-25 5 5,-73 0-12,-13 2-13,-8 0-44,20-2-23,-21 2-23,-9-2 17,-8-13-5,-5-90-608</inkml:trace>
  <inkml:trace contextRef="#ctx0" brushRef="#br0" timeOffset="331383.9541">16875 16110 1508,'-4'-3'219,"4"3"-141,0-2-78,14 11-60,13 8 53,16 4 7,18 3 0,53 16 9,40 0 2,-4 7-5,-112-21-5,-7-3 0,-7 2 0,23 30 11,-14 3-4,-7 4 1,-12 6-2,-3 2-5,-8 2 4,-10 2 1,-13 4-7,-18 11 6,-56 60 3,-46 16 3,-11-24 0,61-67-11,59-44-1,10-8-11,8-7-54,-5 16-95,28-15-435,119-62 85</inkml:trace>
  <inkml:trace contextRef="#ctx0" brushRef="#br0" timeOffset="331708.9727">18578 16217 1360,'0'-1'280,"2"-1"-152,13-2-127,9-1 13,20-5-7,16-5-1,3 0-5,1 0 0,-6 5 5,-13 2-6,-5 5 0,-8 3 0,-7 0-51,-10 2-36,-7 2-62,-5 1-106,-51 34-111</inkml:trace>
  <inkml:trace contextRef="#ctx0" brushRef="#br0" timeOffset="331948.9864">18504 16471 1405,'2'0'248,"-2"3"-200,2-3-48,-1 7-11,2 1 1,3 10 10,1 17 21,3 16 2,1 14-4,-1 16-2,-8 5-16,-1 9 13,-2-2-7,-1-6-7,-3-3-35,0-12-25,1-11-92,3-13-116,22-3-308</inkml:trace>
  <inkml:trace contextRef="#ctx0" brushRef="#br0" timeOffset="332135.9971">18669 16893 1360,'1'-6'279,"6"0"-200,16-7-61,18-7-18,16-8 0,10-5 6,6 4 8,-12 1-14,-6 8-28,-14 11-79,-13 5-85,-14 16-106,-16 9-80,-70 88-3</inkml:trace>
  <inkml:trace contextRef="#ctx0" brushRef="#br0" timeOffset="332323.0077">18565 17387 300,'-1'0'868,"1"3"-643,0-3-150,6 3-66,9-1 36,7 3 69,14-4 6,12-7-29,10-2-32,4 0-43,0-7-13,-1 3-3,0-9-46,3 5-112,2-8-175,117-52-276</inkml:trace>
  <inkml:trace contextRef="#ctx0" brushRef="#br0" timeOffset="332528.0195">19686 16713 1493,'0'0'265,"2"0"-248,12 0-5,11-3-12,10-2 1,10-5 18,11 1-11,-1-2 4,2 0-6,-7 3-6,-15 0-1,-9 6-56,-13 2-116,-9 6-179,-38 26-289</inkml:trace>
  <inkml:trace contextRef="#ctx0" brushRef="#br0" timeOffset="332780.0339">19626 17148 312,'-2'4'973,"2"-4"-829,-2 4-144,6 4-26,5 2 26,10 2 35,13-5 71,12-3 14,12-8-18,5-3-19,4-5-11,-6 0-32,-6-2-10,-15 0-16,-7 4-8,-2 3 4,-6-3-10,1 4-41,-6 1-34,0 4-58,-7 1-88,-4 2-140,-17 8-180</inkml:trace>
  <inkml:trace contextRef="#ctx0" brushRef="#br0" timeOffset="333794.0919">20966 17323 1111,'7'-8'263,"3"-2"-173,16-10-57,8-1-8,11 3 23,2 2 20,6 6-34,-7 9-1,2 6-7,-5 9-11,-9 6-8,-8 3 1,-8 3-7,-9 5 0,-9 0 0,-11 10 0,-15 7 19,-13 14-7,-9-1 5,0-3-18,2-10-1,7-10-9,9-11 10,7-8 0,8-3 0,3-9 1,7-5 1,5-1-2,2-1-7,-1 0-11,9 3 18,1 4 1,8 0 5,11-1 14,6 0 25,4-3-6,4-3-11,-1-3-1,3 0-25,-1-1-1,-5 0 5,-5-1-6,-7 2 0,-3-1-27,-1 1-37,2-3-41,12-3-62,9-10-94,91-60-390</inkml:trace>
  <inkml:trace contextRef="#ctx0" brushRef="#br0" timeOffset="334402.1266">21985 17246 1491,'1'0'279,"1"2"-279,2 5-3,12 3-5,7 3 8,13-6 17,6-6-16,7-4 4,6-8-5,-1 1-15,-9 0-24,-12 0-36,-10 6-43,-6 4 13,-8 0-69,-8 3-65,-2-2 65,-5 3 69,-3 2 89,-5 4 16,0 3 26,-3 2 76,-5 8 64,-5 6 11,-6 8-33,-10 10-18,-6 7-37,-5 11-16,0 1-16,3-1-24,11-5-18,13-12-10,8-15-5,14-12-2,5-4-77,9-6-50,12-6-20,14-12-61,15-17-139,7-16 23,2-8 181,-14 6 145,-15 13 183,-12 14-8,-15 11 11,-3 4-1,0 3-38,0-2-50,0 3-19,0 2-24,3 9 39,0 8 9,2 11-49,0 7-17,3 3-9,2-5-9,2 0-17,2-14 20,1-5-9,2-8 0,5-8-2,7-11-10,9-12-24,6-10-135,5-17-215,55-89-611</inkml:trace>
  <inkml:trace contextRef="#ctx0" brushRef="#br0" timeOffset="335018.1618">22876 17246 754,'4'0'150,"0"2"-117,7 2 3,2-1 63,-2 0 44,4 1-23,-2 3-5,3 3-44,0 1-11,3 6-29,-4-4-10,3 8-3,-2 0-1,0 3-10,1 7 2,-6 0-8,-1 4 0,-4-1 5,1 1 2,-7 0-3,-6 2-4,0-6 10,-5 1 6,-3 0-10,-4-3 5,-1 4 0,-1-7 0,-1-3-5,2-5-6,7-6-2,0-8 1,6-4 0,0-6 16,-2-7-16,6-12-56,4-8 8,11-10 48,5-5-8,3-4 8,2-5 5,3 2-4,-2-2 0,6-1 0,4 5 0,0 2 1,2 2 5,0 8-6,-2 4 5,-3 13-5,-2 0 0,-7 7-1,-6 6 1,-2 1 4,-5 5-5,2-1-6,-4 1 6,2-4 1,-2 4 0,0 1-1,-1 3-1,-2-2-12,3 3-61,-5 0-97,-2 4-138,-23 19-184</inkml:trace>
  <inkml:trace contextRef="#ctx0" brushRef="#br0" timeOffset="335852.2096">21232 16530 910,'0'0'333,"0"0"-198,0 0-77,0 2 10,-2-2 25,2 0-23,-2 0-35,2 0-25,-1 0-9,2 0 0,-1 0 5,0 0-5,0 0 0,2 2 0,-2-2-1,0 0 0,0 2 0,4 0 0,8 0 0,15-2 31,17 0 17,20-4 6,65-8-10,48-5-17,18 0-15,-76 11-6,-5-7 0,-13 10-5,9-3-1,4-1 2,4 4-2,-2 3 1,-10 7 1,-8-2-1,-8 2-1,-51-4 0,-2 2 1,-7 0-1,27 0 0,-11-1 1,-18-1-1,-7-2-6,-5 2 5,-7-3-1,2-3 2,1 2-1,1-2-17,-4-3-6,-1 4-4,-6 1-13,-2-2-22,-2 1-30,-9-6-184,-70-11-528</inkml:trace>
  <inkml:trace contextRef="#ctx0" brushRef="#br0" timeOffset="337151.284">24123 16946 448,'0'-2'231,"0"0"-17,0-1-14,0-2 7,-2 0-32,2-7-16,0-2-7,0-5-68,0 0-23,-1 0-37,0 5 3,-3 6-26,-4 1-1,-12 7-2,-14 8-14,-10 15 4,-9 13 12,2 14-2,7 11 1,10 6-8,10 3 8,8 5-5,12-10 0,14-7 0,4-13 6,9-11 0,10-11 0,5-9-14,3-8-8,7-12-1,-3-9 8,-1-7 14,-9-1 1,-14 8 13,-13 4 17,-8 9 28,-6 2-23,-10 2-26,-7 3-9,-12 13-15,-6 8 14,1 15 0,2 10 1,9 3-8,10 2 14,8-1-6,7-7 1,10-10 0,5-5 8,4-4-8,7-9-1,3-4-32,5-6-71,10-12-113,86-56-407</inkml:trace>
  <inkml:trace contextRef="#ctx0" brushRef="#br0" timeOffset="337449.301">24299 17781 1445,'-5'4'275,"3"-2"-202,-3 2-5,1 6-23,2 8-12,4 3-2,7 9-16,7-3-1,8 0-7,9-9-6,1-8 7,2-12-8,-2-9 9,-10-9-1,-2-6-1,-14-5 2,-5-2-8,-12-5-1,-12-2-7,-13 0 1,-8 8 5,-6 8 1,4 8 0,3 6 0,1 7-21,4 6-67,5 2-47,1 1-56,1-4-107,-29-41-430</inkml:trace>
  <inkml:trace contextRef="#ctx0" brushRef="#br0" timeOffset="338044.335">23074 16516 551,'0'3'236,"0"-3"-152,0 0-83,3 1 20,3-1 80,1 3 85,5-3-29,7 3-47,0 1-38,5 0-8,1 4-16,5 2 3,12-2-3,14-2-6,62-3 0,45-13-6,16-17-12,-72 11-15,-68 11 3,-8-3-10,-3 2 4,23-2-5,-11 0 5,-13-2-6,-12 9-1,-7-3-40,-8 4-43,-4-4-33,-12-2-88,-97-24-425</inkml:trace>
  <inkml:trace contextRef="#ctx0" brushRef="#br0" timeOffset="338516.3619">22129 15387 1118,'5'-3'234,"10"2"-165,10-8-49,23-7-4,18-4 20,53-21 24,8 3-16,-90 27-10,-7 5-5,33-4-2,-15 7-9,-8 6-12,-6 10-5,-4 2-1,0 11 1,-1 7 0,0 6 0,-7 10-1,1 3 7,-5 9-5,-6 0 4,-3 2-5,-6-4-1,-14 0 0,-1-11-1,-10-2-17,-8-5-40,-4 0-89,4-4-150,-24-15-333</inkml:trace>
  <inkml:trace contextRef="#ctx0" brushRef="#br0" timeOffset="338716.3735">22813 15435 1325,'-5'-4'244,"3"1"-152,-6-2-29,4 6-33,-2 3-6,-5 8 9,-10 10-11,-6 11-10,-4 12-6,-6 10 0,-9 8-6,-4 2-81,-2 3-106,-57 79-316</inkml:trace>
  <inkml:trace contextRef="#ctx0" brushRef="#br0" timeOffset="341783.5488">18865 18150 780,'0'0'261,"-3"2"-138,6 8-102,3 7-13,9 9 26,7 8 49,10 7 2,10 4 14,9 4-15,9 7-15,8 7-15,6-1 9,7 0-33,44 22-12,14-16-3,36-34-1,-18-51-5,40-29 0,-9-32-9,23-6 0,1 6 1,-23 26 0,-34 19 0,-38 28-1,-77 12 0,-13 2-12,-8 1 4,17 16-4,-20 3 5,-15 6 7,-2 8 15,-1 8-2,6 1-1,11-7-3,11-2-7,19-9 7,20-11 9,65-5-3,36-24-3,13-13 6,-65-4-9,-15 5-2,-13-5-6,-47 16 0,1 2 7,0-6-8,84-18 1,9-1-1,-94 24 0,4 3-2,35-2-4,-8 11 6,-6 10 0,-7 6 2,-3 7-2,-1 0 0,1 3 1,7-6-1,9-7 7,58-13 10,37-55 11,27-47-8,-77 21-1,-20 8 1,-65 43-11,-8 7-9,-13 10 0,15-9 11,-16 7-11,-7 8 0,5 6-12,9-3 0,13 6-3,14 0-36,10 2-43,5 0-76,-3-3-154,38-28-547</inkml:trace>
  <inkml:trace contextRef="#ctx0" brushRef="#br0" timeOffset="342790.6065">25895 11520 1046,'-1'-23'183,"1"6"-105,-2-14-4,2 14-35,0 10-5,-3 6-23,3 5-11,0 4-1,0 10 1,3 15 2,3 24 13,4 21 18,19 83 7,16 53-5,2 80-16,-19-36-2,-8-6 1,-5 8-6,1 21 6,-1 9 22,-4 20-7,-4 22-21,2-44-3,5 9 5,0-4 1,-1 17-10,1 21-4,-4-50-1,0-9 1,0-5 12,-1-25-13,-3 6 2,2-10-2,-4-78-9,2-37-45,-2-82-53,1-13-104,25 18-369</inkml:trace>
  <inkml:trace contextRef="#ctx0" brushRef="#br0" timeOffset="344358.6962">27371 11273 1164,'0'6'178,"0"5"-149,7 14-23,-1 9-5,2 7 4,-3 5-4,-5-1-1,-4 6 0,-8-6 1,-4 6 6,-8-6 6,-3-4-13,-4-6-54,-2-17-78,0-8-17,0-14-86,2-10 28,1-19 55,-27-110-91,41 66 61,4 42 182,3 3 222,-3 8 27,-10-24 12,1 16-18,3 13-96,8 12-41,5 7-52,5 3-54,5 9-10,7 6 5,16 10 5,26-4 1,71 10-1,66-16-40,16-25-95,-83 0-104,-36-1 16,-61 9 61,-9 6 105,-6-3 57,7 9 1,-12 5 64,-17 2 107,-8 8 8,-13 1-33,-18 7-48,-14 5-45,-55 23-33,-27 5-12,-13-3-9,48-16-21,7-16-48,64-26-23,9-4 41,11-1 39,-16-2 12,18-5 69,14-1-6,13-9-42,20-2-15,22-10 7,70-26 14,50-7 11,7 12-20,-77 25-5,-64 16-5,-8 3-2,-10 3-5,20-1 5,-15 6-6,-16 0-9,-7 9 7,-8 3 2,-14 12 47,-6 7 13,-7 19-15,-5 9 0,5 11-9,2 12-20,6 7 1,3 4-11,5-6-5,2-9 5,3-21-6,4-21-4,0-18-11,-3-17 8,-7-12 6,-3-14-55,-5-16-64,-4-15-9,13-16-2,2-7-121,7-5 27,3 6 225,5 15 47,0 20 113,4 15-40,3 13-58,5 4-43,10 6-8,8 2 10,10 5 21,0 2-17,-1 5-13,-6 2 2,-10 2-9,-9 3-5,-11 2-58,-20 8 2,-19 13 29,-24 5-129,-62 42-7,-29 2 14,113-77 23,8-8 126,-26 10 98,26-17 191,18-2-19,9-2-79,3 2-80,3 1-63,9-2-26,21-4 5,16-8 18,61-12-9,25-9-13,0-6-22,-43 8-1,3-3-117,0-9-168,-20-22-371</inkml:trace>
  <inkml:trace contextRef="#ctx0" brushRef="#br0" timeOffset="344846.7241">28378 11481 766,'1'-5'281,"5"2"-89,5-6-119,10 0-43,2 4 30,7 0 3,0 2-22,-6 3-14,3 7-9,3 11-9,0 6 0,1 17-2,-4 8-1,-9 15 0,-7 10 0,-6 4 9,-16 2-7,-6 1-7,-9-4-1,-5-11 1,4-19-1,8-18-5,5-16 5,5-13 27,2-10 1,-2-6 1,3-16-23,12-17 4,10-18-9,17-17-1,12-10 0,9-2-15,4 9 9,3 12 5,-4 13 1,-4 15 0,-2 8 0,0 10-1,-5 6 0,-8 7-43,-7 9-67,-13 10-111,7 30-518</inkml:trace>
  <inkml:trace contextRef="#ctx0" brushRef="#br0" timeOffset="345243.7467">29984 11422 1157,'-4'-10'234,"4"3"-56,-7-8-76,1 12-70,0 3-32,-12 14 0,-13 5 0,-16 12 3,-12 17-3,-7 4-13,-2 9-40,10-4 7,14-12 2,16-5 20,13-11 5,6-6 5,9 1 7,9-2 1,6-3 6,8 3 6,9-3 22,8 1 8,2-3 18,0-6 0,-7 2 2,-3-3-5,-4-3-23,-9 0-11,1-4-10,-5 3 1,3-3 2,4-3-1,9-3-9,11-3-52,7-7-91,11 3-139,92-55-493</inkml:trace>
  <inkml:trace contextRef="#ctx0" brushRef="#br0" timeOffset="345741.7753">30658 11439 801,'4'-4'293,"-1"1"-95,1-4-99,1 7-59,0 7-19,2-3-8,4 10-12,-3 7-1,0 7 15,0 8 6,-6 9 23,-4 10-10,-9 7-7,-6 5-7,-8 1-19,-8-3 6,-3-6 3,5-10-10,7-19-1,11-15 1,8-9 5,5-10 1,2-6 33,6-13-29,6-19-10,16-19-1,15-13 0,10-4-7,6 1-1,-1 11 8,3 11-1,-1 9 1,4 7 0,-3 9 0,-11 11 1,-9 3-1,-13 9-86,-8 7-56,-9 7-308,-21 26-241</inkml:trace>
  <inkml:trace contextRef="#ctx0" brushRef="#br0" timeOffset="346062.7937">31052 11930 307,'-2'15'177,"1"1"-6,2 17 15,5 3-76,7 1-5,5-5-6,6-3 21,4-6-35,4-3-22,-2-11-27,-5-6-1,1-9-4,-6-4 5,4-15-25,-4-3 4,-1-7-3,-6-2 3,-7 1 22,-6 3-5,-4 2-8,-4 5 7,-12 4-19,-1 5-11,-8 4-1,-2 8-7,-3 6 6,4 9-62,6 13-96,6 9-117,-10 49-426</inkml:trace>
  <inkml:trace contextRef="#ctx0" brushRef="#br0" timeOffset="348495.9328">27700 14080 1269,'-2'-5'240,"2"4"-98,2-4-134,15 11 1,17-1-9,23-2 27,68-12 15,39-23-24,5 6 0,-71 10-11,-60 7-7,-8 5-35,-8 3-94,18-2-78,-23 3-243,-62 30-96</inkml:trace>
  <inkml:trace contextRef="#ctx0" brushRef="#br0" timeOffset="348705.9448">27885 14270 213,'0'3'819,"0"-2"-704,3 10-109,5 11-6,5 13 87,-2 16 39,5 8-39,-2 11-10,-4 5-25,-7 3-20,-6 1-7,-7 2 28,-5-3-31,0-10-22,-3-7-63,4-10-99,1-15-46,2-13-122,-5-34-232</inkml:trace>
  <inkml:trace contextRef="#ctx0" brushRef="#br0" timeOffset="348879.9548">27911 14705 950,'6'-8'243,"6"2"-135,13-5-55,12 5 25,12-3 49,12 2-31,10 1-34,50-4-37,-81 10-13,33-4-12,-13 4-54,-17 7-124,-25 8-270,-54 60-97</inkml:trace>
  <inkml:trace contextRef="#ctx0" brushRef="#br0" timeOffset="349059.9651">27784 15248 229,'0'4'882,"0"-4"-688,3 0-166,3 4-20,9-1 101,12-3 65,12-4-34,13-5-62,13-1-38,8-2-20,2-1-12,-2-5-8,0 2-58,-3-2-137,123-61-425</inkml:trace>
  <inkml:trace contextRef="#ctx0" brushRef="#br0" timeOffset="349256.9764">29153 14581 1276,'5'-10'264,"4"3"-146,15-12-79,15 3-4,19-6 43,56-19-23,15 5-22,-90 28-33,-5 5 0,32-9-106,-9 8-109,-17 4-107,-12 29-382</inkml:trace>
  <inkml:trace contextRef="#ctx0" brushRef="#br0" timeOffset="349434.9865">29118 15004 920,'10'10'84,"2"1"-7,18 4 73,13-3 6,11-5-20,10-8-67,7-5-36,1-10-33,2 1-54,2-6-162,3-6-325,140-70-161</inkml:trace>
  <inkml:trace contextRef="#ctx0" brushRef="#br0" timeOffset="349743.0042">30395 14626 1122,'-12'3'187,"2"-1"-122,-16 12-41,-2 15 30,-1 13 18,2 15-2,8 8-11,11 4-17,13-6-5,7-7-17,11-12 5,6-14 11,6-11 14,5-18-11,3-14-20,2-14-1,1-17-4,-2-16-8,-2-9-5,-10-7-1,-11-5 0,-12 5-17,-8-1 16,-8 9 0,-3 13 1,-3 16 16,-1 11-1,-1 16-15,-7 10 0,-5 16-20,-12 17-79,-7 24-130,-77 127-60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09-27T02:36:36.38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09-27T02:36:49.265"/>
    </inkml:context>
  </inkml:definitions>
  <inkml:trace contextRef="#ctx0" brushRef="#br0">4233 3407,'33'0,"-33"0,33 0,34 0,-67 0,66 0,0 66,-33-33,66 33,-66 0,33-33,-32 0,32 0,0 33,-33-66,0 0,33 0,0 0,-66 0,66 0,34-33,-67 33,0-33,66-33,-33 33,-66 33,66-33,0 33,-66 0,67 0,32 0,0 0,-66 0,33 0,33 0,-66 0,1 0,-34 0,33 0,-33 33,33 0,0-33,66 0,-66 0,33 0,-33 0,67 0,-1 0,99-33,-99 33,1-33,65 0,-66-66,-33 99,-66-33,33 33,0 0,1 0,-1 0,99 66,-99-33,33 0,33 33,67 0,-100 0,0-33,33 0,-99-33,33 0,-33 0,66 0,1 0,65 0,-66-66,0 66,33-33,1-33,-34 33,-66 0,33 33</inkml:trace>
  <inkml:trace contextRef="#ctx0" brushRef="#br0" timeOffset="1368.0782">10616 3572,'0'66,"67"-33,-67 0,0 0,99 66,-33-65,132-1,-131-33,65 0,-33 0,-66 0,66 0,-66 0,34 0,32-33,-33-1,-33 34,33-33,66 0,-65 0,-1 33,66 0,99 0,-164 0,-1 0,33 0,-66 0,0 0,-33 0,33 0,0 0,0 0,67 99,-1-32,99 32,-99-99,-65 0,-34 0,66 0,0 0,33-33,-99 0,33 33,0-66,-33 66,33 0,0-34,0 1,0 0,1 33,-34-33,0 33,33-33,-33 0</inkml:trace>
  <inkml:trace contextRef="#ctx1" brushRef="#br0">10028 7963 219,'-1'-2'109,"1"1"-74,0-5-20,1-1-14,1-5 6,1 3 50,-2 1 38,-1 2-40,0 2-16,-1 4 2,1 0 11,-3 0 4,1 2-19,2-2-14,-1 2-22,1-2 1,0 0-1,0 3-1,0-3 0,0 0-1,0 0-1,3 0 1,0 0 0,-2 1 1,4 5 0,1-4 9,1 5 1,7 3 4,5-4-7,5-3 4,7-3 7,9-5-5,4-9-4,2 1-1,-3-4-7,-5 5 0,-7 0 0,-4 2 5,-3-1-5,1 2 0,-5 0 0,3 3-1,-5 3 0,-6 0-6,-1 6 6,-4-2-12,-4 4 11,1 4-17,1 0 7,3 5 11,-1 5 1,6 5-1,-2-3 9,2 2-7,1-4-2,3-8 0,2-2 6,3-8-6,0-1 6,1-5 1,-1-4-5,-2-4 4,-4 0 1,2 0-5,-3-2-1,2-1 0,3 6-1,2 3 0,2 4-1,0 3-1,-3 6-4,-5-1 5,-1 6 1,-4 1-2,-5-1-7,0-1 8,-2-2-13,-2-5 8,-2-2 6,4-1 11,-3 0-11,2 0 0,3 0 1,-3-1 11,4-6-6,4-1-6,0-2-16,-4 5-91,-1 18-193</inkml:trace>
  <inkml:trace contextRef="#ctx1" brushRef="#br0" timeOffset="1212.0692">12917 8028 375,'0'1'153,"3"2"-153,0 3-75,1 2 48,2 0 0,2-1 27,5 1 3,-3-4 73,1 0 16,2 3-4,-1-2-26,3-3 5,4 5-22,7-4-19,10-2-7,10-2 13,8-9-22,13-1 14,5-8-18,-1-1 2,5-9-1,-10 1 2,-11 0-1,-13 2-1,-12 4-1,-15 7 8,-8 6-7,-6 6 38,-1 5-21,0-1-24,-1 4-16,2 2-5,4 5 21,7 4 1,3 5-1,3-5 9,3 2 0,-3-8-8,-1-3 12,-3-5 1,2-2-1,1-4 20,7-7 2,5-5 7,7-7-20,-3 1-1,-6-4-1,-6 11-4,-6 1 4,-8 6-7,-1 5-11,-4 2-2,0 1 0,2 1 0,1 2 0,1-1-6,2 4 0,1 2-51,6 1-118,18 25-181</inkml:trace>
  <inkml:trace contextRef="#ctx1" brushRef="#br0" timeOffset="4586.2623">10519 14984 455,'0'0'184,"0"0"-112,0 0-49,0 0-5,0 0 45,0 0 16,0 0-23,0 0-25,0 0-14,1 0-16,-2 0 0,1 0-1,0 0-18,9 11 1,6-2 17,8 6 6,8 4 3,8 4-9,4-7 1,2 0 1,3-5 5,2-8-6,7-10 10,7-8-2,13-15-2,51-34-1,4-24-6,-92 59-1,-2 3 0,37-31-5,-3 12 6,-5 6 0,-7 9 0,-15 13 0,-9 13 0,-3 12-12,-3 8 12,-3 8-1,5 4 0,4 8 1,4-3 0,1-2 0,6-4 0,-2-10 1,3-8-1,-3-3 5,-1-12-5,-4-3 0,-1-5 5,-1-3-5,6-4 0,0 0 1,5 1-1,3 6 0,0 3 0,-1 9-1,-5 7 1,-3 9 0,-4 2 0,-7 3-2,-9 2-14,-4-4 4,-5-3 1,0 0 10,1-5 0,3 3 0,6-5 1,2 2 0,4-6-1,0-2 1,-3-2 2,-2-2-1,-2-3 10,-2-1-5,-8-2 0,3-5 13,-7 5 7,3-11 2,3 3-5,4-7-22,11-3-1,6 1 0,2 4-21,-2 9-95,31 24-115</inkml:trace>
  <inkml:trace contextRef="#ctx1" brushRef="#br0" timeOffset="5375.3075">11754 15926 483,'-4'-7'145,"0"1"-13,-2-14 8,0 6-47,0-5 10,0-3 1,0 4-26,3-2-21,0 5-35,0-2-8,1 4-5,-2-1 3,1 9-12,-5-1-26,-5 6 8,-4 6 9,-8 6-16,-2 10 25,-6 5 6,7 2-6,3 5-10,5 3-4,4 8 7,4 4-10,6 5 8,4 1-19,6-7-16,5 1 19,3-11-11,3-8 1,1-10 24,-2-6 11,4-10 0,0-8-7,-2-11-11,4-7-3,1-8-2,-3-5-23,-2-8-61,-1-6-56,16-114-91</inkml:trace>
  <inkml:trace contextRef="#ctx1" brushRef="#br0" timeOffset="5660.3238">11825 15066 590,'0'0'151,"-2"4"-115,-1 11-27,0 14-4,0 16 34,-1 20 18,4 16 25,0 14-22,4 2-15,-1-1-12,-1-8-3,0-11-6,2-15 8,-3-7-19,0-1-12,-1-2 12,4 2-4,2-3-9,2-2-23,6-4-58,1-5-138,31 35-147</inkml:trace>
  <inkml:trace contextRef="#ctx1" brushRef="#br0" timeOffset="5800.3318">12231 16185 525,'-11'-1'384,"-20"20"-384</inkml:trace>
  <inkml:trace contextRef="#ctx1" brushRef="#br0" timeOffset="66885.8257">10424 8494 226,'-2'-1'203,"2"-2"-74,-4-1-59,4 3 8,0 1 18,0 0-66,-2-2 138,2 2-85,-1 0-41,1 2-26,0-1-7,0-1-9,0 0 0,0 3-6,-3-3 6,3 0 0,0 0 0,0 0 0,0 0 1,0-3 7,0 3 1,0 0-9,0-1 1,0 1 1,0-2-2,0-2 0,0-5-25,0-2-2,-2 1 18,2-3 7,-1 7 2,1 5-1,-1 1-11,1 3-14,-4 5-2,2 6 19,-2-1 8,-1 9 0,2-6-5,1 1-8,2-7-20,2-1-41,1-5 13,1 0-20,2-4 5,0-2 2,1-4 24,1-3-10,-2-1-31,-2-1 34,4-17 14</inkml:trace>
  <inkml:trace contextRef="#ctx1" brushRef="#br0" timeOffset="69910.9987">10564 4519 686,'-9'-7'147,"-1"0"-39,-13 0-51,-7 13-24,-14 11 6,-6 11 9,-9 12-8,-10 16-19,2 11 0,0 7 0,6 3-12,3-5-8,11-7 7,7-1-2,7-6-6,14-10-7,7-10 7,12-15 0,5-4-1,3-5 0,9-3-5,11-3 6,8-7 6,13-1 0,10-8-4,7-4 4,5 1-5,1-1 1,-6 1 7,-7 5-8,-15 4 7,-12 4-7,-10 2 0,-12 2 0,-4-5-1,-3 4 6,-3-4-5,0-1 22,-3 0 71,2-6 47,-4-1-1,-1-9-94,-6-10-34,-2-7-1,-5-5-11,-4-3 0,-7 1-1,0 4-7,-5 3-2,3 3 9,2 3 0,6 7 1,2 6-1,8 5-9,5 5 1,2 0 7,6 4-4,1 0-7,0 3-52,1-2-43,-1 7-12,2 3 51,-1 7-87,3 6-88,13 54-252</inkml:trace>
  <inkml:trace contextRef="#ctx1" brushRef="#br0" timeOffset="70273.0194">9530 5640 644,'0'-3'105,"0"3"-11,-3-1-77,3 2-11,3-1-6,0 3 31,9-3-1,18-4 39,25-4 38,82-22-40,80-21-11,50-6 5,-85 28-7,-15 11-21,-39 9-18,-34 6-4,-54 0-11,-1 0 0,0 0 8,30-3-8,-11 2 0,-20-2 0,-19 5-78,-15 1-63,-14 0-27,-91 3-352</inkml:trace>
  <inkml:trace contextRef="#ctx1" brushRef="#br0" timeOffset="71323.0795">9772 5805 493,'0'0'162,"0"0"-58,0 0-58,10-1-35,7-3 1,11-1 48,16-1-21,1 3 3,3 6-5,-8 4-8,-6 9-11,-10 1-8,-8 5-1,-2 6 20,-10 5 13,-6 8 12,-11 8-8,-12 14-8,-19 7-11,-11 7-14,-11 2-4,0-11-1,7-15-8,12-15-13,10-18-7,12-7 8,7-7 6,7-6 6,6-3 0,3 2-7,9-5 1,9-6 4,12 0 1,15-9 1,8-5 15,7 3 0,-1-2 6,-4 1 3,-3 3 0,-7 6-5,-10 4-10,-8 2-8,-8 6 1,-4 2-2,-4 2-33,-2 2-48,5-3-83,12-4-76,64-60-308</inkml:trace>
  <inkml:trace contextRef="#ctx1" brushRef="#br0" timeOffset="71804.107">10701 5577 21,'-9'-8'800,"0"0"-601,-11-7-73,4 8-70,-4 3-20,-7 8-17,-6 10-11,-6 13-2,0 15-6,2 6 0,9 4-1,12 2-8,8-5 3,11-7-6,12-8 12,9-4 2,15-8 4,8-2-6,8-14 0,-5-6-6,-4-6-1,-14-6-7,-8 1 7,-11 2 7,-9 2 9,-7 3 8,-6 0-8,-7 6-9,-11 5 1,-10 11 9,-14 18-2,0 10 1,-1 5-8,8 7 5,14-2-6,13-6 0,10-8 0,8-5 0,8-9 1,3-8 9,6-1 5,5-5-3,7-2 0,2-12-6,4 0-6,1-10-10,4-2-79,-2-8-131,60-54-230</inkml:trace>
  <inkml:trace contextRef="#ctx1" brushRef="#br0" timeOffset="72095.1236">10788 6332 229,'-3'27'219,"2"0"-105,-4 23-36,5-1-7,3-8-11,3-10-3,10-5-14,1-11-8,7-12 4,3-8 19,8-12-5,1-11-10,-6-7 23,-9 0-27,-12-2-3,-9-3-10,-8-1 7,-5 9 4,-10 1-16,-5 11-10,-7 13-10,-6 10 6,-2 13-5,3 7-1,5 6-1,11-3 0,9-1-93,14-4-101,11-3-22,57 11-99</inkml:trace>
  <inkml:trace contextRef="#ctx1" brushRef="#br0" timeOffset="73926.2284">13909 4464 695,'-7'-1'109,"-1"1"-56,-9 0-19,1 4 28,-3-1 32,-2 8-16,2 3-19,-8 9-34,-3 10-11,-4 8 13,-7 13-12,-3 6 4,0 3-4,1-3-6,0-5-2,2-4-6,5-6 0,5-4 0,7-7 0,8-12-1,9-7-1,3-7-10,4-6 11,2-4 0,1 2 0,3-2 1,7-1 14,16-2 2,11-3-2,12 0-6,6 4 0,2 8-8,-3 4 0,-5 6 0,0 5 0,-7-2 0,-6 2 0,-9-3 1,-8-4-1,-10-7 0,-8-3 0,-4 1 13,-1-6 34,-1 3 66,-1-5 6,-2-6-63,-1-2-38,-5-10-17,-4-3-1,0 3 0,-4-5 0,1-1 5,-4-3 0,0 3-6,-6 1-1,3-1-8,-6 5 8,1 5 0,4 2-5,1 2 6,1 0 0,9 1 1,2-1 5,4 8-4,3-1 3,3 5-5,3 3-15,3 1-72,1 5-111,1 10-45,5 8 36,7 9-70,19 55-231</inkml:trace>
  <inkml:trace contextRef="#ctx1" brushRef="#br0" timeOffset="74311.2504">13071 5539 773,'0'-3'186,"4"3"-82,6-5-86,7-1-12,13-5 6,10-3 25,7-2 16,9 1-22,14 3-5,60-4-11,31 9 7,-6 8-11,-69 7-5,-50-5-5,-4 1 8,-3 3-7,24 1-1,-10-3 4,-12 4-5,-14-5-1,-7-3 1,-5 1 0,-7-2 0,1 0-12,-4-2 0,-5 1-24,-7-6-144,-68-19-300</inkml:trace>
  <inkml:trace contextRef="#ctx1" brushRef="#br0" timeOffset="74820.2795">13200 5851 551,'11'-2'81,"-1"0"-58,13 0 14,6 1 44,1 2 6,-6 3-36,-3 4-34,-3 6-7,-6 7 13,-2 3-4,-8 6 4,-7 8 32,-13 7 2,-10 9-15,-14 6-12,-11 2-13,-2-4-7,5-9-9,8-10 5,13-14-6,16-11-11,9-8 5,4-3-12,4-6-12,6 3 18,13-1 12,7-4 13,9 0 32,6-4-7,-2 0 1,-1 2-12,-4 2-9,-2-3-9,0 5-2,1-5-7,4-3-18,4-4-99,7-6-177,103-78-224</inkml:trace>
  <inkml:trace contextRef="#ctx1" brushRef="#br0" timeOffset="75262.3048">13897 5767 661,'-9'-7'191,"-4"4"-35,-4-7-41,-4 7-28,5 3-36,1 9-27,-4 12-23,-2 17 4,-3 11-5,6 14 0,5 2-1,13-4-22,11-9 1,6-10-10,11-10-5,9-9 20,7-14-38,6-9-31,1-12-17,-10-4 28,-15-3 75,-15 1 10,-13 0 20,-10 5 24,-11 2 32,-12 8-28,-7 6-17,-10 11 10,-1 6-2,5 6-10,9 3-18,8 3-1,10 5-19,9-1-1,7 0 0,8-4-1,6 0 1,8-5 6,3-8 6,9 0-1,1-2-2,-1-5-2,3-2-7,5-5-54,1-4-94,5-4-80,57-20-132</inkml:trace>
  <inkml:trace contextRef="#ctx1" brushRef="#br0" timeOffset="75565.3221">14127 6485 220,'-3'27'141,"-3"-1"-16,-2 26-20,4-3-12,2-13-17,5-13-25,3-9 0,5-6-9,1-6-10,7-9 29,1-12 4,5-7-25,-1-13-11,-10 2-13,-3-4 2,-10 0-4,-6 3 2,-6 8 44,-11 8-27,1 2-16,-4 10-2,4 4-8,4 9-7,2 4-1,3 12-5,-4 4-30,4 9-108,-12 72-169</inkml:trace>
  <inkml:trace contextRef="#ctx1" brushRef="#br0" timeOffset="78509.4904">10495 9570 163,'-1'7'51,"-1"-1"-37,2 4-13,0-4-1,0-3 1,0-3 27,0 0 1,0-2-29,-7-18-206</inkml:trace>
  <inkml:trace contextRef="#ctx1" brushRef="#br0" timeOffset="78754.5045">10422 9504 527,'0'0'90,"0"0"-51,-1-2-33,1 2-6,1 0 1,-1 2 0,0 0-1,2 2-1,-2-2 1,0 4 0,0-2 0,0 2-30,0 4-63,0-4-46,-6 7-143</inkml:trace>
  <inkml:trace contextRef="#ctx1" brushRef="#br0" timeOffset="78951.5157">10404 9561 351,'0'2'193,"-2"0"-139,-2 3-30,1-2-12,-1 4 27,4-4 26,-1-2-19,2-1-19,-1-1-21,2 1-6,0 0-17,-2-3-57,2 3-17,-1-3-35,9-28-44</inkml:trace>
  <inkml:trace contextRef="#ctx1" brushRef="#br0" timeOffset="79310.5362">10395 9532 235,'-4'8'84,"0"-2"-58,-3 8 23,5-5 11,0-5-15,2 0-1,0-4-19,0 0-25,2 0 0,0 0-11,2 0 10,-1 0-10,1-4-2,0-3 13,-1-5-1,-1-2-27,-2-8-10,-2 4 28,-5 1 2,0 5 8,-3 8 1,-3 8-1,1 5 2,0 10 11,-3 2 8,4 1 6,7 1-10,0-4-11,1-3 0,6 0-5,1 0-1,-1-7-6,4 4 5,6-8-47,5-3-15,37-23-56</inkml:trace>
  <inkml:trace contextRef="#ctx1" brushRef="#br0" timeOffset="79432.5432">10358 9569 223,'2'0'96,"-1"1"-96,3 2-72,21 19 20</inkml:trace>
  <inkml:trace contextRef="#ctx1" brushRef="#br0" timeOffset="80799.6215">11413 9622 292,'-2'0'152,"2"0"-74,-4-4-33,3 8-11,-2-8 23,3 4 17,0 0-34,-3-2-22,0 2-9,3 0-7,0 2-1,0-2-1,0 0-6,3 4-30,-2-1-20,1 4-14,1 2-71,-2 17-185</inkml:trace>
  <inkml:trace contextRef="#ctx1" brushRef="#br0" timeOffset="81037.6351">11489 9661 90,'0'0'91,"0"0"-91,2 0-1,-2 0-109</inkml:trace>
  <inkml:trace contextRef="#ctx1" brushRef="#br0" timeOffset="81632.6691">11414 9711 61,'0'3'24,"0"-3"-12,0 4 2,3 0-13,-3-4 7,0 0 14,0 0 13,0 0-2,0 0-2,0 0 8,0 0-9,0 0-16,0 0-14,0 3-60,2 4-81</inkml:trace>
  <inkml:trace contextRef="#ctx1" brushRef="#br0" timeOffset="82171.7">11451 9689 202,'0'-2'71,"0"4"-52,0-2-18,-1 0 12,1 2 17,0-2 0,0 0-16,0 0-14,0 2-8,0-1-8,0 5-28,0 2-115</inkml:trace>
  <inkml:trace contextRef="#ctx1" brushRef="#br0" timeOffset="82503.719">11379 9681 214,'-2'0'116,"2"0"-67,-4 0-26,4 0-8,0 0 10,0 0-8,-2 0-10,4 0-7,-2 0-18,0 0-22,-2 0 10,0 6 1,-10 9-88</inkml:trace>
  <inkml:trace contextRef="#ctx1" brushRef="#br0" timeOffset="83627.7833">11257 9700 193,'-2'-1'110,"2"1"-62,-3 0-17,1 0 4,0-3 11,1 1 5,-2 2-16,0-1 4,-3-1-21,0 0 9,-1 0 24,0 2 0,2-2-3,0 2 1,2 0-8,0 0 7,2 0-2,-3 0-1,4-4-1,0 4 8,0 0 14,0 0-6,0 0-15,0 4-16,0-4-23,0 0-6,0 2-1,4-2 0,-3 0-23,4 2 8,3 2 14,9-3 2,4 1 11,9-2-2,6-5 9,5-1-5,2-6 1,4 4-1,0-2-4,0 0 0,-2 5 5,-2 0-13,-4 2 0,-8-1 6,-2 8-7,-7-1 1,7 1-1,6-2 2,7-2 14,9-1-5,-2 0-11,0-3 11,-1 4-6,-3-3-4,-3 3-1,-4 0 0,-1 0 1,-5 0 0,-8-4-1,-1 4 1,-8-2 1,0 2-1,-1-1 0,0 1 0,12-3 0,-1-5 5,2 3 3,-1-2-8,-8 1 0,-9 3 8,-2 1 5,-7 1 49,-3-2 25,-4-7-22,-4-2-39,-5-9-27,-7-5 0,-2-5 1,-2-1-1,0 1-6,4 0-15,-3-2 6,4 1 3,-4 0 4,-2 3 7,1 7-4,-1 2 5,3 4 1,8 7-1,4 3-8,7 5 8,5 1-6,3 3-22,3 5-10,6 10 25,5 11 7,14 7 6,9 7 0,6 4 1,0-2 5,1-2-6,-4-4 1,-3-3-1,-9-6 0,-8 0 0,0-4 0,-12-3 0,1-1 0,-5-2-1,-3-3 1,-6-3-1,-4 0 1,-11 5 0,-13 6 18,-20 6 1,-16 7-19,-8 3-21,-1 3-106,14-1-131,-15 8-528</inkml:trace>
  <inkml:trace contextRef="#ctx1" brushRef="#br0" timeOffset="84154.8134">14152 9448 656,'0'-2'201,"-2"2"-69,2-1-72,0 1-16,0 0 11,0 0-2,0 0-25,0 0-20,0 1-7,0-1-1,0 2 8,0-2-8,0-2-6,0 2-65,0 0-136,0 0-111,11 17-202</inkml:trace>
  <inkml:trace contextRef="#ctx1" brushRef="#br0" timeOffset="85312.8796">14140 9577 479,'-1'0'215,"-2"0"-88,0-4-13,3 4 0,0 0-7,0 0-25,0 0-35,0 0-36,1 0-11,-1 4-6,2-4 6,1 0-15,0 0 15,8 0 11,5-4 23,6 1 20,2-2-28,3-3-7,-1-1 5,1 1-15,3 0 3,4 2-12,-4 5 0,2-2 7,0 6-7,3-2-1,6 5 1,6-3 0,5 1 2,-1-3-1,1 1 6,0 0-6,-7-2 6,0-2-6,-3 0 0,1 0 1,-3-1-1,-1 0 8,0-1-8,-5 1 0,2-2 5,3-1-5,-1 1 5,-2-4-5,2-1 0,-8 4 1,-7 2 8,-2 1-9,-5 3-1,-1 0 0,5 0 0,-4 0-6,7 0 6,-4 0 1,-1-4 9,-2 4-10,-1-4-1,-4 2 1,-3 2 0,-3 0-1,-2 0 1,-3 0 0,3 2 0,-3-2-1,0 0 1,3 2 0,2-2 0,3 0 0,0 2 1,-2-4 7,-3 2-1,-3 0 1,0-2 13,-3 2 22,0-4 14,-2-4-6,-7 1-41,-4-8-10,-2-4 0,-3 2 0,2-3 6,-1-3 1,-1-3-1,-1-7 0,0-4-5,-3-1-1,-5-5-2,0 2-10,-9 3-1,3 8 2,5 9 4,5 7 7,16 5 0,2 8 0,8 1-20,1 4-17,6 5 11,-1 7 19,5 7-1,6 2 8,6 3-2,4 1 2,4-5 2,5-2-2,4 3 7,6 1-5,-4 5-2,-1-2 1,-9 4-1,-8 1 0,-5-1 0,-10 1 0,-4-1-1,-4-4 0,-4-1 1,-1-2 6,-4 3 4,-1-2-2,2-4-1,1-2-6,3-7 4,-5-5-5,-5-2-16,-11 3-26,-23 2-134,-171 15-414</inkml:trace>
  <inkml:trace contextRef="#ctx1" brushRef="#br0" timeOffset="86281.9351">8792 9702 288,'5'0'78,"-1"0"-78,6 0-101,8 6-80</inkml:trace>
  <inkml:trace contextRef="#ctx1" brushRef="#br0" timeOffset="87270.9915">8781 9663 364,'-1'0'159,"1"0"-102,0 0 15,-3 2 72,3-2 9,-2 0-12,1 0-27,-2 0-30,0-2-43,-5 0-19,-1 0-8,-1 0-13,-1 0 5,1 1 2,-2-5-2,0 3 4,2 2 8,-6-2 0,-3 2-1,-3 0-7,-5-2 4,-4 2-4,0 1-1,1-3-7,0 3-1,2-6 7,3 5 1,2-6 6,3 3-14,1-1 5,-1 0 7,3 1-13,0 0 2,-2-1 7,1 1-8,-6 1 0,-1 2 1,-5 1-2,-3 0 2,-1 4 5,-12 2-7,-1 0 0,0-1 0,3 3 6,7-4 3,0 2-8,2 0 5,-10 2-5,-11 1-1,-4 5 9,-9-3 14,10 0-5,8 1 1,11-6-5,7-3 7,8-1-15,6-2 0,0 0 0,3-2 10,4-1-4,1-2-3,3 4 2,4-3 5,3 2 5,1 0-15,1 2-5,1 0 0,-2 0 5,0 0-6,2-4 1,-2 4-1,0 0-1,0 0 1,0 0 1,0 0 1,0 0-2,0-1 0,0 1-1,1 0 0,-1-3-5,6-3 0,1-2 0,4-7 0,5-1 0,4-6-2,4-1-4,4-4 0,3-7 6,2-2 0,-1 0 0,-3-2 5,-2 9 0,-5-1 1,0 8-1,-3 3-1,-5 7-8,0 2-8,-5 3-5,-1 4-2,0 2 2,0-2-8,1 2-5,-5 1-8,5-2 10,-4 0 1,1 0 6,0 2-30,-3 0-54,1 4-140,-8 6-53,-32 59 100</inkml:trace>
  <inkml:trace contextRef="#ctx1" brushRef="#br0" timeOffset="87607.0108">7200 9815 644,'-2'-3'136,"2"3"-73,0 0-51,0 0-11,2 0 41,-1-1 39,1 2-43,1 3-38,5 5 0,3 1 11,9 10 9,3 0 2,3 4 8,5 3 9,2 4-12,4 5 9,3-1-4,1 8-4,0-2-2,2 1-13,-2-1-4,-4-8-3,-4-1 8,-6-12-13,-3 0 9,-5-5-10,4-2-26,-3 0-115,4 1-211,10-24-343</inkml:trace>
  <inkml:trace contextRef="#ctx1" brushRef="#br0" timeOffset="90175.1577">13315 14846 144,'-4'2'171,"0"0"-77,0 0-38,-2 0 26,6-1 17,0-2 14,0 1-25,0 0-28,0 0-1,0 0 11,0-2 8,0 2 2,0 0-17,0-2 3,0 2-23,2 0-26,-2-4 4,0 0-9,-2-13-12,2 1 0,0-8 0,0 4 1,0 3 7,0 7-8,-3 7 0,3 3-10,-1 7-8,1 5-9,-6 17 27,4 7-1,0 10-10,1-4-28,2 1-9,1-12 18,0-8-11,1-11 20,0-6 6,-3-6 15,1-6 14,2-6-14,-1-11-20,2-10 19,2-8-2,-2-7 3,1-2 1,-4 2 10,2 17-10,-6 10 6,3 16-7,0 6-1,-1 10-17,1 11 16,0 9 2,0 9 8,0-3-8,4-2 0,1-6 1,-2-9-1,2-10 0,-3-6-6,0-4-2,0-4 1,2-6-22,5-13 29,0-7 0,0-5 1,-1 0 0,-6 7 1,-2 7 13,-4 13 16,-1 4-10,4 4-15,-1 4-6,-1 0-10,0 7-59,-1 37-177</inkml:trace>
  <inkml:trace contextRef="#ctx1" brushRef="#br0" timeOffset="92474.2892">12709 11764 204,'0'2'114,"0"-4"-32,0 2-25,0 0-6,0 0-4,0 0-28,0 0-19,3 2-90,-3 5-181</inkml:trace>
  <inkml:trace contextRef="#ctx1" brushRef="#br0" timeOffset="92734.3041">12612 11859 450,'-2'-3'117,"4"3"-117,-2-1-8,3 1-92,2-6-38</inkml:trace>
  <inkml:trace contextRef="#ctx1" brushRef="#br0" timeOffset="93378.341">12701 11714 595,'0'0'238,"-3"0"-80,1-3-29,1 2 1,-2-5-35,-4-3-23,1-1-21,-1-2 1,0 4-20,2-2-19,-1 0-4,2 4-8,2 2 1,1 1-2,-1 3-10,2 0-42,-1 0-65,-3 3-50,-2 1-56,-5 5-43,-5 4 28,-28 6-47</inkml:trace>
  <inkml:trace contextRef="#ctx1" brushRef="#br0" timeOffset="93554.351">12490 11675 318,'-7'-4'229,"3"2"-58,-6-4-13,1 1 17,-2-4-47,-2 2-14,2 1-21,0-2-44,2 2-25,-3 2-16,5 0-2,-1 0-6,-2 3-14,-2 1-85,4 0-96,-1 1-120,-8 1-173</inkml:trace>
  <inkml:trace contextRef="#ctx1" brushRef="#br0" timeOffset="93727.3609">12251 11580 563,'-6'-3'189,"-1"-1"-66,-4 1-9,4-1-36,-1 2-28,4-1-19,1 1-13,3 1-18,0 1-51,2 0-208,-2 1-92,-2 4 3</inkml:trace>
  <inkml:trace contextRef="#ctx1" brushRef="#br0" timeOffset="93899.3708">12055 11599 605,'-6'-3'195,"1"0"-99,-6-9 18,1 4-19,-1-1-7,4-1-41,4 2-37,0 4-10,3 4-117,0 0-185,-11 23-47</inkml:trace>
  <inkml:trace contextRef="#ctx1" brushRef="#br0" timeOffset="94113.383">11797 11636 654,'-4'-4'192,"-2"0"-84,-8-6-57,1 1-18,3 0 9,0 0 8,3-1-17,0 5-12,1 2-21,2 0-7,-1 2-60,1 1-53,-2 1-48,-2 2-29,-14 15-34</inkml:trace>
  <inkml:trace contextRef="#ctx1" brushRef="#br0" timeOffset="94260.3914">11588 11612 492,'-8'0'129,"0"-2"-54,-8 2 27,0-1 0,-4-2-47,4 1-16,1 1-18,4 1-21,4-3 0,3 6-120,2 0-90,-1 5-54</inkml:trace>
  <inkml:trace contextRef="#ctx1" brushRef="#br0" timeOffset="94466.4031">11397 11570 451,'-4'-4'179,"0"3"-46,-6-5-67,4 1-1,-2 2-10,1 0 5,-4 1-1,-2 0-20,-5 0-14,1 2-2,4 0-10,6 0-13,4 0-23,3 0-143,3 4-167,4 16 124</inkml:trace>
  <inkml:trace contextRef="#ctx1" brushRef="#br0" timeOffset="95117.4403">11690 11300 569,'-10'0'148,"2"0"-67,-8-3-42,-2 6 6,-3-3 20,0 0 5,0 0-26,2 4 2,1 0-23,-1 0-11,-2 4-2,0 7 1,-3 0 4,0 8 4,-2 3 2,-4 0-19,3 3 8,1-2-8,2-4 4,8-6-5,6-2-1,4-7 0,4-2-1,2 2-11,0-1 1,2-2 10,2 5 1,2 3-15,2-3 14,3 1 2,2 1-1,0 2 1,-1 1 0,-2 1 11,4 6-11,-4 3 0,1-3-1,2 4 10,-1 1-5,4-1-4,-2-3-1,4 0 6,-2-3 3,3-2-9,-2-5 0,1-3 0,-2-2 9,-3 0-9,-3-1 1,4 0-1,-8 4-9,4 9-149,4 64-182</inkml:trace>
  <inkml:trace contextRef="#ctx1" brushRef="#br0" timeOffset="96208.5027">14564 11790 187,'-5'0'282,"4"-1"-132,-6-1-64,2 0 10,-1-6 16,2 4 13,-1-2-52,3 3-41,2-1-32,0 4-99,2-1-143,3 2-89</inkml:trace>
  <inkml:trace contextRef="#ctx1" brushRef="#br0" timeOffset="96701.531">14365 11740 503,'0'0'105,"0"0"-72,0 0-18,1 0 18,-1 0 34,0-2-10,0 2-33,0 0-21,0 0-3,0 2-69,-1-2-37,1 0-40,3 4-121</inkml:trace>
  <inkml:trace contextRef="#ctx1" brushRef="#br0" timeOffset="96894.542">14366 11749 590,'0'2'159,"0"-2"-114,2 0-38,-2 0 22,0 0 46,2 0-12,-2 0-51,9 0-11,7 3 10,4-2-11,10 2-81,2-1-154,55 5-92</inkml:trace>
  <inkml:trace contextRef="#ctx1" brushRef="#br0" timeOffset="97075.5524">14808 11797 558,'0'0'255,"0"0"-123,0 0-84,2 0-30,1 0-9,3 0-9,9 0 1,9-3-1,11-1-44,7-1-77,0 1-59,57-7-21</inkml:trace>
  <inkml:trace contextRef="#ctx1" brushRef="#br0" timeOffset="97262.5631">15393 11797 756,'0'0'262,"0"-3"-86,-2 2-82,2 1-11,0 0-28,2 0-55,0 1-3,5 2-138,10-3-9,4 7-69,10-4-90,57 1-165</inkml:trace>
  <inkml:trace contextRef="#ctx1" brushRef="#br0" timeOffset="97992.6049">15759 11771 264,'6'-4'156,"-2"4"-45,9-3-41,-2 3 7,-3 2 4,-2-1 6,-3-1-18,0 3 9,1-3-12,-1 1-3,1-1 9,1 0-15,0-1-20,-1 1-19,-1 0-12,2 0-5,-3 1 0,3 1-1,1 6-1,1 0-8,7 0 0,-2-1 8,-2 0-5,4-2 0,-1-2 6,-7-2 1,1 1 5,-3-4-6,-2 2 2,0 0-1,1 0-1,0 0 0,1-1 0,-1 1 2,-1-3-2,-4 3 9,1 3 0,-1-6 0,-4-1 13,-2-4-22,-3-3 0,-4-7-18,-4 1-1,2-9-14,-1-2 22,4-5-16,-3 2 8,2 0-2,3-2 19,2 7 2,2 8 15,0 4 29,4 8-4,3 4-20,1 2-11,1 0-9,1 0-8,0 2-1,1-2 0,7 4 9,0 0 0,7 4 1,-1-4 0,4 6 5,2-2-6,-3 7 1,2 1 0,-2 9 0,1 4 0,-3 5 0,0 1 0,3 1 5,0 7 2,3-6 11,-2 2-6,1-8-12,-7-5 0,-5-7 5,-4-3 12,-6-9 3,-5-1-3,-4 5 15,-14 1 36,-19 11-27,-16 9-20,-10 5-13,-7 3-9,-1-4-58,7 4-109,-81 56-305</inkml:trace>
  <inkml:trace contextRef="#ctx1" brushRef="#br0" timeOffset="99044.6651">9466 11654 103,'-1'0'683,"-1"0"-458,-1 0-93,0 0-45,1 0 3,-2 0 3,0 0-29,-3 0-26,-3-5-23,4 4-8,0-2-6,0 0-1,-3 3-45,0-2-57,1 4-78,-1 0-141,-23-14-208</inkml:trace>
  <inkml:trace contextRef="#ctx1" brushRef="#br0" timeOffset="99199.6739">9173 11569 614,'-8'-3'188,"0"3"-83,-5-1-69,-1 0-15,1 1-14,4 0-7,-6 0 0,3 0-124,-31 9-124</inkml:trace>
  <inkml:trace contextRef="#ctx1" brushRef="#br0" timeOffset="99389.6848">8806 11550 159,'-11'-4'322,"2"2"-170,-9-3-83,0 1-8,5 1-2,-4-5 35,2 2-13,2 0 0,1 0-49,-2 3-32,2 1-83,-4 5-107,-2 2-28,-40 7-127</inkml:trace>
  <inkml:trace contextRef="#ctx1" brushRef="#br0" timeOffset="99546.6937">8401 11499 518,'-15'-2'126,"-2"2"-36,-15-2-36,0 6-27,-1 0 1,3 2-20,4 0-8,0-1-24,9 3-79,0-1-55,6 0-28,-11-3-34</inkml:trace>
  <inkml:trace contextRef="#ctx1" brushRef="#br0" timeOffset="99749.7054">8095 11515 192,'-6'-6'160,"-3"0"-4,-2-7-34,-3 4-4,-3 4-44,-1 2-38,-4 5-23,-5 0-12,0 8 0,0 0 0,2-4-1,7-5 1,5-1 5,5-1 1,4-5-7,1-1-17,-1 0-37,-3 1-11,1 5-40,-7 0-66,0 2-10,-29 14 5</inkml:trace>
  <inkml:trace contextRef="#ctx1" brushRef="#br0" timeOffset="99823.7096">7728 11499 9,'0'0'217,"0"-2"-131,1 0-86,2-12-170</inkml:trace>
  <inkml:trace contextRef="#ctx1" brushRef="#br0" timeOffset="100634.7559">7971 11200 325,'-2'-3'281,"2"2"-49,-1-2-103,0 3-82,1 0-26,-2 1 7,0-1 10,1 2-14,-8 2-23,-1 7 14,-10 3-6,-8 6-8,-4 2 10,0 4-1,0 0 2,-2 3-6,3-2-5,3 3 10,2-3-11,5-1 0,6-4 1,5-3-1,5-9-6,1-4 4,4-3 1,3 0-5,-3 0 6,0 5 1,1-4 0,1 6-1,-2 2 0,3 0 0,1 8-1,-1 2 1,3 10 0,6 4-1,5 5-1,5-2 2,8-2 0,6-4 2,1 0-1,2-7 8,2-3 1,-3-3-10,1-1 1,-2 1 0,-1-1-1,4 3-84,0 1-112,44 21-184</inkml:trace>
  <inkml:trace contextRef="#ctx1" brushRef="#br0" timeOffset="108708.2177">7377 13883 310,'-2'0'168,"0"0"-85,0 0-47,2 0 12,-1 0 36,1 0 16,0 0-10,-2 0-39,2-2-7,0 2-7,0 0 10,0 0-22,0-1 7,0-2-17,-1 1-15,1 2-8,1 0-159,4 2-169,17-2 21</inkml:trace>
  <inkml:trace contextRef="#ctx1" brushRef="#br0" timeOffset="109113.2409">7628 13819 204,'-3'1'0,"3"13"-62</inkml:trace>
  <inkml:trace contextRef="#ctx1" brushRef="#br0" timeOffset="110913.3439">8117 13267 731,'-4'-2'224,"1"1"-85,-2-2-55,2 3-12,0 0-6,0 0 6,-1-1-12,-3 0-21,0-2-13,0 3-13,-1 0-4,-3 4-7,-6 0-1,-1 6 13,-4-1-13,-2-1 9,-1 2 5,1 2 0,-1-1 2,2 1-11,-5 1-5,-2 7 1,-2 4 5,-4 9-7,-2 5-2,-1-1 2,3 4 0,2-3 2,1 0-2,5 2 1,2-7 0,9-6-1,3-9 1,7-5 0,1-7-1,5-2 1,-1-4 0,2 0 0,2 0-1,-2 0 0,0 0-9,1 0 3,-1 0-3,2 2-3,2 1 6,3 4 5,3 7-1,10-2 2,7-3 1,4 0 1,8-5 4,3-3 3,7-1-9,3 2 0,-2 1 1,2-2-1,-5 7 0,-2 0 1,-2 2 3,-6 0-2,-1-5-2,-3 3 0,-1-6 0,-6-2 0,-4-6 1,-8 2 0,-5 1 6,-9-2 5,0-2 0,0-9 9,-4-5 9,-2-4-10,-3-1-2,-9 0 19,3 2-17,-9 3-19,-3 1 0,-4 5 0,-3-3-1,-2 4 1,4 4 0,0 0 0,-1 1 0,3 3 0,6-4 0,-1 3 5,5 0-5,3 1-1,2-3 1,4 3 0,3 2 0,0-2 0,5 5 0,3 1-1,-2 0-7,4 0-5,-2 1-11,3-1-34,4 8-36,2 3 0,6 11-13,6 7-160,36 52-220</inkml:trace>
  <inkml:trace contextRef="#ctx1" brushRef="#br0" timeOffset="111476.3761">7147 14265 249,'-1'0'45,"-1"0"-45,-1 0-69,0-1 43,-3-2 26,-1 0 36,1-3 29,-6 4-8,-6 4 0,-8 4 42,-4 1 37,-2 1-10,8-1-24,8-4-24,7 4 6,4-6-16,2 1-22,3 0-16,3-2-21,-1 2-9,5 4-25,9-2 25,20 3 64,21 0 26,66-6-15,54-16-26,18-9-26,-65 6-5,2-1-9,-5 9 0,-22 3-3,-21 6 4,-51 3-10,1 3 0,0-5 1,29 7-1,-10-7 0,-14 2 0,-16 0 0,-10 0-1,-12 0-38,-5-2-24,-9 4-45,-60 25-233</inkml:trace>
  <inkml:trace contextRef="#ctx1" brushRef="#br0" timeOffset="113027.4647">7313 14615 304,'0'-2'183,"0"2"-88,-1 2-31,1-2 25,0 0 14,-2 0-7,2 0-22,0 0-22,0 0-7,2 0-9,-2 0-4,1 0-26,5-2-5,3-2 8,0-2 14,4 0-5,-1-1-8,1 3-8,-5 3 8,-3-1-4,-2 2 2,0 0-8,-3 0 0,0 2 7,-2-2-6,2 0 10,0 0-9,0 0 7,0 0 3,0 0-2,-1 0 17,1 0 0,0 0-3,1 0-4,-1 0-1,0 0-2,0 0-10,0 0-1,0 0 5,0 0-11,0 0 1,0 0-3,0 0 8,0 0-4,0 0-2,0 0 0,0 0-1,0 0 0,0 0 0,0 0 2,0 0-1,0 0 0,0 0-6,0 0-8,0 0 2,0 0 5,0 0-5,0 0-2,0 0 14,0 0 0,0 0 0,0 0-1,0 0 1,0 0-1,0 0-20,0 0-14,0 0 2,0 0 8,0 0 7,0 0-2,0 0 2,0 0-1,0 0-2,0 0 3,0 0 6,0 0 11,0 0-4,0 0 5,0 0 0,0 0 0,0 0-9,0 0 8,0 0-68,0 0-66,0 0-34,0 0-28,13-10 1</inkml:trace>
  <inkml:trace contextRef="#ctx1" brushRef="#br0" timeOffset="114346.5403">7990 14536 558,'-10'-6'192,"1"5"-12,-10-4-91,-2 7-53,-8 6 4,-6 10-8,-6 1-7,-3 7-1,-4 7-3,1-2 6,1 5 6,3-5-4,5 0 2,5 1-7,8-3-9,8-3-13,8-1-2,9-1 1,9-3-1,10 1 10,9-1-10,13-7 9,11-7-9,0-10 1,2-4-1,-7-2 0,-6-4 0,-10 1 0,-11 1-6,-7 2 5,-10 6 1,-3-3 14,-5-1 1,-6 2-15,-3-3 17,-10 12-17,-13 9-1,-15 18-1,-6 14 2,-6 11 7,1 5-7,12 0-1,9-12-1,17-8-5,14-3-2,4-5 9,10 0-1,2 2 0,5 2 1,6-2 1,4-3 0,8-3 5,3-9 4,5-8-2,7-5 1,-2-11-2,5-5 4,1-6-1,-3-9-10,3-3-58,-2-7-177,61-86-366</inkml:trace>
  <inkml:trace contextRef="#ctx1" brushRef="#br0" timeOffset="114675.5591">8137 15361 318,'0'7'555,"0"0"-464,1 4-70,1 7-3,3-3-9,2-6 0,1-1-8,5-8 14,0-4 2,3-8-4,5-7 10,-5-8-5,-4-7-11,-2 5 4,-8 1-2,-6 0 9,-5 5-3,-4 2 9,-4 3 9,-7 10-11,-2 7-22,-6 6 5,1 6-5,2 4 0,12-1-47,6 2-127,13 26-150</inkml:trace>
  <inkml:trace contextRef="#ctx1" brushRef="#br0" timeOffset="117596.7262">11677 13722 189,'-1'-3'210,"-1"2"-105,-1-6-35,1 3 20,-1 1 17,0 2-5,-1-5-8,-2 4-4,2 0-24,-1 0 8,-1 2-29,0 2-24,2 0-12,-4 3-9,-1 6 1,0 8 1,-5 6 4,4 7-6,0 3 1,3 9 1,4 5-1,1 3 7,4 3-7,5 2 6,6-5-7,5-8 0,6-6 0,6-13 1,6-9 0,4-6 7,5-15-8,5-12 17,3-19-8,-2-15-2,-4-5-7,-8-12 0,-6 8 12,-9 4-12,-11 5 1,-7 7 17,-7 9 8,-5 2-10,-5 3 20,-9 5-28,-6 1 11,-7 3-1,-5 5-18,-1 5 0,-3 2 12,5 0-12,0 8 6,5 1 4,6 0-2,-2 1-8,9 6 0,1 0 1,4 0-1,0 7-6,2 6 5,-4 11-32,6 11-51,1 16-93,-2 132-186</inkml:trace>
  <inkml:trace contextRef="#ctx1" brushRef="#br0" timeOffset="118032.7511">14667 13793 665,'-3'-4'450,"1"2"-348,-1-2-69,2 2-33,1 4-36,-5 0-24,1 6-12,-7 3-119,-2 31-124</inkml:trace>
  <inkml:trace contextRef="#ctx1" brushRef="#br0" timeOffset="119000.8065">15848 13255 1001,'-5'-3'243,"0"-1"-105,-4-6-60,-3 7-32,-6 2-14,-10 5-7,-8 6-2,-7 2-7,-8 9-2,-4 7-13,-5 8 8,4 2-9,-2 7 0,1 2 1,1-1-1,-3 3 0,-5-1 2,4 0 5,-1-4-6,10-9-1,17-10 1,15-10-1,12-11-6,7-3-5,0-1 5,2 0-6,7 3 2,7 1 9,13-1 1,8-3 1,8 0 5,2-3 0,4-1-5,-1 4 0,-1 0 0,-3 0 0,-3 4 0,-10 3 6,-2 3-7,-2-4 0,-7 3-1,0-4 0,-8 1 1,-4-1 1,-4-4-1,-3-1 0,-3 3 13,-3-6 19,-1 2 53,-1-8 10,-1-5-70,-6-4-16,-7-5-1,-2-3-7,-3 1 6,2 2-5,-5 3-1,6-1 0,-6 3 0,9 0 0,-4 2 1,5 1-1,-4-4 0,4 0 0,2 0 1,0 1-1,6 4 7,2 5-8,3 3 0,2 1 5,2 2-5,0 3-9,0 0-11,0 0-35,2 0-43,-2 3-43,2 4-75,0 6-42,3 50-115</inkml:trace>
  <inkml:trace contextRef="#ctx1" brushRef="#br0" timeOffset="119517.8361">14504 14254 261,'0'0'301,"0"0"-179,0 0-88,0 0-17,0 0 22,2 0 37,-1 4-16,2-3-58,9 4 22,6-1 64,18-3 14,16-1 24,18-5-39,60-11-25,29-4-20,0 2-11,-49 18 2,8 3-3,-8 5 2,-8 6-13,-14-3-10,-52-7 8,-5 5-16,0-4 2,35 0-2,-3 0-1,1-6 9,-3-4-8,-7-4 4,-10-2-5,-13-1-33,-12 4-10,-15-4-11,-17 2-120,-19 5-170,-155 29 35</inkml:trace>
  <inkml:trace contextRef="#ctx1" brushRef="#br0" timeOffset="120142.8718">15210 14600 607,'0'-3'224,"0"3"-37,1-6-32,-4 4-11,0-6-57,-9-4-47,2-2 10,-12-3-35,-8 9 6,-7 4-15,-7 10-6,-5 7 0,3 6 1,3 10 5,5 12-5,5 8-1,11 10 0,3 2-1,14-3 1,12-5 0,13-6 0,10-11 0,15-11 1,9-11-1,3-14-14,6-10-4,-5-12 8,-4-5 2,-17 5 7,-10 3 2,-16 9 7,-14 8 26,-9-2-3,-12 8-31,-15 4-1,-12 15 1,-11 12 0,-1 5 0,5 5 7,7 4-5,14-2 7,13-2-3,11-5-6,11-5 2,8-2-1,12-3 0,9 0 5,9-5 5,9-8-5,5-5-6,5-8-5,2-6-64,-5-3-9,3-10-180,75-47-386</inkml:trace>
  <inkml:trace contextRef="#ctx1" brushRef="#br0" timeOffset="120429.8882">15522 15340 828,'-3'12'172,"-2"10"-101,-1 9 37,-4 6-51,8-4 12,1-13-23,2-8-20,6-6-13,2-6 13,1-6-11,12-4 12,-1-16 3,4-10-29,-4-8 13,-6-1 2,-8 6 4,-11 7 10,-3 9 18,-5 7-12,-1 6-9,0 4-17,-1 5 5,3 2-15,0 3-1,3 6-65,-1 4-72,3 6-130,-16 25-508</inkml:trace>
  <inkml:trace contextRef="#ctx0" brushRef="#br0" timeOffset="141296.0816">21464 6548</inkml:trace>
  <inkml:trace contextRef="#ctx0" brushRef="#br0" timeOffset="141824.1119">21464 6548</inkml:trace>
  <inkml:trace contextRef="#ctx1" brushRef="#br0" timeOffset="140323.0259">21751 11669 319,'1'-8'141,"0"2"-46,-1-5-34,2 7-38,-2 4-18,0 2-5,5 0-6,0-1 6,3 2 0,1 3 2,1-2-1,1-1-1,-4 2 1,-1-1-1,0-1 0,0 1 0,0 6 1,5-2-1,-1 3 1,0 1-1,1-2 0,4 0 1,-2-3 0,4 2 0,2-5 5,5-4 0,4-7-5,5-8-1,3-3-9,2-7-6,-3-2-17,-1 5 10,-4 6 11,-10 10 4,-1 10-8,-6 10 0,-5 7-5,1 5 10,-5 5-1,-1 2 5,0-1 6,3-4 0,2-5 1,1-5-1,3-6 6,4-6 0,5-5 0,5-7-4,7-4 10,5-7-6,5-5-1,-5-1-4,-5 3 0,-4 7-1,-8 11-32,0 21-147</inkml:trace>
  <inkml:trace contextRef="#ctx1" brushRef="#br0" timeOffset="141565.0971">19389 11904 563,'-4'-7'111,"1"4"-33,0-4-27,1 5-25,0 2-20,2 0-5,-1 2 6,1-2-5,0 2-4,-2-2 2,2 1-16,2 2-7,-1-2-25,4 5 6,5 1-19,-1 5-46,27 20-46</inkml:trace>
  <inkml:trace contextRef="#ctx1" brushRef="#br0" timeOffset="142030.1237">24567 12145 913,'0'-25'234,"0"11"-154,-3-13-80,3 19-5,0 7-77,0 2 44,-1-1 38,1 0 0,0 0 1,0 0-1,1 2-12,-1 1-87,3 4-72,-3 3-58,-17-2-101</inkml:trace>
  <inkml:trace contextRef="#ctx1" brushRef="#br0" timeOffset="145835.3413">21519 12367 665,'-14'0'103,"-3"10"-71,-18 16-25,-7 20-7,-7 20 8,-4 4 4,1-1-11,7-1 8,5-3-1,8 9-1,0 14 13,-16 78 8,-6 50 16,3 29 1,30-77-15,19 13-23,16-7 2,29-25-3,23-39-4,-27-61-1,7-4 6,90 96 1,-1 2-2,-98-96-6,2-1 1,-1-1-1,37 42 1,-1-4 0,1-5-1,-2-7 6,6-4-5,48 18 0,13-37 12,13-40-13,-52-40-11,-2-21-32,-11-11 5,-56 23 19,-2 0 1,-5-3 12,22-46-2,4-55 8,-25-24-1,-24-11 1,-10 48 0,-3-1-5,0-24 5,2-25 1,-3 14-1,3 12 0,-3 15-1,-1 3 1,-12 3 7,0 6-7,-3 13 0,-10 6 1,14 62 16,0 3 4,-3 3 12,-24-42 0,-4 7-15,-5 3-2,5 14-14,1 6 7,4 5-3,3 7-5,7 4 5,6 0-6,7 2 1,0 3 0,8 5 0,-1 4 0,1 3-1,1 11 0,-2 0-6,1 8 0,-5 8-6,-5 7-6,-3 13-10,-4 8-2,0 7-33,2 12-27,0 5-72,-53 121-5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="" xmlns:a16="http://schemas.microsoft.com/office/drawing/2014/main" id="{44F8B465-1519-4C80-9F66-B9DB02EF33B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="" xmlns:a16="http://schemas.microsoft.com/office/drawing/2014/main" id="{B3D70368-01E0-46EC-AC37-94D7E224FFF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="" xmlns:a16="http://schemas.microsoft.com/office/drawing/2014/main" id="{08466F6E-079D-467A-9E88-35E1AAC3BE1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="" xmlns:a16="http://schemas.microsoft.com/office/drawing/2014/main" id="{4B9A02CB-E690-40ED-AE21-BEA0524553A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="" xmlns:a16="http://schemas.microsoft.com/office/drawing/2014/main" id="{FD837D93-1417-4553-A882-50D4AA8B1E2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="" xmlns:a16="http://schemas.microsoft.com/office/drawing/2014/main" id="{52229F3E-97F5-41D3-99B7-B72E610E04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61D131F-8AC0-40B3-A92F-DE50E09750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80222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7D7B7C9E-0654-4017-89CD-426BE5F887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C69D9-8AF9-4ABF-87B0-735CC2B64A39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8546" name="Rectangle 2">
            <a:extLst>
              <a:ext uri="{FF2B5EF4-FFF2-40B4-BE49-F238E27FC236}">
                <a16:creationId xmlns="" xmlns:a16="http://schemas.microsoft.com/office/drawing/2014/main" id="{5DF32B57-1BCF-42FF-9A67-C985276D24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8547" name="Rectangle 3">
            <a:extLst>
              <a:ext uri="{FF2B5EF4-FFF2-40B4-BE49-F238E27FC236}">
                <a16:creationId xmlns="" xmlns:a16="http://schemas.microsoft.com/office/drawing/2014/main" id="{8BF71000-EF4A-4BBC-B533-182936F06A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页中方框可点击进入</a:t>
            </a:r>
          </a:p>
          <a:p>
            <a:endParaRPr lang="zh-CN" altLang="en-US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1D131F-8AC0-40B3-A92F-DE50E0975074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31995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F28C5730-A118-438D-8E4A-B15EF54200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2546AA-0957-4DF4-BD43-CC7130CA2F1D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38242" name="Rectangle 2">
            <a:extLst>
              <a:ext uri="{FF2B5EF4-FFF2-40B4-BE49-F238E27FC236}">
                <a16:creationId xmlns="" xmlns:a16="http://schemas.microsoft.com/office/drawing/2014/main" id="{AB5B4E04-E79D-4B10-951D-5469D6BEC6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Rectangle 3">
            <a:extLst>
              <a:ext uri="{FF2B5EF4-FFF2-40B4-BE49-F238E27FC236}">
                <a16:creationId xmlns="" xmlns:a16="http://schemas.microsoft.com/office/drawing/2014/main" id="{1B256313-E129-452C-AF59-438629AF19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点击目录中文字部分，可观看相应电场线</a:t>
            </a:r>
          </a:p>
          <a:p>
            <a:r>
              <a:rPr lang="zh-CN" altLang="en-US"/>
              <a:t>点击右下角</a:t>
            </a:r>
            <a:r>
              <a:rPr lang="en-US" altLang="zh-CN"/>
              <a:t>2005</a:t>
            </a:r>
            <a:r>
              <a:rPr lang="zh-CN" altLang="en-US"/>
              <a:t>图标，回到上页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5E5B41D5-8476-4658-8B4B-3269F72166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8D9D03-6B5D-4C8D-BBE5-E62AE93C8D87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28002" name="Rectangle 2">
            <a:extLst>
              <a:ext uri="{FF2B5EF4-FFF2-40B4-BE49-F238E27FC236}">
                <a16:creationId xmlns="" xmlns:a16="http://schemas.microsoft.com/office/drawing/2014/main" id="{73F3E1CF-F5BD-48AC-AB61-890A808BD4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>
            <a:extLst>
              <a:ext uri="{FF2B5EF4-FFF2-40B4-BE49-F238E27FC236}">
                <a16:creationId xmlns="" xmlns:a16="http://schemas.microsoft.com/office/drawing/2014/main" id="{3BA47771-7555-4B15-868B-D7DAE90625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点击右下角</a:t>
            </a:r>
            <a:r>
              <a:rPr lang="en-US" altLang="zh-CN"/>
              <a:t>2005</a:t>
            </a:r>
            <a:r>
              <a:rPr lang="zh-CN" altLang="en-US"/>
              <a:t>图标，回到</a:t>
            </a:r>
            <a:r>
              <a:rPr kumimoji="1" lang="zh-CN" altLang="en-US" sz="3200">
                <a:latin typeface="宋体" panose="02010600030101010101" pitchFamily="2" charset="-122"/>
              </a:rPr>
              <a:t>典型电场的电场线分布图形的目录页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400C46D8-A260-41FD-97A1-4F855E6E21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7E8D1E-FFCB-422A-8BB3-68DD7C31AF46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30050" name="Rectangle 2">
            <a:extLst>
              <a:ext uri="{FF2B5EF4-FFF2-40B4-BE49-F238E27FC236}">
                <a16:creationId xmlns="" xmlns:a16="http://schemas.microsoft.com/office/drawing/2014/main" id="{E3ADF119-DF9E-437D-9272-0BF92DEDA0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>
            <a:extLst>
              <a:ext uri="{FF2B5EF4-FFF2-40B4-BE49-F238E27FC236}">
                <a16:creationId xmlns="" xmlns:a16="http://schemas.microsoft.com/office/drawing/2014/main" id="{9F30BD88-C220-4F59-BA13-5A33F435D6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点击右下角</a:t>
            </a:r>
            <a:r>
              <a:rPr lang="en-US" altLang="zh-CN"/>
              <a:t>2005</a:t>
            </a:r>
            <a:r>
              <a:rPr lang="zh-CN" altLang="en-US"/>
              <a:t>图标，回到</a:t>
            </a:r>
            <a:r>
              <a:rPr kumimoji="1" lang="zh-CN" altLang="en-US" sz="3200">
                <a:latin typeface="宋体" panose="02010600030101010101" pitchFamily="2" charset="-122"/>
              </a:rPr>
              <a:t>典型电场的电场线分布图形的目录页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7E68FE08-69DB-4B5F-A36D-4C3F2E317C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05D5C2-285D-46B6-ABFA-111D0E4F1829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32098" name="Rectangle 2">
            <a:extLst>
              <a:ext uri="{FF2B5EF4-FFF2-40B4-BE49-F238E27FC236}">
                <a16:creationId xmlns="" xmlns:a16="http://schemas.microsoft.com/office/drawing/2014/main" id="{999DA306-EA5E-41F0-BDF3-13CE2746EA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>
            <a:extLst>
              <a:ext uri="{FF2B5EF4-FFF2-40B4-BE49-F238E27FC236}">
                <a16:creationId xmlns="" xmlns:a16="http://schemas.microsoft.com/office/drawing/2014/main" id="{D91FBA9A-14BC-4925-B3B6-6316DBE0D5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点击右下角</a:t>
            </a:r>
            <a:r>
              <a:rPr lang="en-US" altLang="zh-CN"/>
              <a:t>2005</a:t>
            </a:r>
            <a:r>
              <a:rPr lang="zh-CN" altLang="en-US"/>
              <a:t>图标，回到</a:t>
            </a:r>
            <a:r>
              <a:rPr kumimoji="1" lang="zh-CN" altLang="en-US" sz="3200">
                <a:latin typeface="宋体" panose="02010600030101010101" pitchFamily="2" charset="-122"/>
              </a:rPr>
              <a:t>典型电场的电场线分布图形的目录页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421A04EB-E75F-41A8-A8D4-657DF5E16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A4EEB2-E977-4FAF-99C3-0C9465F3B90E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34146" name="Rectangle 2">
            <a:extLst>
              <a:ext uri="{FF2B5EF4-FFF2-40B4-BE49-F238E27FC236}">
                <a16:creationId xmlns="" xmlns:a16="http://schemas.microsoft.com/office/drawing/2014/main" id="{3B1DDB12-E341-43FC-948E-4C716DFA92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Rectangle 3">
            <a:extLst>
              <a:ext uri="{FF2B5EF4-FFF2-40B4-BE49-F238E27FC236}">
                <a16:creationId xmlns="" xmlns:a16="http://schemas.microsoft.com/office/drawing/2014/main" id="{874191AB-6767-4DF1-84E7-CC40E9A947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点击右下角</a:t>
            </a:r>
            <a:r>
              <a:rPr lang="en-US" altLang="zh-CN"/>
              <a:t>2005</a:t>
            </a:r>
            <a:r>
              <a:rPr lang="zh-CN" altLang="en-US"/>
              <a:t>图标，回到</a:t>
            </a:r>
            <a:r>
              <a:rPr kumimoji="1" lang="zh-CN" altLang="en-US" sz="3200">
                <a:latin typeface="宋体" panose="02010600030101010101" pitchFamily="2" charset="-122"/>
              </a:rPr>
              <a:t>典型电场的电场线分布图形的目录页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119304EC-087B-4140-9939-C1A4104414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3B79FA-2C6A-4DFA-9A3C-91AC3F90E94A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36194" name="Rectangle 2">
            <a:extLst>
              <a:ext uri="{FF2B5EF4-FFF2-40B4-BE49-F238E27FC236}">
                <a16:creationId xmlns="" xmlns:a16="http://schemas.microsoft.com/office/drawing/2014/main" id="{5D5333D2-FF5D-4BEF-B40F-323B98832C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Rectangle 3">
            <a:extLst>
              <a:ext uri="{FF2B5EF4-FFF2-40B4-BE49-F238E27FC236}">
                <a16:creationId xmlns="" xmlns:a16="http://schemas.microsoft.com/office/drawing/2014/main" id="{D2B926FC-F352-4401-AB2D-3927C52A14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点击右下角</a:t>
            </a:r>
            <a:r>
              <a:rPr lang="en-US" altLang="zh-CN"/>
              <a:t>2005</a:t>
            </a:r>
            <a:r>
              <a:rPr lang="zh-CN" altLang="en-US"/>
              <a:t>图标，回到</a:t>
            </a:r>
            <a:r>
              <a:rPr kumimoji="1" lang="zh-CN" altLang="en-US" sz="3200">
                <a:latin typeface="宋体" panose="02010600030101010101" pitchFamily="2" charset="-122"/>
              </a:rPr>
              <a:t>典型电场的电场线分布图形的目录页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CE3470B-74AA-4014-A7AF-9555D0C15C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6681EA09-3A35-4337-BAF2-A25075F1BD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103D94E5-41DF-4F2D-8A8C-313CA5A3F2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6F07F6-E543-46F6-8AE7-1613D8170BC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7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AE95FDE-09D3-4396-979B-404547D06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740F5561-86D7-4991-8AC4-31F44C1981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B71C45B6-969C-4566-B19A-350657F5B0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F871F7D-67C1-4653-B047-31684D65A22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9337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76FE2105-E09B-40EA-823A-CA11F6BD41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9F94974E-0DEB-4737-A3D8-4CCB5DA5C0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CBF25B6F-7AAF-4C6C-8200-A1C76AE4D8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125C8B0-0B0A-4175-8DDF-BBDE35F916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0683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1D801-A683-4219-A6D7-19E81925D80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76988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E092B-C9B3-416F-A820-744C03858EF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82250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BD1FC3-6515-4B13-9931-D59E56AA375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04983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9A17-7348-409B-8A48-BC958F256E8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22827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704F49-9F14-4529-BE65-404ABD4980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16888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1ABB3-2955-4B48-B818-792BAA8B4DC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15938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34101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8B693-4B74-4640-81B1-4B928AF8EB5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56603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165DB57-3A7E-4D30-A163-75198BDEF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6ACC55F-4869-4D1D-8CD3-6E891729B8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71D73302-1D0F-4A55-9E75-DA13C032E9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1070C80-7A24-4E55-B396-98784497F6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4845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1F899-ACB1-4BDF-A288-1433BAE8CDE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90304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B9E7B-63C3-4AD1-B108-6AFD09304BF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49816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C067E-FDF6-4299-B195-D8CC87C7CE8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7595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69F7170-309F-4D9D-AD8B-7B6293DF2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8EFC55BD-BB6A-4376-911A-4A623F1AB0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09A86DAB-ABC6-4241-B515-768124D393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F082431-8A36-4637-82E6-9DAC4E66FE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323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5E20FC1-8B07-4706-8067-03C89736F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BD61F3F7-4A2C-4560-AFA1-279EA49045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148CFFEB-96D9-4E2E-96BD-34E24046CC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E5E9CD6C-B28E-4537-86D5-CBCAB1693E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D92FF5E-5386-4087-9BBD-63F3DC5FF9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265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BD47E2A-5C6E-426E-9107-8949DCC5E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FD263ACE-B62D-42AE-A7A1-998B773AC3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9B72F6D1-51F1-4C33-9F46-B8BA24C10F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A820DDFA-D5FF-4E34-A1AD-3C6BD5ECB3B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4FEDCA80-F826-4A85-B4E8-B65189147D9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41468236-1EE3-4169-AA80-648D524CF1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5D2ADC6-EA37-4AA8-9B1F-F942C095CC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99764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87DCF27-3215-4C74-A467-C1E66E0870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2FBAFAD4-51D9-4794-8A3F-FE47ABFCA7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27DF72E-CD19-4294-AA58-07C65846CCF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8882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6CB4BA00-4770-46AC-B1BD-D6773E6925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9236C1A-A810-4B64-90DE-A3785B0314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696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CAC297C-D5D5-4779-B828-8F9F6CE449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730BAEED-5D97-42BD-8571-3A8B0AC3EB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24D11B1E-EB30-4D3F-95F6-9F8CD1D294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C211297E-2BDE-484D-8BD9-B72F207ECD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F3D31A5-D0E5-46DC-8BD6-C6EEC28D82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574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D066E1D-B101-4F41-B118-78A0C16FD0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8FD34E3C-35A9-4BD7-BE39-270D1B4EE4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0BC04577-FF7E-43D6-AAD5-734AA3BD4A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DA5A589F-EBFE-448C-BD53-3263C2E7A2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102F2B5-C1A5-4767-B6B1-AE9F4A5A9F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7434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2. &#24187;&#28783;&#29255; 2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-1,2,&#24187;&#28783;&#29255; 2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="" xmlns:a16="http://schemas.microsoft.com/office/drawing/2014/main" id="{693CBF08-F36F-4AE5-8A3C-950B408DD09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78AA0F9-BE1D-4242-8744-C9C802A2073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53603" name="Rectangle 3">
            <a:extLst>
              <a:ext uri="{FF2B5EF4-FFF2-40B4-BE49-F238E27FC236}">
                <a16:creationId xmlns="" xmlns:a16="http://schemas.microsoft.com/office/drawing/2014/main" id="{7E8D2435-A45A-4EF7-BA8D-21F962783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184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五章  静电场</a:t>
            </a:r>
          </a:p>
        </p:txBody>
      </p:sp>
      <p:grpSp>
        <p:nvGrpSpPr>
          <p:cNvPr id="153604" name="Group 4">
            <a:extLst>
              <a:ext uri="{FF2B5EF4-FFF2-40B4-BE49-F238E27FC236}">
                <a16:creationId xmlns="" xmlns:a16="http://schemas.microsoft.com/office/drawing/2014/main" id="{662BB0D0-07F8-4248-B4F9-3895D987ABF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153605" name="Picture 5" descr="moban-2-3">
              <a:extLst>
                <a:ext uri="{FF2B5EF4-FFF2-40B4-BE49-F238E27FC236}">
                  <a16:creationId xmlns="" xmlns:a16="http://schemas.microsoft.com/office/drawing/2014/main" id="{2BA2778D-BBF6-4DEB-9805-53301F5CA78C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606" name="Picture 6" descr="moban-1-11">
              <a:extLst>
                <a:ext uri="{FF2B5EF4-FFF2-40B4-BE49-F238E27FC236}">
                  <a16:creationId xmlns="" xmlns:a16="http://schemas.microsoft.com/office/drawing/2014/main" id="{6231A29B-28D0-4611-8ABF-50A686013E0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3608" name="Oval 8">
            <a:extLst>
              <a:ext uri="{FF2B5EF4-FFF2-40B4-BE49-F238E27FC236}">
                <a16:creationId xmlns="" xmlns:a16="http://schemas.microsoft.com/office/drawing/2014/main" id="{1F2561B7-59B5-4DA8-9B2E-7E3F0CD44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53611" name="Picture 11" descr="BOOK05">
            <a:hlinkClick r:id="" action="ppaction://hlinkshowjump?jump=nextslide"/>
            <a:extLst>
              <a:ext uri="{FF2B5EF4-FFF2-40B4-BE49-F238E27FC236}">
                <a16:creationId xmlns="" xmlns:a16="http://schemas.microsoft.com/office/drawing/2014/main" id="{B48DA27E-51B6-41BD-8C2B-B479A2F9E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12" name="Text Box 12">
            <a:hlinkClick r:id="rId16"/>
            <a:extLst>
              <a:ext uri="{FF2B5EF4-FFF2-40B4-BE49-F238E27FC236}">
                <a16:creationId xmlns="" xmlns:a16="http://schemas.microsoft.com/office/drawing/2014/main" id="{717CD5A1-031E-45D1-9C27-68BC755FE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9/2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918D9D-DEB5-4EE4-864C-8ED117DA675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="" xmlns:a16="http://schemas.microsoft.com/office/drawing/2014/main" id="{0EBF6B05-8173-4F38-89EA-D135A97D75E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="" xmlns:a16="http://schemas.microsoft.com/office/drawing/2014/main" id="{B808A839-1788-4A9C-BC03-8B67DA46B233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="" xmlns:a16="http://schemas.microsoft.com/office/drawing/2014/main" id="{2CA6003C-ADDF-4DFC-9BEE-8A5CC1FCF04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="" xmlns:a16="http://schemas.microsoft.com/office/drawing/2014/main" id="{4C34D374-600D-4178-955B-92F620EC7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09600"/>
            <a:ext cx="7493000" cy="825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="" xmlns:a16="http://schemas.microsoft.com/office/drawing/2014/main" id="{E454B401-4746-4017-AC59-CFD562FE8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="" xmlns:a16="http://schemas.microsoft.com/office/drawing/2014/main" id="{619A3BA3-A18F-46EF-AE86-74648DDC4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400" y="65088"/>
            <a:ext cx="680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5-4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电场强度通量  高斯定理</a:t>
            </a:r>
          </a:p>
        </p:txBody>
      </p:sp>
      <p:pic>
        <p:nvPicPr>
          <p:cNvPr id="13" name="Picture 27" descr="BOOK05">
            <a:hlinkClick r:id="" action="ppaction://hlinkshowjump?jump=nextslide"/>
            <a:extLst>
              <a:ext uri="{FF2B5EF4-FFF2-40B4-BE49-F238E27FC236}">
                <a16:creationId xmlns="" xmlns:a16="http://schemas.microsoft.com/office/drawing/2014/main" id="{8527FC20-A15C-4290-B334-EC6E44BC91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28">
            <a:hlinkClick r:id="rId16" action="ppaction://hlinkpres?slideindex=2&amp;slidetitle=幻灯片 2"/>
            <a:extLst>
              <a:ext uri="{FF2B5EF4-FFF2-40B4-BE49-F238E27FC236}">
                <a16:creationId xmlns="" xmlns:a16="http://schemas.microsoft.com/office/drawing/2014/main" id="{673BDAA1-318A-4419-A738-9F6AE1F49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8684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604136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41.e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8.e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27.wmf"/><Relationship Id="rId32" Type="http://schemas.openxmlformats.org/officeDocument/2006/relationships/image" Target="../media/image40.e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29.wmf"/><Relationship Id="rId36" Type="http://schemas.openxmlformats.org/officeDocument/2006/relationships/image" Target="../media/image42.e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39.emf"/><Relationship Id="rId35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9.emf"/><Relationship Id="rId3" Type="http://schemas.openxmlformats.org/officeDocument/2006/relationships/image" Target="../media/image13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63.wmf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e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60.wmf"/><Relationship Id="rId10" Type="http://schemas.openxmlformats.org/officeDocument/2006/relationships/image" Target="../media/image58.emf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customXml" Target="../ink/ink1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2.emf"/><Relationship Id="rId4" Type="http://schemas.openxmlformats.org/officeDocument/2006/relationships/image" Target="../media/image68.wmf"/><Relationship Id="rId9" Type="http://schemas.openxmlformats.org/officeDocument/2006/relationships/customXml" Target="../ink/ink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customXml" Target="../ink/ink3.xml"/><Relationship Id="rId10" Type="http://schemas.openxmlformats.org/officeDocument/2006/relationships/image" Target="../media/image78.e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9.emf"/><Relationship Id="rId4" Type="http://schemas.openxmlformats.org/officeDocument/2006/relationships/image" Target="../media/image81.emf"/><Relationship Id="rId9" Type="http://schemas.openxmlformats.org/officeDocument/2006/relationships/customXml" Target="../ink/ink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customXml" Target="../ink/ink7.xml"/><Relationship Id="rId10" Type="http://schemas.openxmlformats.org/officeDocument/2006/relationships/image" Target="../media/image90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21" Type="http://schemas.openxmlformats.org/officeDocument/2006/relationships/customXml" Target="../ink/ink9.xml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9.emf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8.emf"/><Relationship Id="rId22" Type="http://schemas.openxmlformats.org/officeDocument/2006/relationships/image" Target="../media/image10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slide" Target="slide36.xml"/><Relationship Id="rId5" Type="http://schemas.openxmlformats.org/officeDocument/2006/relationships/slide" Target="slide39.xml"/><Relationship Id="rId4" Type="http://schemas.openxmlformats.org/officeDocument/2006/relationships/slide" Target="slide3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3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3" Type="http://schemas.openxmlformats.org/officeDocument/2006/relationships/image" Target="../media/image13.png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png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26" Type="http://schemas.openxmlformats.org/officeDocument/2006/relationships/image" Target="../media/image30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4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9.wmf"/><Relationship Id="rId32" Type="http://schemas.openxmlformats.org/officeDocument/2006/relationships/image" Target="../media/image33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1.e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69777CB4-E421-43EA-8E3A-9386329DA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42065715-19C9-43B1-AB22-1055E61C2031}"/>
              </a:ext>
            </a:extLst>
          </p:cNvPr>
          <p:cNvSpPr/>
          <p:nvPr/>
        </p:nvSpPr>
        <p:spPr>
          <a:xfrm>
            <a:off x="839416" y="90872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800" b="1" dirty="0"/>
              <a:t>2 </a:t>
            </a:r>
            <a:r>
              <a:rPr lang="zh-CN" altLang="en-US" sz="1800" b="1" dirty="0"/>
              <a:t>课后问答题  </a:t>
            </a:r>
            <a:r>
              <a:rPr lang="en-US" altLang="zh-CN" sz="1800" b="1" dirty="0"/>
              <a:t>5-7</a:t>
            </a:r>
          </a:p>
          <a:p>
            <a:r>
              <a:rPr lang="en-US" altLang="zh-CN" sz="1800" b="1" dirty="0"/>
              <a:t>3 </a:t>
            </a:r>
            <a:r>
              <a:rPr lang="zh-CN" altLang="en-US" sz="1800" b="1" dirty="0"/>
              <a:t>课后题  </a:t>
            </a:r>
            <a:r>
              <a:rPr lang="en-US" altLang="zh-CN" sz="1800" b="1" dirty="0"/>
              <a:t>5-10 </a:t>
            </a:r>
            <a:endParaRPr lang="zh-CN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4493141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1">
            <a:extLst>
              <a:ext uri="{FF2B5EF4-FFF2-40B4-BE49-F238E27FC236}">
                <a16:creationId xmlns="" xmlns:a16="http://schemas.microsoft.com/office/drawing/2014/main" id="{1BC0D466-BD8B-4EC7-A897-3A3F502F3B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EBE3-653B-4B3F-AD05-2FB86227506D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92275" name="Object 1139">
            <a:extLst>
              <a:ext uri="{FF2B5EF4-FFF2-40B4-BE49-F238E27FC236}">
                <a16:creationId xmlns="" xmlns:a16="http://schemas.microsoft.com/office/drawing/2014/main" id="{EEE16C4A-F15F-43C4-9D41-570B95115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989" y="1009651"/>
          <a:ext cx="59975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4" name="Equation" r:id="rId3" imgW="2095200" imgH="330120" progId="Equation.3">
                  <p:embed/>
                </p:oleObj>
              </mc:Choice>
              <mc:Fallback>
                <p:oleObj name="Equation" r:id="rId3" imgW="2095200" imgH="330120" progId="Equation.3">
                  <p:embed/>
                  <p:pic>
                    <p:nvPicPr>
                      <p:cNvPr id="0" name="Object 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9" y="1009651"/>
                        <a:ext cx="59975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2" name="Object 1186">
            <a:extLst>
              <a:ext uri="{FF2B5EF4-FFF2-40B4-BE49-F238E27FC236}">
                <a16:creationId xmlns="" xmlns:a16="http://schemas.microsoft.com/office/drawing/2014/main" id="{F324D389-67A8-4FBF-9F00-DF5D30350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1" y="1828801"/>
          <a:ext cx="58531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5" name="Equation" r:id="rId5" imgW="2044440" imgH="330120" progId="Equation.3">
                  <p:embed/>
                </p:oleObj>
              </mc:Choice>
              <mc:Fallback>
                <p:oleObj name="Equation" r:id="rId5" imgW="2044440" imgH="330120" progId="Equation.3">
                  <p:embed/>
                  <p:pic>
                    <p:nvPicPr>
                      <p:cNvPr id="0" name="Object 1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1" y="1828801"/>
                        <a:ext cx="58531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3" name="Object 1187">
            <a:extLst>
              <a:ext uri="{FF2B5EF4-FFF2-40B4-BE49-F238E27FC236}">
                <a16:creationId xmlns="" xmlns:a16="http://schemas.microsoft.com/office/drawing/2014/main" id="{8926757C-C27B-47CE-BC66-F3AF53AB9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2819401"/>
          <a:ext cx="30702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6" name="Equation" r:id="rId7" imgW="1079280" imgH="431640" progId="Equation.3">
                  <p:embed/>
                </p:oleObj>
              </mc:Choice>
              <mc:Fallback>
                <p:oleObj name="Equation" r:id="rId7" imgW="1079280" imgH="431640" progId="Equation.3">
                  <p:embed/>
                  <p:pic>
                    <p:nvPicPr>
                      <p:cNvPr id="0" name="Object 1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819401"/>
                        <a:ext cx="3070225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70" name="Group 1234">
            <a:extLst>
              <a:ext uri="{FF2B5EF4-FFF2-40B4-BE49-F238E27FC236}">
                <a16:creationId xmlns="" xmlns:a16="http://schemas.microsoft.com/office/drawing/2014/main" id="{24F096F0-92CF-4CDE-B729-1B0385C8681C}"/>
              </a:ext>
            </a:extLst>
          </p:cNvPr>
          <p:cNvGrpSpPr>
            <a:grpSpLocks/>
          </p:cNvGrpSpPr>
          <p:nvPr/>
        </p:nvGrpSpPr>
        <p:grpSpPr bwMode="auto">
          <a:xfrm>
            <a:off x="5778500" y="3048000"/>
            <a:ext cx="4191000" cy="3048000"/>
            <a:chOff x="2680" y="1920"/>
            <a:chExt cx="2640" cy="1920"/>
          </a:xfrm>
        </p:grpSpPr>
        <p:grpSp>
          <p:nvGrpSpPr>
            <p:cNvPr id="92365" name="Group 1229">
              <a:extLst>
                <a:ext uri="{FF2B5EF4-FFF2-40B4-BE49-F238E27FC236}">
                  <a16:creationId xmlns="" xmlns:a16="http://schemas.microsoft.com/office/drawing/2014/main" id="{3393C0EA-16E4-4433-989C-3EFF55F2A0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0" y="1920"/>
              <a:ext cx="2640" cy="1920"/>
              <a:chOff x="2680" y="1920"/>
              <a:chExt cx="2640" cy="1920"/>
            </a:xfrm>
          </p:grpSpPr>
          <p:sp>
            <p:nvSpPr>
              <p:cNvPr id="92324" name="Rectangle 1188">
                <a:extLst>
                  <a:ext uri="{FF2B5EF4-FFF2-40B4-BE49-F238E27FC236}">
                    <a16:creationId xmlns="" xmlns:a16="http://schemas.microsoft.com/office/drawing/2014/main" id="{CBC57A4D-3B10-495B-A66C-988BD2882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0" y="1920"/>
                <a:ext cx="2640" cy="192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25" name="Line 1189">
                <a:extLst>
                  <a:ext uri="{FF2B5EF4-FFF2-40B4-BE49-F238E27FC236}">
                    <a16:creationId xmlns="" xmlns:a16="http://schemas.microsoft.com/office/drawing/2014/main" id="{E8E02FF7-F8B0-4343-88EF-C4879A1777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36" y="3159"/>
                <a:ext cx="1584" cy="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326" name="Line 1190">
                <a:extLst>
                  <a:ext uri="{FF2B5EF4-FFF2-40B4-BE49-F238E27FC236}">
                    <a16:creationId xmlns="" xmlns:a16="http://schemas.microsoft.com/office/drawing/2014/main" id="{664106DB-1AE9-4315-AD49-A94B95B6D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7" y="201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327" name="Line 1191">
                <a:extLst>
                  <a:ext uri="{FF2B5EF4-FFF2-40B4-BE49-F238E27FC236}">
                    <a16:creationId xmlns="" xmlns:a16="http://schemas.microsoft.com/office/drawing/2014/main" id="{FC3CF1D6-E382-4B85-B9FD-F7D413B00C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0" y="3168"/>
                <a:ext cx="567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92328" name="Object 1192">
                <a:extLst>
                  <a:ext uri="{FF2B5EF4-FFF2-40B4-BE49-F238E27FC236}">
                    <a16:creationId xmlns="" xmlns:a16="http://schemas.microsoft.com/office/drawing/2014/main" id="{11FF237B-BD08-4792-B753-6FCFC35DEE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76" y="3168"/>
              <a:ext cx="26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27" name="Equation" r:id="rId9" imgW="126720" imgH="139680" progId="Equation.3">
                      <p:embed/>
                    </p:oleObj>
                  </mc:Choice>
                  <mc:Fallback>
                    <p:oleObj name="Equation" r:id="rId9" imgW="126720" imgH="139680" progId="Equation.3">
                      <p:embed/>
                      <p:pic>
                        <p:nvPicPr>
                          <p:cNvPr id="0" name="Object 11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6" y="3168"/>
                            <a:ext cx="26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29" name="Object 1193">
                <a:extLst>
                  <a:ext uri="{FF2B5EF4-FFF2-40B4-BE49-F238E27FC236}">
                    <a16:creationId xmlns="" xmlns:a16="http://schemas.microsoft.com/office/drawing/2014/main" id="{C7B6429A-CD82-4258-AF68-3A58DD9DB3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48" y="2016"/>
              <a:ext cx="24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28" name="Equation" r:id="rId11" imgW="139680" imgH="164880" progId="Equation.3">
                      <p:embed/>
                    </p:oleObj>
                  </mc:Choice>
                  <mc:Fallback>
                    <p:oleObj name="Equation" r:id="rId11" imgW="139680" imgH="164880" progId="Equation.3">
                      <p:embed/>
                      <p:pic>
                        <p:nvPicPr>
                          <p:cNvPr id="0" name="Object 1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8" y="2016"/>
                            <a:ext cx="24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30" name="Object 1194">
                <a:extLst>
                  <a:ext uri="{FF2B5EF4-FFF2-40B4-BE49-F238E27FC236}">
                    <a16:creationId xmlns="" xmlns:a16="http://schemas.microsoft.com/office/drawing/2014/main" id="{A4500B60-50A5-4CC3-865D-03CA07365C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20" y="3552"/>
              <a:ext cx="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29" name="Equation" r:id="rId13" imgW="126720" imgH="126720" progId="Equation.3">
                      <p:embed/>
                    </p:oleObj>
                  </mc:Choice>
                  <mc:Fallback>
                    <p:oleObj name="Equation" r:id="rId13" imgW="126720" imgH="126720" progId="Equation.3">
                      <p:embed/>
                      <p:pic>
                        <p:nvPicPr>
                          <p:cNvPr id="0" name="Object 1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0" y="3552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31" name="Line 1195">
                <a:extLst>
                  <a:ext uri="{FF2B5EF4-FFF2-40B4-BE49-F238E27FC236}">
                    <a16:creationId xmlns="" xmlns:a16="http://schemas.microsoft.com/office/drawing/2014/main" id="{345B5764-7D8D-4E3A-A980-4F8FA2B49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60" y="2640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332" name="Line 1196">
                <a:extLst>
                  <a:ext uri="{FF2B5EF4-FFF2-40B4-BE49-F238E27FC236}">
                    <a16:creationId xmlns="" xmlns:a16="http://schemas.microsoft.com/office/drawing/2014/main" id="{261AC404-FCFE-4BDB-9BFA-D7EC37C36F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60" y="297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333" name="Line 1197">
                <a:extLst>
                  <a:ext uri="{FF2B5EF4-FFF2-40B4-BE49-F238E27FC236}">
                    <a16:creationId xmlns="" xmlns:a16="http://schemas.microsoft.com/office/drawing/2014/main" id="{7F8A52E8-1E70-4D95-A51E-9F57CAA97D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60" y="331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334" name="Line 1198">
                <a:extLst>
                  <a:ext uri="{FF2B5EF4-FFF2-40B4-BE49-F238E27FC236}">
                    <a16:creationId xmlns="" xmlns:a16="http://schemas.microsoft.com/office/drawing/2014/main" id="{5F4223C4-36FA-421B-980E-24C217D02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4" y="2640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335" name="Line 1199">
                <a:extLst>
                  <a:ext uri="{FF2B5EF4-FFF2-40B4-BE49-F238E27FC236}">
                    <a16:creationId xmlns="" xmlns:a16="http://schemas.microsoft.com/office/drawing/2014/main" id="{1D815C22-075C-4213-9817-777E371553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3312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336" name="Line 1200">
                <a:extLst>
                  <a:ext uri="{FF2B5EF4-FFF2-40B4-BE49-F238E27FC236}">
                    <a16:creationId xmlns="" xmlns:a16="http://schemas.microsoft.com/office/drawing/2014/main" id="{7CBD4250-DE07-48AA-88DB-8AB04C105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2" y="2976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92337" name="Object 1201">
                <a:extLst>
                  <a:ext uri="{FF2B5EF4-FFF2-40B4-BE49-F238E27FC236}">
                    <a16:creationId xmlns="" xmlns:a16="http://schemas.microsoft.com/office/drawing/2014/main" id="{B766B541-0289-4F1C-A309-20412269F6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84" y="2256"/>
              <a:ext cx="26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30" name="Equation" r:id="rId15" imgW="152280" imgH="190440" progId="Equation.3">
                      <p:embed/>
                    </p:oleObj>
                  </mc:Choice>
                  <mc:Fallback>
                    <p:oleObj name="Equation" r:id="rId15" imgW="152280" imgH="190440" progId="Equation.3">
                      <p:embed/>
                      <p:pic>
                        <p:nvPicPr>
                          <p:cNvPr id="0" name="Object 12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4" y="2256"/>
                            <a:ext cx="26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38" name="Object 1202">
                <a:extLst>
                  <a:ext uri="{FF2B5EF4-FFF2-40B4-BE49-F238E27FC236}">
                    <a16:creationId xmlns="" xmlns:a16="http://schemas.microsoft.com/office/drawing/2014/main" id="{0DF17E8F-9C0D-45FE-B1A2-1D96470BBDD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6" y="2976"/>
              <a:ext cx="21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31" name="Equation" r:id="rId17" imgW="126720" imgH="139680" progId="Equation.3">
                      <p:embed/>
                    </p:oleObj>
                  </mc:Choice>
                  <mc:Fallback>
                    <p:oleObj name="Equation" r:id="rId17" imgW="126720" imgH="139680" progId="Equation.3">
                      <p:embed/>
                      <p:pic>
                        <p:nvPicPr>
                          <p:cNvPr id="0" name="Object 12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6" y="2976"/>
                            <a:ext cx="219" cy="24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5000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39" name="Line 1203">
                <a:extLst>
                  <a:ext uri="{FF2B5EF4-FFF2-40B4-BE49-F238E27FC236}">
                    <a16:creationId xmlns="" xmlns:a16="http://schemas.microsoft.com/office/drawing/2014/main" id="{6DD10386-351C-4F9B-A52E-5859C8BEEF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09" y="3456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40" name="AutoShape 1204">
                <a:extLst>
                  <a:ext uri="{FF2B5EF4-FFF2-40B4-BE49-F238E27FC236}">
                    <a16:creationId xmlns="" xmlns:a16="http://schemas.microsoft.com/office/drawing/2014/main" id="{2AFDC9BF-C516-47BB-BA40-3B651B28EA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58638">
                <a:off x="3199" y="2688"/>
                <a:ext cx="1584" cy="420"/>
              </a:xfrm>
              <a:prstGeom prst="parallelogram">
                <a:avLst>
                  <a:gd name="adj" fmla="val 21825"/>
                </a:avLst>
              </a:prstGeom>
              <a:solidFill>
                <a:schemeClr val="accent1">
                  <a:alpha val="50000"/>
                </a:schemeClr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41" name="Line 1205">
                <a:extLst>
                  <a:ext uri="{FF2B5EF4-FFF2-40B4-BE49-F238E27FC236}">
                    <a16:creationId xmlns="" xmlns:a16="http://schemas.microsoft.com/office/drawing/2014/main" id="{FE5DB960-9758-40F9-83CE-DE9DBA1AB7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6" y="2976"/>
                <a:ext cx="9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342" name="Line 1206">
                <a:extLst>
                  <a:ext uri="{FF2B5EF4-FFF2-40B4-BE49-F238E27FC236}">
                    <a16:creationId xmlns="" xmlns:a16="http://schemas.microsoft.com/office/drawing/2014/main" id="{E9BB3AC6-AF74-4852-B833-43E7A7B2AF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96" y="331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343" name="Line 1207">
                <a:extLst>
                  <a:ext uri="{FF2B5EF4-FFF2-40B4-BE49-F238E27FC236}">
                    <a16:creationId xmlns="" xmlns:a16="http://schemas.microsoft.com/office/drawing/2014/main" id="{7DA52704-1EC3-4996-B5A0-896C9EC733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6" y="2640"/>
                <a:ext cx="13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92344" name="Object 1208">
                <a:extLst>
                  <a:ext uri="{FF2B5EF4-FFF2-40B4-BE49-F238E27FC236}">
                    <a16:creationId xmlns="" xmlns:a16="http://schemas.microsoft.com/office/drawing/2014/main" id="{108EE447-FEA9-420A-A35C-8C49B3A986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04" y="3456"/>
              <a:ext cx="258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32" name="Equation" r:id="rId19" imgW="203040" imgH="164880" progId="Equation.3">
                      <p:embed/>
                    </p:oleObj>
                  </mc:Choice>
                  <mc:Fallback>
                    <p:oleObj name="Equation" r:id="rId19" imgW="203040" imgH="164880" progId="Equation.3">
                      <p:embed/>
                      <p:pic>
                        <p:nvPicPr>
                          <p:cNvPr id="0" name="Object 12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4" y="3456"/>
                            <a:ext cx="258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45" name="Object 1209">
                <a:extLst>
                  <a:ext uri="{FF2B5EF4-FFF2-40B4-BE49-F238E27FC236}">
                    <a16:creationId xmlns="" xmlns:a16="http://schemas.microsoft.com/office/drawing/2014/main" id="{F3441FD0-1BAD-46DE-A300-E9F3C5DF238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56" y="2400"/>
              <a:ext cx="226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33" name="Equation" r:id="rId21" imgW="177480" imgH="177480" progId="Equation.3">
                      <p:embed/>
                    </p:oleObj>
                  </mc:Choice>
                  <mc:Fallback>
                    <p:oleObj name="Equation" r:id="rId21" imgW="177480" imgH="177480" progId="Equation.3">
                      <p:embed/>
                      <p:pic>
                        <p:nvPicPr>
                          <p:cNvPr id="0" name="Object 12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6" y="2400"/>
                            <a:ext cx="226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alpha val="5000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46" name="Object 1210">
                <a:extLst>
                  <a:ext uri="{FF2B5EF4-FFF2-40B4-BE49-F238E27FC236}">
                    <a16:creationId xmlns="" xmlns:a16="http://schemas.microsoft.com/office/drawing/2014/main" id="{89E2B331-99C9-4462-9520-4A38B3E21E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6" y="2160"/>
              <a:ext cx="19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34" name="Equation" r:id="rId23" imgW="152280" imgH="164880" progId="Equation.3">
                      <p:embed/>
                    </p:oleObj>
                  </mc:Choice>
                  <mc:Fallback>
                    <p:oleObj name="Equation" r:id="rId23" imgW="152280" imgH="164880" progId="Equation.3">
                      <p:embed/>
                      <p:pic>
                        <p:nvPicPr>
                          <p:cNvPr id="0" name="Object 12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6" y="2160"/>
                            <a:ext cx="194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47" name="Object 1211">
                <a:extLst>
                  <a:ext uri="{FF2B5EF4-FFF2-40B4-BE49-F238E27FC236}">
                    <a16:creationId xmlns="" xmlns:a16="http://schemas.microsoft.com/office/drawing/2014/main" id="{D5ACCEB3-FD2F-42FD-A4BA-2D6AF866F0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84" y="2976"/>
              <a:ext cx="19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35" name="Equation" r:id="rId25" imgW="152280" imgH="164880" progId="Equation.3">
                      <p:embed/>
                    </p:oleObj>
                  </mc:Choice>
                  <mc:Fallback>
                    <p:oleObj name="Equation" r:id="rId25" imgW="152280" imgH="164880" progId="Equation.3">
                      <p:embed/>
                      <p:pic>
                        <p:nvPicPr>
                          <p:cNvPr id="0" name="Object 12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4" y="2976"/>
                            <a:ext cx="194" cy="209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5000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48" name="Object 1212">
                <a:extLst>
                  <a:ext uri="{FF2B5EF4-FFF2-40B4-BE49-F238E27FC236}">
                    <a16:creationId xmlns="" xmlns:a16="http://schemas.microsoft.com/office/drawing/2014/main" id="{4AE9D3B1-35BF-4A7E-9F59-2AF82D3646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00" y="3456"/>
              <a:ext cx="194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36" name="Equation" r:id="rId27" imgW="152280" imgH="203040" progId="Equation.3">
                      <p:embed/>
                    </p:oleObj>
                  </mc:Choice>
                  <mc:Fallback>
                    <p:oleObj name="Equation" r:id="rId27" imgW="152280" imgH="203040" progId="Equation.3">
                      <p:embed/>
                      <p:pic>
                        <p:nvPicPr>
                          <p:cNvPr id="0" name="Object 12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0" y="3456"/>
                            <a:ext cx="194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349" name="Group 1213">
                <a:extLst>
                  <a:ext uri="{FF2B5EF4-FFF2-40B4-BE49-F238E27FC236}">
                    <a16:creationId xmlns="" xmlns:a16="http://schemas.microsoft.com/office/drawing/2014/main" id="{3FB3F550-A4DF-4698-B2B0-82939F278A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2256"/>
                <a:ext cx="1984" cy="1536"/>
                <a:chOff x="2832" y="2256"/>
                <a:chExt cx="1984" cy="1536"/>
              </a:xfrm>
            </p:grpSpPr>
            <p:sp>
              <p:nvSpPr>
                <p:cNvPr id="92350" name="Line 1214">
                  <a:extLst>
                    <a:ext uri="{FF2B5EF4-FFF2-40B4-BE49-F238E27FC236}">
                      <a16:creationId xmlns="" xmlns:a16="http://schemas.microsoft.com/office/drawing/2014/main" id="{EEE038E5-71AC-48F1-A1E1-8DC6310DFF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78" y="3312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sysDot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92351" name="Group 1215">
                  <a:extLst>
                    <a:ext uri="{FF2B5EF4-FFF2-40B4-BE49-F238E27FC236}">
                      <a16:creationId xmlns="" xmlns:a16="http://schemas.microsoft.com/office/drawing/2014/main" id="{86321026-6231-4A27-A12B-D32B3A0272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32" y="2256"/>
                  <a:ext cx="1984" cy="1536"/>
                  <a:chOff x="2832" y="2256"/>
                  <a:chExt cx="1984" cy="1536"/>
                </a:xfrm>
              </p:grpSpPr>
              <p:sp>
                <p:nvSpPr>
                  <p:cNvPr id="92352" name="Line 1216">
                    <a:extLst>
                      <a:ext uri="{FF2B5EF4-FFF2-40B4-BE49-F238E27FC236}">
                        <a16:creationId xmlns="" xmlns:a16="http://schemas.microsoft.com/office/drawing/2014/main" id="{BBD7D42D-E29D-4C11-98CC-6A3BA191FE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78" y="3504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92353" name="Object 1217">
                    <a:extLst>
                      <a:ext uri="{FF2B5EF4-FFF2-40B4-BE49-F238E27FC236}">
                        <a16:creationId xmlns="" xmlns:a16="http://schemas.microsoft.com/office/drawing/2014/main" id="{CE14F07E-3B97-47BF-86F2-F316F352E6B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026" y="3408"/>
                  <a:ext cx="224" cy="3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537" name="Equation" r:id="rId29" imgW="164880" imgH="215640" progId="Equation.3">
                          <p:embed/>
                        </p:oleObj>
                      </mc:Choice>
                      <mc:Fallback>
                        <p:oleObj name="Equation" r:id="rId29" imgW="164880" imgH="215640" progId="Equation.3">
                          <p:embed/>
                          <p:pic>
                            <p:nvPicPr>
                              <p:cNvPr id="0" name="Object 121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26" y="3408"/>
                                <a:ext cx="224" cy="3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2354" name="Line 1218">
                    <a:extLst>
                      <a:ext uri="{FF2B5EF4-FFF2-40B4-BE49-F238E27FC236}">
                        <a16:creationId xmlns="" xmlns:a16="http://schemas.microsoft.com/office/drawing/2014/main" id="{43EB7A4D-5437-4EC5-9E26-D5B6200407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22" y="2976"/>
                    <a:ext cx="38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55" name="Line 1219">
                    <a:extLst>
                      <a:ext uri="{FF2B5EF4-FFF2-40B4-BE49-F238E27FC236}">
                        <a16:creationId xmlns="" xmlns:a16="http://schemas.microsoft.com/office/drawing/2014/main" id="{839CFC65-97B4-4F84-B53D-38D1CD85FC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6" y="2976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prstDash val="sysDot"/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92356" name="Object 1220">
                    <a:extLst>
                      <a:ext uri="{FF2B5EF4-FFF2-40B4-BE49-F238E27FC236}">
                        <a16:creationId xmlns="" xmlns:a16="http://schemas.microsoft.com/office/drawing/2014/main" id="{8360615C-4368-4D77-95D6-EFF91E980FF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32" y="2976"/>
                  <a:ext cx="257" cy="3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538" name="Equation" r:id="rId31" imgW="164880" imgH="215640" progId="Equation.3">
                          <p:embed/>
                        </p:oleObj>
                      </mc:Choice>
                      <mc:Fallback>
                        <p:oleObj name="Equation" r:id="rId31" imgW="164880" imgH="215640" progId="Equation.3">
                          <p:embed/>
                          <p:pic>
                            <p:nvPicPr>
                              <p:cNvPr id="0" name="Object 12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32" y="2976"/>
                                <a:ext cx="257" cy="3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2357" name="Line 1221">
                    <a:extLst>
                      <a:ext uri="{FF2B5EF4-FFF2-40B4-BE49-F238E27FC236}">
                        <a16:creationId xmlns="" xmlns:a16="http://schemas.microsoft.com/office/drawing/2014/main" id="{F2F17B59-30C5-4475-B1CA-347F0819F9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22" y="2400"/>
                    <a:ext cx="432" cy="57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92358" name="Object 1222">
                    <a:extLst>
                      <a:ext uri="{FF2B5EF4-FFF2-40B4-BE49-F238E27FC236}">
                        <a16:creationId xmlns="" xmlns:a16="http://schemas.microsoft.com/office/drawing/2014/main" id="{51C16101-2BE9-44D6-8E37-294D17718AA8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560" y="2256"/>
                  <a:ext cx="256" cy="3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539" name="Equation" r:id="rId33" imgW="164880" imgH="215640" progId="Equation.3">
                          <p:embed/>
                        </p:oleObj>
                      </mc:Choice>
                      <mc:Fallback>
                        <p:oleObj name="Equation" r:id="rId33" imgW="164880" imgH="215640" progId="Equation.3">
                          <p:embed/>
                          <p:pic>
                            <p:nvPicPr>
                              <p:cNvPr id="0" name="Object 12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60" y="2256"/>
                                <a:ext cx="256" cy="3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2359" name="Freeform 1223">
                    <a:extLst>
                      <a:ext uri="{FF2B5EF4-FFF2-40B4-BE49-F238E27FC236}">
                        <a16:creationId xmlns="" xmlns:a16="http://schemas.microsoft.com/office/drawing/2014/main" id="{269DFD2C-EC56-495B-BAB8-4A11776A8D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14" y="2736"/>
                    <a:ext cx="144" cy="240"/>
                  </a:xfrm>
                  <a:custGeom>
                    <a:avLst/>
                    <a:gdLst>
                      <a:gd name="T0" fmla="*/ 0 w 144"/>
                      <a:gd name="T1" fmla="*/ 0 h 240"/>
                      <a:gd name="T2" fmla="*/ 96 w 144"/>
                      <a:gd name="T3" fmla="*/ 96 h 240"/>
                      <a:gd name="T4" fmla="*/ 144 w 144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44" h="240">
                        <a:moveTo>
                          <a:pt x="0" y="0"/>
                        </a:moveTo>
                        <a:cubicBezTo>
                          <a:pt x="36" y="28"/>
                          <a:pt x="72" y="56"/>
                          <a:pt x="96" y="96"/>
                        </a:cubicBezTo>
                        <a:cubicBezTo>
                          <a:pt x="120" y="136"/>
                          <a:pt x="132" y="188"/>
                          <a:pt x="144" y="24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92360" name="Object 1224">
                    <a:extLst>
                      <a:ext uri="{FF2B5EF4-FFF2-40B4-BE49-F238E27FC236}">
                        <a16:creationId xmlns="" xmlns:a16="http://schemas.microsoft.com/office/drawing/2014/main" id="{EF716DCA-E8B9-4100-9A47-D1DC58F9802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410" y="2592"/>
                  <a:ext cx="206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540" name="Equation" r:id="rId35" imgW="126720" imgH="177480" progId="Equation.3">
                          <p:embed/>
                        </p:oleObj>
                      </mc:Choice>
                      <mc:Fallback>
                        <p:oleObj name="Equation" r:id="rId35" imgW="126720" imgH="177480" progId="Equation.3">
                          <p:embed/>
                          <p:pic>
                            <p:nvPicPr>
                              <p:cNvPr id="0" name="Object 12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0" y="2592"/>
                                <a:ext cx="206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92361" name="Line 1225">
                <a:extLst>
                  <a:ext uri="{FF2B5EF4-FFF2-40B4-BE49-F238E27FC236}">
                    <a16:creationId xmlns="" xmlns:a16="http://schemas.microsoft.com/office/drawing/2014/main" id="{6E41D055-12CB-4E71-BB77-8FFACDADBD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9" y="2640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62" name="Line 1226">
                <a:extLst>
                  <a:ext uri="{FF2B5EF4-FFF2-40B4-BE49-F238E27FC236}">
                    <a16:creationId xmlns="" xmlns:a16="http://schemas.microsoft.com/office/drawing/2014/main" id="{E9A6D6E0-4FD3-4AE7-8D15-F0C1C0DB0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3456"/>
                <a:ext cx="183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363" name="Line 1227">
                <a:extLst>
                  <a:ext uri="{FF2B5EF4-FFF2-40B4-BE49-F238E27FC236}">
                    <a16:creationId xmlns="" xmlns:a16="http://schemas.microsoft.com/office/drawing/2014/main" id="{ECE3A33F-B2BB-4FA5-ADA9-F23BC8DC08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7" y="2112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64" name="Line 1228">
                <a:extLst>
                  <a:ext uri="{FF2B5EF4-FFF2-40B4-BE49-F238E27FC236}">
                    <a16:creationId xmlns="" xmlns:a16="http://schemas.microsoft.com/office/drawing/2014/main" id="{4D785FCA-FF8D-4535-99C2-949EA4E322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66" y="3159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368" name="AutoShape 1232">
              <a:extLst>
                <a:ext uri="{FF2B5EF4-FFF2-40B4-BE49-F238E27FC236}">
                  <a16:creationId xmlns="" xmlns:a16="http://schemas.microsoft.com/office/drawing/2014/main" id="{35E6CF25-4B81-4E31-B709-5C8E12F8CFD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720" y="2544"/>
              <a:ext cx="336" cy="336"/>
            </a:xfrm>
            <a:prstGeom prst="wedgeEllipseCallout">
              <a:avLst>
                <a:gd name="adj1" fmla="val -126491"/>
                <a:gd name="adj2" fmla="val 6369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zh-CN" i="1">
                  <a:latin typeface="Times New Roman" panose="02020603050405020304" pitchFamily="18" charset="0"/>
                </a:rPr>
                <a:t>S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369" name="AutoShape 1233">
              <a:extLst>
                <a:ext uri="{FF2B5EF4-FFF2-40B4-BE49-F238E27FC236}">
                  <a16:creationId xmlns="" xmlns:a16="http://schemas.microsoft.com/office/drawing/2014/main" id="{F91A34EA-6E0F-4FF9-B81A-9338B0F2E31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016" y="2016"/>
              <a:ext cx="336" cy="288"/>
            </a:xfrm>
            <a:prstGeom prst="wedgeEllipseCallout">
              <a:avLst>
                <a:gd name="adj1" fmla="val 84523"/>
                <a:gd name="adj2" fmla="val 222565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zh-CN" i="1">
                  <a:latin typeface="Times New Roman" panose="02020603050405020304" pitchFamily="18" charset="0"/>
                </a:rPr>
                <a:t>S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>
            <a:extLst>
              <a:ext uri="{FF2B5EF4-FFF2-40B4-BE49-F238E27FC236}">
                <a16:creationId xmlns="" xmlns:a16="http://schemas.microsoft.com/office/drawing/2014/main" id="{27E9B2C6-61F8-4D61-8431-BC3650322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6098-3BA3-4FA6-936D-21C23052601E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69634" name="Text Box 2">
            <a:extLst>
              <a:ext uri="{FF2B5EF4-FFF2-40B4-BE49-F238E27FC236}">
                <a16:creationId xmlns="" xmlns:a16="http://schemas.microsoft.com/office/drawing/2014/main" id="{CAE28060-DDE7-4A08-A072-7D2A95277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438400"/>
            <a:ext cx="8077200" cy="1265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200" b="1" dirty="0"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latin typeface="Times New Roman" panose="02020603050405020304" pitchFamily="18" charset="0"/>
              </a:rPr>
              <a:t>描述电场强度通量与“源”之间关系的定理，是麦克斯韦方程组的第一个方程</a:t>
            </a:r>
            <a:r>
              <a:rPr lang="en-US" altLang="zh-CN" sz="3200" b="1" dirty="0">
                <a:latin typeface="Times New Roman" panose="02020603050405020304" pitchFamily="18" charset="0"/>
              </a:rPr>
              <a:t>.</a:t>
            </a:r>
            <a:endParaRPr lang="en-US" altLang="zh-CN" sz="3200" i="1" u="sng" dirty="0">
              <a:latin typeface="Times New Roman" panose="02020603050405020304" pitchFamily="18" charset="0"/>
            </a:endParaRPr>
          </a:p>
        </p:txBody>
      </p:sp>
      <p:sp>
        <p:nvSpPr>
          <p:cNvPr id="69635" name="Rectangle 3">
            <a:extLst>
              <a:ext uri="{FF2B5EF4-FFF2-40B4-BE49-F238E27FC236}">
                <a16:creationId xmlns="" xmlns:a16="http://schemas.microsoft.com/office/drawing/2014/main" id="{B19D9A60-C458-4A11-929B-3BC62C68A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8" y="555873"/>
            <a:ext cx="670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5.4.3</a:t>
            </a:r>
            <a:r>
              <a:rPr kumimoji="1"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  高斯定理</a:t>
            </a:r>
            <a:endParaRPr kumimoji="1" lang="zh-CN" altLang="en-US" sz="3200" b="1" dirty="0">
              <a:solidFill>
                <a:srgbClr val="A50021"/>
              </a:solidFill>
              <a:latin typeface="宋体" panose="02010600030101010101" pitchFamily="2" charset="-122"/>
            </a:endParaRPr>
          </a:p>
        </p:txBody>
      </p:sp>
      <p:sp>
        <p:nvSpPr>
          <p:cNvPr id="69636" name="Rectangle 4">
            <a:extLst>
              <a:ext uri="{FF2B5EF4-FFF2-40B4-BE49-F238E27FC236}">
                <a16:creationId xmlns="" xmlns:a16="http://schemas.microsoft.com/office/drawing/2014/main" id="{C47C8D7F-D0E1-4AA2-B19E-B251E001D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4175" y="1418130"/>
            <a:ext cx="3448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高斯定理的导出</a:t>
            </a:r>
          </a:p>
        </p:txBody>
      </p:sp>
      <p:grpSp>
        <p:nvGrpSpPr>
          <p:cNvPr id="69637" name="Group 5">
            <a:extLst>
              <a:ext uri="{FF2B5EF4-FFF2-40B4-BE49-F238E27FC236}">
                <a16:creationId xmlns="" xmlns:a16="http://schemas.microsoft.com/office/drawing/2014/main" id="{93CC1F1A-1593-4C82-BF58-F66800201B1A}"/>
              </a:ext>
            </a:extLst>
          </p:cNvPr>
          <p:cNvGrpSpPr>
            <a:grpSpLocks/>
          </p:cNvGrpSpPr>
          <p:nvPr/>
        </p:nvGrpSpPr>
        <p:grpSpPr bwMode="auto">
          <a:xfrm>
            <a:off x="6858001" y="4054476"/>
            <a:ext cx="1952625" cy="1076325"/>
            <a:chOff x="4368" y="552"/>
            <a:chExt cx="1230" cy="678"/>
          </a:xfrm>
        </p:grpSpPr>
        <p:sp>
          <p:nvSpPr>
            <p:cNvPr id="69638" name="Rectangle 6">
              <a:extLst>
                <a:ext uri="{FF2B5EF4-FFF2-40B4-BE49-F238E27FC236}">
                  <a16:creationId xmlns="" xmlns:a16="http://schemas.microsoft.com/office/drawing/2014/main" id="{7C21EBD1-FE60-4838-9E42-5C9B796D6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552"/>
              <a:ext cx="702" cy="678"/>
            </a:xfrm>
            <a:prstGeom prst="rect">
              <a:avLst/>
            </a:prstGeom>
            <a:solidFill>
              <a:srgbClr val="F9F0FE"/>
            </a:soli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3200" b="1">
                  <a:latin typeface="宋体" panose="02010600030101010101" pitchFamily="2" charset="-122"/>
                </a:rPr>
                <a:t>高斯</a:t>
              </a:r>
            </a:p>
            <a:p>
              <a:pPr algn="ctr"/>
              <a:r>
                <a:rPr kumimoji="1" lang="zh-CN" altLang="en-US" sz="3200" b="1">
                  <a:latin typeface="宋体" panose="02010600030101010101" pitchFamily="2" charset="-122"/>
                </a:rPr>
                <a:t>定理</a:t>
              </a:r>
            </a:p>
          </p:txBody>
        </p:sp>
        <p:sp>
          <p:nvSpPr>
            <p:cNvPr id="69639" name="AutoShape 7">
              <a:extLst>
                <a:ext uri="{FF2B5EF4-FFF2-40B4-BE49-F238E27FC236}">
                  <a16:creationId xmlns="" xmlns:a16="http://schemas.microsoft.com/office/drawing/2014/main" id="{568972E1-123B-401F-AFF3-3B10FF4EA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681"/>
              <a:ext cx="432" cy="279"/>
            </a:xfrm>
            <a:prstGeom prst="notchedRightArrow">
              <a:avLst>
                <a:gd name="adj1" fmla="val 51972"/>
                <a:gd name="adj2" fmla="val 60480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0" scaled="1"/>
            </a:gra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9640" name="Group 8">
            <a:extLst>
              <a:ext uri="{FF2B5EF4-FFF2-40B4-BE49-F238E27FC236}">
                <a16:creationId xmlns="" xmlns:a16="http://schemas.microsoft.com/office/drawing/2014/main" id="{A5E6CFF3-1A83-4AB5-8EA1-394AF59B2F7B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902076"/>
            <a:ext cx="4114800" cy="1279525"/>
            <a:chOff x="2400" y="528"/>
            <a:chExt cx="2592" cy="806"/>
          </a:xfrm>
        </p:grpSpPr>
        <p:sp>
          <p:nvSpPr>
            <p:cNvPr id="69641" name="Text Box 9">
              <a:extLst>
                <a:ext uri="{FF2B5EF4-FFF2-40B4-BE49-F238E27FC236}">
                  <a16:creationId xmlns="" xmlns:a16="http://schemas.microsoft.com/office/drawing/2014/main" id="{3DB196C8-1813-4612-853B-8C5240DB9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528"/>
              <a:ext cx="1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宋体" panose="02010600030101010101" pitchFamily="2" charset="-122"/>
                </a:rPr>
                <a:t>库仑定律</a:t>
              </a:r>
            </a:p>
          </p:txBody>
        </p:sp>
        <p:sp>
          <p:nvSpPr>
            <p:cNvPr id="69642" name="AutoShape 10">
              <a:extLst>
                <a:ext uri="{FF2B5EF4-FFF2-40B4-BE49-F238E27FC236}">
                  <a16:creationId xmlns="" xmlns:a16="http://schemas.microsoft.com/office/drawing/2014/main" id="{CB66DE49-29CA-4CC2-947A-F91994D79A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681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3" name="Rectangle 11">
              <a:extLst>
                <a:ext uri="{FF2B5EF4-FFF2-40B4-BE49-F238E27FC236}">
                  <a16:creationId xmlns="" xmlns:a16="http://schemas.microsoft.com/office/drawing/2014/main" id="{AA3A8B4E-377E-4499-AD23-4E10FB89C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969"/>
              <a:ext cx="24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宋体" panose="02010600030101010101" pitchFamily="2" charset="-122"/>
                </a:rPr>
                <a:t>电场强度叠加原理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1">
            <a:extLst>
              <a:ext uri="{FF2B5EF4-FFF2-40B4-BE49-F238E27FC236}">
                <a16:creationId xmlns="" xmlns:a16="http://schemas.microsoft.com/office/drawing/2014/main" id="{CDB5F07E-8A61-4A85-AE59-A593162BB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E4B21-3B30-4DF4-BE81-9E6602E35C01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70660" name="Rectangle 4">
            <a:extLst>
              <a:ext uri="{FF2B5EF4-FFF2-40B4-BE49-F238E27FC236}">
                <a16:creationId xmlns="" xmlns:a16="http://schemas.microsoft.com/office/drawing/2014/main" id="{557B564C-BBEE-4624-9062-03704327D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224" y="1700808"/>
            <a:ext cx="3886200" cy="38862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1" name="Oval 5">
            <a:extLst>
              <a:ext uri="{FF2B5EF4-FFF2-40B4-BE49-F238E27FC236}">
                <a16:creationId xmlns="" xmlns:a16="http://schemas.microsoft.com/office/drawing/2014/main" id="{BBD62808-631E-480B-BDA3-B80C8D2D4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0237" y="2464396"/>
            <a:ext cx="2590800" cy="2513012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66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3333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0662" name="Group 6">
            <a:extLst>
              <a:ext uri="{FF2B5EF4-FFF2-40B4-BE49-F238E27FC236}">
                <a16:creationId xmlns="" xmlns:a16="http://schemas.microsoft.com/office/drawing/2014/main" id="{045FAF34-47DA-435B-8500-3264A6375EB1}"/>
              </a:ext>
            </a:extLst>
          </p:cNvPr>
          <p:cNvGrpSpPr>
            <a:grpSpLocks/>
          </p:cNvGrpSpPr>
          <p:nvPr/>
        </p:nvGrpSpPr>
        <p:grpSpPr bwMode="auto">
          <a:xfrm>
            <a:off x="8353524" y="2005608"/>
            <a:ext cx="3429000" cy="3276600"/>
            <a:chOff x="432" y="1920"/>
            <a:chExt cx="2160" cy="2064"/>
          </a:xfrm>
        </p:grpSpPr>
        <p:grpSp>
          <p:nvGrpSpPr>
            <p:cNvPr id="70663" name="Group 7">
              <a:extLst>
                <a:ext uri="{FF2B5EF4-FFF2-40B4-BE49-F238E27FC236}">
                  <a16:creationId xmlns="" xmlns:a16="http://schemas.microsoft.com/office/drawing/2014/main" id="{66E72AD4-F28D-404E-AEA2-B462EAD960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963"/>
              <a:ext cx="2160" cy="57"/>
              <a:chOff x="3129" y="2700"/>
              <a:chExt cx="2448" cy="68"/>
            </a:xfrm>
          </p:grpSpPr>
          <p:sp>
            <p:nvSpPr>
              <p:cNvPr id="70664" name="Line 8">
                <a:extLst>
                  <a:ext uri="{FF2B5EF4-FFF2-40B4-BE49-F238E27FC236}">
                    <a16:creationId xmlns="" xmlns:a16="http://schemas.microsoft.com/office/drawing/2014/main" id="{D62541E6-4A5A-49B2-9A6C-760CEE43C2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95" y="2734"/>
                <a:ext cx="2316" cy="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65" name="Freeform 9">
                <a:extLst>
                  <a:ext uri="{FF2B5EF4-FFF2-40B4-BE49-F238E27FC236}">
                    <a16:creationId xmlns="" xmlns:a16="http://schemas.microsoft.com/office/drawing/2014/main" id="{D7A67915-566A-46AD-A388-C684E5E460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8" y="2701"/>
                <a:ext cx="99" cy="67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66" name="Freeform 10">
                <a:extLst>
                  <a:ext uri="{FF2B5EF4-FFF2-40B4-BE49-F238E27FC236}">
                    <a16:creationId xmlns="" xmlns:a16="http://schemas.microsoft.com/office/drawing/2014/main" id="{7B0F9C97-DDAA-4AA0-B91B-8223C00CAC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9" y="2700"/>
                <a:ext cx="99" cy="67"/>
              </a:xfrm>
              <a:custGeom>
                <a:avLst/>
                <a:gdLst>
                  <a:gd name="T0" fmla="*/ 99 w 99"/>
                  <a:gd name="T1" fmla="*/ 0 h 67"/>
                  <a:gd name="T2" fmla="*/ 0 w 99"/>
                  <a:gd name="T3" fmla="*/ 34 h 67"/>
                  <a:gd name="T4" fmla="*/ 99 w 99"/>
                  <a:gd name="T5" fmla="*/ 67 h 67"/>
                  <a:gd name="T6" fmla="*/ 68 w 99"/>
                  <a:gd name="T7" fmla="*/ 34 h 67"/>
                  <a:gd name="T8" fmla="*/ 99 w 99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667" name="Group 11">
              <a:extLst>
                <a:ext uri="{FF2B5EF4-FFF2-40B4-BE49-F238E27FC236}">
                  <a16:creationId xmlns="" xmlns:a16="http://schemas.microsoft.com/office/drawing/2014/main" id="{8E9ECA5B-4DE5-4B15-BD60-E280545145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" y="2605"/>
              <a:ext cx="2003" cy="774"/>
              <a:chOff x="3170" y="2275"/>
              <a:chExt cx="2270" cy="918"/>
            </a:xfrm>
          </p:grpSpPr>
          <p:sp>
            <p:nvSpPr>
              <p:cNvPr id="70668" name="Line 12">
                <a:extLst>
                  <a:ext uri="{FF2B5EF4-FFF2-40B4-BE49-F238E27FC236}">
                    <a16:creationId xmlns="" xmlns:a16="http://schemas.microsoft.com/office/drawing/2014/main" id="{0B934177-127B-4DD1-B1C0-F3109F699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231" y="2300"/>
                <a:ext cx="2148" cy="86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69" name="Freeform 13">
                <a:extLst>
                  <a:ext uri="{FF2B5EF4-FFF2-40B4-BE49-F238E27FC236}">
                    <a16:creationId xmlns="" xmlns:a16="http://schemas.microsoft.com/office/drawing/2014/main" id="{00227162-A1A0-4671-892E-604FAF623E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3126"/>
                <a:ext cx="105" cy="67"/>
              </a:xfrm>
              <a:custGeom>
                <a:avLst/>
                <a:gdLst>
                  <a:gd name="T0" fmla="*/ 0 w 105"/>
                  <a:gd name="T1" fmla="*/ 62 h 67"/>
                  <a:gd name="T2" fmla="*/ 105 w 105"/>
                  <a:gd name="T3" fmla="*/ 67 h 67"/>
                  <a:gd name="T4" fmla="*/ 25 w 105"/>
                  <a:gd name="T5" fmla="*/ 0 h 67"/>
                  <a:gd name="T6" fmla="*/ 42 w 105"/>
                  <a:gd name="T7" fmla="*/ 42 h 67"/>
                  <a:gd name="T8" fmla="*/ 0 w 105"/>
                  <a:gd name="T9" fmla="*/ 62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0" y="62"/>
                    </a:moveTo>
                    <a:lnTo>
                      <a:pt x="105" y="67"/>
                    </a:lnTo>
                    <a:lnTo>
                      <a:pt x="25" y="0"/>
                    </a:lnTo>
                    <a:lnTo>
                      <a:pt x="42" y="42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0" name="Freeform 14">
                <a:extLst>
                  <a:ext uri="{FF2B5EF4-FFF2-40B4-BE49-F238E27FC236}">
                    <a16:creationId xmlns="" xmlns:a16="http://schemas.microsoft.com/office/drawing/2014/main" id="{445807D4-B26E-4C46-B2A8-E412B742F6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0" y="2275"/>
                <a:ext cx="105" cy="67"/>
              </a:xfrm>
              <a:custGeom>
                <a:avLst/>
                <a:gdLst>
                  <a:gd name="T0" fmla="*/ 105 w 105"/>
                  <a:gd name="T1" fmla="*/ 5 h 67"/>
                  <a:gd name="T2" fmla="*/ 0 w 105"/>
                  <a:gd name="T3" fmla="*/ 0 h 67"/>
                  <a:gd name="T4" fmla="*/ 80 w 105"/>
                  <a:gd name="T5" fmla="*/ 67 h 67"/>
                  <a:gd name="T6" fmla="*/ 63 w 105"/>
                  <a:gd name="T7" fmla="*/ 25 h 67"/>
                  <a:gd name="T8" fmla="*/ 105 w 105"/>
                  <a:gd name="T9" fmla="*/ 5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105" y="5"/>
                    </a:moveTo>
                    <a:lnTo>
                      <a:pt x="0" y="0"/>
                    </a:lnTo>
                    <a:lnTo>
                      <a:pt x="80" y="67"/>
                    </a:lnTo>
                    <a:lnTo>
                      <a:pt x="63" y="25"/>
                    </a:lnTo>
                    <a:lnTo>
                      <a:pt x="105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671" name="Group 15">
              <a:extLst>
                <a:ext uri="{FF2B5EF4-FFF2-40B4-BE49-F238E27FC236}">
                  <a16:creationId xmlns="" xmlns:a16="http://schemas.microsoft.com/office/drawing/2014/main" id="{827F7ABD-5044-4142-AB01-C266E4F304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6" y="2276"/>
              <a:ext cx="1581" cy="1424"/>
              <a:chOff x="3425" y="1885"/>
              <a:chExt cx="1792" cy="1689"/>
            </a:xfrm>
          </p:grpSpPr>
          <p:sp>
            <p:nvSpPr>
              <p:cNvPr id="70672" name="Line 16">
                <a:extLst>
                  <a:ext uri="{FF2B5EF4-FFF2-40B4-BE49-F238E27FC236}">
                    <a16:creationId xmlns="" xmlns:a16="http://schemas.microsoft.com/office/drawing/2014/main" id="{CF06D2B9-4090-4CE3-B58D-F860835033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72" y="1930"/>
                <a:ext cx="1698" cy="159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3" name="Freeform 17">
                <a:extLst>
                  <a:ext uri="{FF2B5EF4-FFF2-40B4-BE49-F238E27FC236}">
                    <a16:creationId xmlns="" xmlns:a16="http://schemas.microsoft.com/office/drawing/2014/main" id="{7FE96325-FAEE-45A5-83B3-F8A95C5E2D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22" y="3482"/>
                <a:ext cx="95" cy="92"/>
              </a:xfrm>
              <a:custGeom>
                <a:avLst/>
                <a:gdLst>
                  <a:gd name="T0" fmla="*/ 0 w 95"/>
                  <a:gd name="T1" fmla="*/ 48 h 92"/>
                  <a:gd name="T2" fmla="*/ 95 w 95"/>
                  <a:gd name="T3" fmla="*/ 92 h 92"/>
                  <a:gd name="T4" fmla="*/ 46 w 95"/>
                  <a:gd name="T5" fmla="*/ 0 h 92"/>
                  <a:gd name="T6" fmla="*/ 46 w 95"/>
                  <a:gd name="T7" fmla="*/ 45 h 92"/>
                  <a:gd name="T8" fmla="*/ 0 w 95"/>
                  <a:gd name="T9" fmla="*/ 48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0" y="48"/>
                    </a:moveTo>
                    <a:lnTo>
                      <a:pt x="95" y="92"/>
                    </a:lnTo>
                    <a:lnTo>
                      <a:pt x="46" y="0"/>
                    </a:lnTo>
                    <a:lnTo>
                      <a:pt x="46" y="4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4" name="Freeform 18">
                <a:extLst>
                  <a:ext uri="{FF2B5EF4-FFF2-40B4-BE49-F238E27FC236}">
                    <a16:creationId xmlns="" xmlns:a16="http://schemas.microsoft.com/office/drawing/2014/main" id="{AECC4787-518F-4358-BFE1-BFA866C97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5" y="1885"/>
                <a:ext cx="95" cy="92"/>
              </a:xfrm>
              <a:custGeom>
                <a:avLst/>
                <a:gdLst>
                  <a:gd name="T0" fmla="*/ 95 w 95"/>
                  <a:gd name="T1" fmla="*/ 44 h 92"/>
                  <a:gd name="T2" fmla="*/ 0 w 95"/>
                  <a:gd name="T3" fmla="*/ 0 h 92"/>
                  <a:gd name="T4" fmla="*/ 49 w 95"/>
                  <a:gd name="T5" fmla="*/ 92 h 92"/>
                  <a:gd name="T6" fmla="*/ 49 w 95"/>
                  <a:gd name="T7" fmla="*/ 47 h 92"/>
                  <a:gd name="T8" fmla="*/ 95 w 95"/>
                  <a:gd name="T9" fmla="*/ 44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95" y="44"/>
                    </a:moveTo>
                    <a:lnTo>
                      <a:pt x="0" y="0"/>
                    </a:lnTo>
                    <a:lnTo>
                      <a:pt x="49" y="92"/>
                    </a:lnTo>
                    <a:lnTo>
                      <a:pt x="49" y="47"/>
                    </a:lnTo>
                    <a:lnTo>
                      <a:pt x="95" y="4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675" name="Group 19">
              <a:extLst>
                <a:ext uri="{FF2B5EF4-FFF2-40B4-BE49-F238E27FC236}">
                  <a16:creationId xmlns="" xmlns:a16="http://schemas.microsoft.com/office/drawing/2014/main" id="{6F04A9B6-EF3C-4807-86A2-759556F13D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3" y="2018"/>
              <a:ext cx="854" cy="1876"/>
              <a:chOff x="3855" y="1579"/>
              <a:chExt cx="968" cy="2225"/>
            </a:xfrm>
          </p:grpSpPr>
          <p:sp>
            <p:nvSpPr>
              <p:cNvPr id="70676" name="Line 20">
                <a:extLst>
                  <a:ext uri="{FF2B5EF4-FFF2-40B4-BE49-F238E27FC236}">
                    <a16:creationId xmlns="" xmlns:a16="http://schemas.microsoft.com/office/drawing/2014/main" id="{08ED7DAB-065C-4390-8753-8ADE329CE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82" y="1639"/>
                <a:ext cx="914" cy="210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7" name="Freeform 21">
                <a:extLst>
                  <a:ext uri="{FF2B5EF4-FFF2-40B4-BE49-F238E27FC236}">
                    <a16:creationId xmlns="" xmlns:a16="http://schemas.microsoft.com/office/drawing/2014/main" id="{AA21B0E5-8CBC-41CD-9492-90111D7F7A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53" y="1579"/>
                <a:ext cx="70" cy="104"/>
              </a:xfrm>
              <a:custGeom>
                <a:avLst/>
                <a:gdLst>
                  <a:gd name="T0" fmla="*/ 62 w 70"/>
                  <a:gd name="T1" fmla="*/ 104 h 104"/>
                  <a:gd name="T2" fmla="*/ 70 w 70"/>
                  <a:gd name="T3" fmla="*/ 0 h 104"/>
                  <a:gd name="T4" fmla="*/ 0 w 70"/>
                  <a:gd name="T5" fmla="*/ 78 h 104"/>
                  <a:gd name="T6" fmla="*/ 43 w 70"/>
                  <a:gd name="T7" fmla="*/ 62 h 104"/>
                  <a:gd name="T8" fmla="*/ 62 w 70"/>
                  <a:gd name="T9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62" y="104"/>
                    </a:moveTo>
                    <a:lnTo>
                      <a:pt x="70" y="0"/>
                    </a:lnTo>
                    <a:lnTo>
                      <a:pt x="0" y="78"/>
                    </a:lnTo>
                    <a:lnTo>
                      <a:pt x="43" y="62"/>
                    </a:lnTo>
                    <a:lnTo>
                      <a:pt x="62" y="10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8" name="Freeform 22">
                <a:extLst>
                  <a:ext uri="{FF2B5EF4-FFF2-40B4-BE49-F238E27FC236}">
                    <a16:creationId xmlns="" xmlns:a16="http://schemas.microsoft.com/office/drawing/2014/main" id="{1072B8BD-A073-4A01-8339-43FE221E8E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5" y="3700"/>
                <a:ext cx="70" cy="104"/>
              </a:xfrm>
              <a:custGeom>
                <a:avLst/>
                <a:gdLst>
                  <a:gd name="T0" fmla="*/ 8 w 70"/>
                  <a:gd name="T1" fmla="*/ 0 h 104"/>
                  <a:gd name="T2" fmla="*/ 0 w 70"/>
                  <a:gd name="T3" fmla="*/ 104 h 104"/>
                  <a:gd name="T4" fmla="*/ 70 w 70"/>
                  <a:gd name="T5" fmla="*/ 26 h 104"/>
                  <a:gd name="T6" fmla="*/ 27 w 70"/>
                  <a:gd name="T7" fmla="*/ 42 h 104"/>
                  <a:gd name="T8" fmla="*/ 8 w 70"/>
                  <a:gd name="T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8" y="0"/>
                    </a:moveTo>
                    <a:lnTo>
                      <a:pt x="0" y="104"/>
                    </a:lnTo>
                    <a:lnTo>
                      <a:pt x="70" y="26"/>
                    </a:lnTo>
                    <a:lnTo>
                      <a:pt x="27" y="4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679" name="Group 23">
              <a:extLst>
                <a:ext uri="{FF2B5EF4-FFF2-40B4-BE49-F238E27FC236}">
                  <a16:creationId xmlns="" xmlns:a16="http://schemas.microsoft.com/office/drawing/2014/main" id="{B49F6B34-1B49-4EEA-A071-7CE6ECFAB3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" y="2639"/>
              <a:ext cx="2030" cy="705"/>
              <a:chOff x="3204" y="2316"/>
              <a:chExt cx="2300" cy="836"/>
            </a:xfrm>
          </p:grpSpPr>
          <p:sp>
            <p:nvSpPr>
              <p:cNvPr id="70680" name="Line 24">
                <a:extLst>
                  <a:ext uri="{FF2B5EF4-FFF2-40B4-BE49-F238E27FC236}">
                    <a16:creationId xmlns="" xmlns:a16="http://schemas.microsoft.com/office/drawing/2014/main" id="{A9F4F1FD-BD00-406E-ACE5-DD535D73A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6" y="2339"/>
                <a:ext cx="2176" cy="79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1" name="Freeform 25">
                <a:extLst>
                  <a:ext uri="{FF2B5EF4-FFF2-40B4-BE49-F238E27FC236}">
                    <a16:creationId xmlns="" xmlns:a16="http://schemas.microsoft.com/office/drawing/2014/main" id="{184C4587-C3C1-4458-AA11-C497961905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0" y="2316"/>
                <a:ext cx="104" cy="65"/>
              </a:xfrm>
              <a:custGeom>
                <a:avLst/>
                <a:gdLst>
                  <a:gd name="T0" fmla="*/ 22 w 104"/>
                  <a:gd name="T1" fmla="*/ 65 h 65"/>
                  <a:gd name="T2" fmla="*/ 104 w 104"/>
                  <a:gd name="T3" fmla="*/ 0 h 65"/>
                  <a:gd name="T4" fmla="*/ 0 w 104"/>
                  <a:gd name="T5" fmla="*/ 2 h 65"/>
                  <a:gd name="T6" fmla="*/ 40 w 104"/>
                  <a:gd name="T7" fmla="*/ 23 h 65"/>
                  <a:gd name="T8" fmla="*/ 22 w 104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22" y="65"/>
                    </a:moveTo>
                    <a:lnTo>
                      <a:pt x="104" y="0"/>
                    </a:lnTo>
                    <a:lnTo>
                      <a:pt x="0" y="2"/>
                    </a:lnTo>
                    <a:lnTo>
                      <a:pt x="40" y="23"/>
                    </a:lnTo>
                    <a:lnTo>
                      <a:pt x="22" y="6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2" name="Freeform 26">
                <a:extLst>
                  <a:ext uri="{FF2B5EF4-FFF2-40B4-BE49-F238E27FC236}">
                    <a16:creationId xmlns="" xmlns:a16="http://schemas.microsoft.com/office/drawing/2014/main" id="{6AD40E45-D0B8-4F4C-96A7-4E9629A0BE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4" y="3087"/>
                <a:ext cx="104" cy="65"/>
              </a:xfrm>
              <a:custGeom>
                <a:avLst/>
                <a:gdLst>
                  <a:gd name="T0" fmla="*/ 82 w 104"/>
                  <a:gd name="T1" fmla="*/ 0 h 65"/>
                  <a:gd name="T2" fmla="*/ 0 w 104"/>
                  <a:gd name="T3" fmla="*/ 65 h 65"/>
                  <a:gd name="T4" fmla="*/ 104 w 104"/>
                  <a:gd name="T5" fmla="*/ 63 h 65"/>
                  <a:gd name="T6" fmla="*/ 64 w 104"/>
                  <a:gd name="T7" fmla="*/ 42 h 65"/>
                  <a:gd name="T8" fmla="*/ 82 w 104"/>
                  <a:gd name="T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82" y="0"/>
                    </a:moveTo>
                    <a:lnTo>
                      <a:pt x="0" y="65"/>
                    </a:lnTo>
                    <a:lnTo>
                      <a:pt x="104" y="63"/>
                    </a:lnTo>
                    <a:lnTo>
                      <a:pt x="64" y="42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683" name="Group 27">
              <a:extLst>
                <a:ext uri="{FF2B5EF4-FFF2-40B4-BE49-F238E27FC236}">
                  <a16:creationId xmlns="" xmlns:a16="http://schemas.microsoft.com/office/drawing/2014/main" id="{81E13EB2-39C9-4ABF-8B39-EA507B0FD7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1" y="2234"/>
              <a:ext cx="1555" cy="1434"/>
              <a:chOff x="3473" y="1836"/>
              <a:chExt cx="1762" cy="1700"/>
            </a:xfrm>
          </p:grpSpPr>
          <p:sp>
            <p:nvSpPr>
              <p:cNvPr id="70684" name="Line 28">
                <a:extLst>
                  <a:ext uri="{FF2B5EF4-FFF2-40B4-BE49-F238E27FC236}">
                    <a16:creationId xmlns="" xmlns:a16="http://schemas.microsoft.com/office/drawing/2014/main" id="{C5C8494E-D358-4C53-B711-E8B860E516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0" y="1881"/>
                <a:ext cx="1668" cy="161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5" name="Freeform 29">
                <a:extLst>
                  <a:ext uri="{FF2B5EF4-FFF2-40B4-BE49-F238E27FC236}">
                    <a16:creationId xmlns="" xmlns:a16="http://schemas.microsoft.com/office/drawing/2014/main" id="{BC7C1DB0-959E-42A1-BF6B-518FB5C961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73" y="3443"/>
                <a:ext cx="94" cy="93"/>
              </a:xfrm>
              <a:custGeom>
                <a:avLst/>
                <a:gdLst>
                  <a:gd name="T0" fmla="*/ 48 w 94"/>
                  <a:gd name="T1" fmla="*/ 0 h 93"/>
                  <a:gd name="T2" fmla="*/ 0 w 94"/>
                  <a:gd name="T3" fmla="*/ 93 h 93"/>
                  <a:gd name="T4" fmla="*/ 94 w 94"/>
                  <a:gd name="T5" fmla="*/ 48 h 93"/>
                  <a:gd name="T6" fmla="*/ 49 w 94"/>
                  <a:gd name="T7" fmla="*/ 46 h 93"/>
                  <a:gd name="T8" fmla="*/ 48 w 94"/>
                  <a:gd name="T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8" y="0"/>
                    </a:moveTo>
                    <a:lnTo>
                      <a:pt x="0" y="93"/>
                    </a:lnTo>
                    <a:lnTo>
                      <a:pt x="94" y="48"/>
                    </a:lnTo>
                    <a:lnTo>
                      <a:pt x="49" y="4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6" name="Freeform 30">
                <a:extLst>
                  <a:ext uri="{FF2B5EF4-FFF2-40B4-BE49-F238E27FC236}">
                    <a16:creationId xmlns="" xmlns:a16="http://schemas.microsoft.com/office/drawing/2014/main" id="{5728B415-8135-4684-BB42-EE605F6382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1" y="1836"/>
                <a:ext cx="94" cy="93"/>
              </a:xfrm>
              <a:custGeom>
                <a:avLst/>
                <a:gdLst>
                  <a:gd name="T0" fmla="*/ 46 w 94"/>
                  <a:gd name="T1" fmla="*/ 93 h 93"/>
                  <a:gd name="T2" fmla="*/ 94 w 94"/>
                  <a:gd name="T3" fmla="*/ 0 h 93"/>
                  <a:gd name="T4" fmla="*/ 0 w 94"/>
                  <a:gd name="T5" fmla="*/ 45 h 93"/>
                  <a:gd name="T6" fmla="*/ 45 w 94"/>
                  <a:gd name="T7" fmla="*/ 47 h 93"/>
                  <a:gd name="T8" fmla="*/ 46 w 94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6" y="93"/>
                    </a:moveTo>
                    <a:lnTo>
                      <a:pt x="94" y="0"/>
                    </a:lnTo>
                    <a:lnTo>
                      <a:pt x="0" y="45"/>
                    </a:lnTo>
                    <a:lnTo>
                      <a:pt x="45" y="47"/>
                    </a:lnTo>
                    <a:lnTo>
                      <a:pt x="46" y="9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687" name="Group 31">
              <a:extLst>
                <a:ext uri="{FF2B5EF4-FFF2-40B4-BE49-F238E27FC236}">
                  <a16:creationId xmlns="" xmlns:a16="http://schemas.microsoft.com/office/drawing/2014/main" id="{C8E7D6CB-DC1B-4575-8787-0791430E25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1920"/>
              <a:ext cx="60" cy="2064"/>
              <a:chOff x="4271" y="1463"/>
              <a:chExt cx="68" cy="2448"/>
            </a:xfrm>
          </p:grpSpPr>
          <p:sp>
            <p:nvSpPr>
              <p:cNvPr id="70688" name="Line 32">
                <a:extLst>
                  <a:ext uri="{FF2B5EF4-FFF2-40B4-BE49-F238E27FC236}">
                    <a16:creationId xmlns="" xmlns:a16="http://schemas.microsoft.com/office/drawing/2014/main" id="{020E126E-2EB4-4B80-AA5C-182D3D7113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5" y="1529"/>
                <a:ext cx="1" cy="231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89" name="Freeform 33">
                <a:extLst>
                  <a:ext uri="{FF2B5EF4-FFF2-40B4-BE49-F238E27FC236}">
                    <a16:creationId xmlns="" xmlns:a16="http://schemas.microsoft.com/office/drawing/2014/main" id="{657CCE49-E330-430B-89D8-64958A1211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1" y="3812"/>
                <a:ext cx="67" cy="99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0" name="Freeform 34">
                <a:extLst>
                  <a:ext uri="{FF2B5EF4-FFF2-40B4-BE49-F238E27FC236}">
                    <a16:creationId xmlns="" xmlns:a16="http://schemas.microsoft.com/office/drawing/2014/main" id="{2E2F3AA2-F899-43C8-A3A6-91FE5BEF98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2" y="1463"/>
                <a:ext cx="67" cy="99"/>
              </a:xfrm>
              <a:custGeom>
                <a:avLst/>
                <a:gdLst>
                  <a:gd name="T0" fmla="*/ 67 w 67"/>
                  <a:gd name="T1" fmla="*/ 99 h 99"/>
                  <a:gd name="T2" fmla="*/ 33 w 67"/>
                  <a:gd name="T3" fmla="*/ 0 h 99"/>
                  <a:gd name="T4" fmla="*/ 0 w 67"/>
                  <a:gd name="T5" fmla="*/ 99 h 99"/>
                  <a:gd name="T6" fmla="*/ 33 w 67"/>
                  <a:gd name="T7" fmla="*/ 68 h 99"/>
                  <a:gd name="T8" fmla="*/ 67 w 67"/>
                  <a:gd name="T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0691" name="Group 35">
              <a:extLst>
                <a:ext uri="{FF2B5EF4-FFF2-40B4-BE49-F238E27FC236}">
                  <a16:creationId xmlns="" xmlns:a16="http://schemas.microsoft.com/office/drawing/2014/main" id="{7CED943E-AAD4-449C-BEF8-06ECE3938A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1" y="2009"/>
              <a:ext cx="879" cy="1885"/>
              <a:chOff x="3808" y="1568"/>
              <a:chExt cx="996" cy="2236"/>
            </a:xfrm>
          </p:grpSpPr>
          <p:sp>
            <p:nvSpPr>
              <p:cNvPr id="70692" name="Line 36">
                <a:extLst>
                  <a:ext uri="{FF2B5EF4-FFF2-40B4-BE49-F238E27FC236}">
                    <a16:creationId xmlns="" xmlns:a16="http://schemas.microsoft.com/office/drawing/2014/main" id="{04CD5CC6-B09B-4437-8D85-DE07FEEE0B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36" y="1628"/>
                <a:ext cx="940" cy="211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3" name="Freeform 37">
                <a:extLst>
                  <a:ext uri="{FF2B5EF4-FFF2-40B4-BE49-F238E27FC236}">
                    <a16:creationId xmlns="" xmlns:a16="http://schemas.microsoft.com/office/drawing/2014/main" id="{CF2AB665-1DBA-4BBA-B8CC-4CFEDA8E0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32" y="3700"/>
                <a:ext cx="72" cy="104"/>
              </a:xfrm>
              <a:custGeom>
                <a:avLst/>
                <a:gdLst>
                  <a:gd name="T0" fmla="*/ 0 w 72"/>
                  <a:gd name="T1" fmla="*/ 28 h 104"/>
                  <a:gd name="T2" fmla="*/ 72 w 72"/>
                  <a:gd name="T3" fmla="*/ 104 h 104"/>
                  <a:gd name="T4" fmla="*/ 61 w 72"/>
                  <a:gd name="T5" fmla="*/ 0 h 104"/>
                  <a:gd name="T6" fmla="*/ 44 w 72"/>
                  <a:gd name="T7" fmla="*/ 42 h 104"/>
                  <a:gd name="T8" fmla="*/ 0 w 72"/>
                  <a:gd name="T9" fmla="*/ 2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0" y="28"/>
                    </a:moveTo>
                    <a:lnTo>
                      <a:pt x="72" y="104"/>
                    </a:lnTo>
                    <a:lnTo>
                      <a:pt x="61" y="0"/>
                    </a:lnTo>
                    <a:lnTo>
                      <a:pt x="44" y="42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94" name="Freeform 38">
                <a:extLst>
                  <a:ext uri="{FF2B5EF4-FFF2-40B4-BE49-F238E27FC236}">
                    <a16:creationId xmlns="" xmlns:a16="http://schemas.microsoft.com/office/drawing/2014/main" id="{DE67D5C0-25FA-4BA8-B0EB-3B035DC877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8" y="1568"/>
                <a:ext cx="72" cy="104"/>
              </a:xfrm>
              <a:custGeom>
                <a:avLst/>
                <a:gdLst>
                  <a:gd name="T0" fmla="*/ 72 w 72"/>
                  <a:gd name="T1" fmla="*/ 76 h 104"/>
                  <a:gd name="T2" fmla="*/ 0 w 72"/>
                  <a:gd name="T3" fmla="*/ 0 h 104"/>
                  <a:gd name="T4" fmla="*/ 11 w 72"/>
                  <a:gd name="T5" fmla="*/ 104 h 104"/>
                  <a:gd name="T6" fmla="*/ 28 w 72"/>
                  <a:gd name="T7" fmla="*/ 62 h 104"/>
                  <a:gd name="T8" fmla="*/ 72 w 72"/>
                  <a:gd name="T9" fmla="*/ 76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72" y="76"/>
                    </a:moveTo>
                    <a:lnTo>
                      <a:pt x="0" y="0"/>
                    </a:lnTo>
                    <a:lnTo>
                      <a:pt x="11" y="104"/>
                    </a:lnTo>
                    <a:lnTo>
                      <a:pt x="28" y="62"/>
                    </a:lnTo>
                    <a:lnTo>
                      <a:pt x="72" y="7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0703" name="Text Box 47">
            <a:extLst>
              <a:ext uri="{FF2B5EF4-FFF2-40B4-BE49-F238E27FC236}">
                <a16:creationId xmlns="" xmlns:a16="http://schemas.microsoft.com/office/drawing/2014/main" id="{F2D65485-DCA6-49C2-A4B3-78E01276F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818" y="116632"/>
            <a:ext cx="58674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点电荷位于球面中心</a:t>
            </a:r>
          </a:p>
        </p:txBody>
      </p:sp>
      <p:sp>
        <p:nvSpPr>
          <p:cNvPr id="70698" name="Oval 42">
            <a:extLst>
              <a:ext uri="{FF2B5EF4-FFF2-40B4-BE49-F238E27FC236}">
                <a16:creationId xmlns="" xmlns:a16="http://schemas.microsoft.com/office/drawing/2014/main" id="{55DD06A8-5C9C-4376-89CD-0CE7E9281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4524" y="2462809"/>
            <a:ext cx="2590800" cy="2513013"/>
          </a:xfrm>
          <a:prstGeom prst="ellipse">
            <a:avLst/>
          </a:prstGeom>
          <a:solidFill>
            <a:srgbClr val="CCECFF">
              <a:alpha val="50000"/>
            </a:srgbClr>
          </a:solidFill>
          <a:ln w="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0717" name="Group 61">
            <a:extLst>
              <a:ext uri="{FF2B5EF4-FFF2-40B4-BE49-F238E27FC236}">
                <a16:creationId xmlns="" xmlns:a16="http://schemas.microsoft.com/office/drawing/2014/main" id="{0210EC06-CE7A-4055-BA72-B1CF1DD78A45}"/>
              </a:ext>
            </a:extLst>
          </p:cNvPr>
          <p:cNvGrpSpPr>
            <a:grpSpLocks/>
          </p:cNvGrpSpPr>
          <p:nvPr/>
        </p:nvGrpSpPr>
        <p:grpSpPr bwMode="auto">
          <a:xfrm>
            <a:off x="10029924" y="2615208"/>
            <a:ext cx="1524000" cy="1143000"/>
            <a:chOff x="4128" y="1728"/>
            <a:chExt cx="960" cy="720"/>
          </a:xfrm>
        </p:grpSpPr>
        <p:grpSp>
          <p:nvGrpSpPr>
            <p:cNvPr id="70716" name="Group 60">
              <a:extLst>
                <a:ext uri="{FF2B5EF4-FFF2-40B4-BE49-F238E27FC236}">
                  <a16:creationId xmlns="" xmlns:a16="http://schemas.microsoft.com/office/drawing/2014/main" id="{9085341C-D5E6-4919-A56F-06659E32FE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920"/>
              <a:ext cx="515" cy="528"/>
              <a:chOff x="4128" y="1920"/>
              <a:chExt cx="515" cy="528"/>
            </a:xfrm>
          </p:grpSpPr>
          <p:grpSp>
            <p:nvGrpSpPr>
              <p:cNvPr id="70715" name="Group 59">
                <a:extLst>
                  <a:ext uri="{FF2B5EF4-FFF2-40B4-BE49-F238E27FC236}">
                    <a16:creationId xmlns="" xmlns:a16="http://schemas.microsoft.com/office/drawing/2014/main" id="{796FE46B-95DB-4245-9C05-1B18B445C3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8" y="1968"/>
                <a:ext cx="515" cy="480"/>
                <a:chOff x="4128" y="1968"/>
                <a:chExt cx="515" cy="480"/>
              </a:xfrm>
            </p:grpSpPr>
            <p:sp>
              <p:nvSpPr>
                <p:cNvPr id="70711" name="Line 55">
                  <a:extLst>
                    <a:ext uri="{FF2B5EF4-FFF2-40B4-BE49-F238E27FC236}">
                      <a16:creationId xmlns="" xmlns:a16="http://schemas.microsoft.com/office/drawing/2014/main" id="{D9CB903F-3DD1-4F79-90E8-20D3A61D1F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28" y="1968"/>
                  <a:ext cx="375" cy="480"/>
                </a:xfrm>
                <a:prstGeom prst="line">
                  <a:avLst/>
                </a:prstGeom>
                <a:noFill/>
                <a:ln w="28575" cap="rnd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712" name="Line 56">
                  <a:extLst>
                    <a:ext uri="{FF2B5EF4-FFF2-40B4-BE49-F238E27FC236}">
                      <a16:creationId xmlns="" xmlns:a16="http://schemas.microsoft.com/office/drawing/2014/main" id="{128A275F-C97E-4980-B213-B5EB38245D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28" y="2133"/>
                  <a:ext cx="515" cy="288"/>
                </a:xfrm>
                <a:prstGeom prst="line">
                  <a:avLst/>
                </a:prstGeom>
                <a:noFill/>
                <a:ln w="28575" cap="rnd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0700" name="Oval 44">
                <a:extLst>
                  <a:ext uri="{FF2B5EF4-FFF2-40B4-BE49-F238E27FC236}">
                    <a16:creationId xmlns="" xmlns:a16="http://schemas.microsoft.com/office/drawing/2014/main" id="{40D89239-42AC-4982-A933-8DE5F49C5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357960">
                <a:off x="4503" y="1920"/>
                <a:ext cx="140" cy="2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82C7CC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0701" name="Line 45">
              <a:extLst>
                <a:ext uri="{FF2B5EF4-FFF2-40B4-BE49-F238E27FC236}">
                  <a16:creationId xmlns="" xmlns:a16="http://schemas.microsoft.com/office/drawing/2014/main" id="{D19E05A1-E090-48D4-B2DA-61001F483B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5" y="1803"/>
              <a:ext cx="234" cy="24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0702" name="Object 46">
              <a:extLst>
                <a:ext uri="{FF2B5EF4-FFF2-40B4-BE49-F238E27FC236}">
                  <a16:creationId xmlns="" xmlns:a16="http://schemas.microsoft.com/office/drawing/2014/main" id="{E1423196-9372-4D9D-9F16-97D73D6CB0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4" y="1728"/>
            <a:ext cx="3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80" name="Equation" r:id="rId4" imgW="215640" imgH="203040" progId="Equation.3">
                    <p:embed/>
                  </p:oleObj>
                </mc:Choice>
                <mc:Fallback>
                  <p:oleObj name="Equation" r:id="rId4" imgW="215640" imgH="2030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" y="1728"/>
                          <a:ext cx="3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718" name="Oval 62">
            <a:extLst>
              <a:ext uri="{FF2B5EF4-FFF2-40B4-BE49-F238E27FC236}">
                <a16:creationId xmlns="" xmlns:a16="http://schemas.microsoft.com/office/drawing/2014/main" id="{EB8AFC8B-6B33-4320-9BB9-DF3674593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7524" y="3529608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/>
              <a:t>+</a:t>
            </a:r>
          </a:p>
        </p:txBody>
      </p:sp>
      <p:graphicFrame>
        <p:nvGraphicFramePr>
          <p:cNvPr id="70709" name="Object 53">
            <a:extLst>
              <a:ext uri="{FF2B5EF4-FFF2-40B4-BE49-F238E27FC236}">
                <a16:creationId xmlns="" xmlns:a16="http://schemas.microsoft.com/office/drawing/2014/main" id="{4DFA8301-C606-4B97-B4EC-2F7189C40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8869"/>
              </p:ext>
            </p:extLst>
          </p:nvPr>
        </p:nvGraphicFramePr>
        <p:xfrm>
          <a:off x="10410924" y="4302722"/>
          <a:ext cx="457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1" name="Equation" r:id="rId6" imgW="152280" imgH="164880" progId="Equation.3">
                  <p:embed/>
                </p:oleObj>
              </mc:Choice>
              <mc:Fallback>
                <p:oleObj name="Equation" r:id="rId6" imgW="152280" imgH="16488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0924" y="4302722"/>
                        <a:ext cx="4572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21" name="Oval 65">
            <a:extLst>
              <a:ext uri="{FF2B5EF4-FFF2-40B4-BE49-F238E27FC236}">
                <a16:creationId xmlns="" xmlns:a16="http://schemas.microsoft.com/office/drawing/2014/main" id="{A2D3EAEE-D4BF-4403-BF26-37C2DF088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48924" y="3377208"/>
            <a:ext cx="838200" cy="685800"/>
          </a:xfrm>
          <a:prstGeom prst="ellipse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1">
            <a:extLst>
              <a:ext uri="{FF2B5EF4-FFF2-40B4-BE49-F238E27FC236}">
                <a16:creationId xmlns="" xmlns:a16="http://schemas.microsoft.com/office/drawing/2014/main" id="{A0403B00-6871-4026-8861-B89EA776F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24176" y="6466382"/>
            <a:ext cx="2743200" cy="365125"/>
          </a:xfrm>
        </p:spPr>
        <p:txBody>
          <a:bodyPr/>
          <a:lstStyle/>
          <a:p>
            <a:fld id="{81EA18D9-384B-4BED-9EC1-487B132CCB6A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20928" name="Rectangle 96">
            <a:extLst>
              <a:ext uri="{FF2B5EF4-FFF2-40B4-BE49-F238E27FC236}">
                <a16:creationId xmlns="" xmlns:a16="http://schemas.microsoft.com/office/drawing/2014/main" id="{1B79FB6A-D8B4-403F-8E0F-C693AD397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229" y="1628800"/>
            <a:ext cx="3886200" cy="38862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80" name="Text Box 48">
            <a:extLst>
              <a:ext uri="{FF2B5EF4-FFF2-40B4-BE49-F238E27FC236}">
                <a16:creationId xmlns="" xmlns:a16="http://schemas.microsoft.com/office/drawing/2014/main" id="{C8A551D9-83B5-41CC-AEAD-C977BE5FF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9" y="258762"/>
            <a:ext cx="56388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点电荷在闭合曲面内</a:t>
            </a:r>
          </a:p>
        </p:txBody>
      </p:sp>
      <p:sp>
        <p:nvSpPr>
          <p:cNvPr id="120891" name="Freeform 59">
            <a:extLst>
              <a:ext uri="{FF2B5EF4-FFF2-40B4-BE49-F238E27FC236}">
                <a16:creationId xmlns="" xmlns:a16="http://schemas.microsoft.com/office/drawing/2014/main" id="{491BB682-0B81-4BCC-AFC6-FDACA20514E0}"/>
              </a:ext>
            </a:extLst>
          </p:cNvPr>
          <p:cNvSpPr>
            <a:spLocks/>
          </p:cNvSpPr>
          <p:nvPr/>
        </p:nvSpPr>
        <p:spPr bwMode="auto">
          <a:xfrm>
            <a:off x="8778230" y="2362226"/>
            <a:ext cx="2771775" cy="1933575"/>
          </a:xfrm>
          <a:custGeom>
            <a:avLst/>
            <a:gdLst>
              <a:gd name="T0" fmla="*/ 245 w 1812"/>
              <a:gd name="T1" fmla="*/ 652 h 1306"/>
              <a:gd name="T2" fmla="*/ 389 w 1812"/>
              <a:gd name="T3" fmla="*/ 296 h 1306"/>
              <a:gd name="T4" fmla="*/ 500 w 1812"/>
              <a:gd name="T5" fmla="*/ 196 h 1306"/>
              <a:gd name="T6" fmla="*/ 1011 w 1812"/>
              <a:gd name="T7" fmla="*/ 63 h 1306"/>
              <a:gd name="T8" fmla="*/ 1422 w 1812"/>
              <a:gd name="T9" fmla="*/ 96 h 1306"/>
              <a:gd name="T10" fmla="*/ 1556 w 1812"/>
              <a:gd name="T11" fmla="*/ 241 h 1306"/>
              <a:gd name="T12" fmla="*/ 1623 w 1812"/>
              <a:gd name="T13" fmla="*/ 285 h 1306"/>
              <a:gd name="T14" fmla="*/ 1656 w 1812"/>
              <a:gd name="T15" fmla="*/ 307 h 1306"/>
              <a:gd name="T16" fmla="*/ 1745 w 1812"/>
              <a:gd name="T17" fmla="*/ 440 h 1306"/>
              <a:gd name="T18" fmla="*/ 1734 w 1812"/>
              <a:gd name="T19" fmla="*/ 829 h 1306"/>
              <a:gd name="T20" fmla="*/ 1656 w 1812"/>
              <a:gd name="T21" fmla="*/ 985 h 1306"/>
              <a:gd name="T22" fmla="*/ 1256 w 1812"/>
              <a:gd name="T23" fmla="*/ 1207 h 1306"/>
              <a:gd name="T24" fmla="*/ 1145 w 1812"/>
              <a:gd name="T25" fmla="*/ 1240 h 1306"/>
              <a:gd name="T26" fmla="*/ 789 w 1812"/>
              <a:gd name="T27" fmla="*/ 1174 h 1306"/>
              <a:gd name="T28" fmla="*/ 722 w 1812"/>
              <a:gd name="T29" fmla="*/ 1152 h 1306"/>
              <a:gd name="T30" fmla="*/ 611 w 1812"/>
              <a:gd name="T31" fmla="*/ 1129 h 1306"/>
              <a:gd name="T32" fmla="*/ 45 w 1812"/>
              <a:gd name="T33" fmla="*/ 1140 h 1306"/>
              <a:gd name="T34" fmla="*/ 0 w 1812"/>
              <a:gd name="T35" fmla="*/ 1040 h 1306"/>
              <a:gd name="T36" fmla="*/ 11 w 1812"/>
              <a:gd name="T37" fmla="*/ 907 h 1306"/>
              <a:gd name="T38" fmla="*/ 67 w 1812"/>
              <a:gd name="T39" fmla="*/ 807 h 1306"/>
              <a:gd name="T40" fmla="*/ 211 w 1812"/>
              <a:gd name="T41" fmla="*/ 663 h 1306"/>
              <a:gd name="T42" fmla="*/ 245 w 1812"/>
              <a:gd name="T43" fmla="*/ 652 h 13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812" h="1306">
                <a:moveTo>
                  <a:pt x="245" y="652"/>
                </a:moveTo>
                <a:cubicBezTo>
                  <a:pt x="255" y="512"/>
                  <a:pt x="263" y="380"/>
                  <a:pt x="389" y="296"/>
                </a:cubicBezTo>
                <a:cubicBezTo>
                  <a:pt x="410" y="233"/>
                  <a:pt x="436" y="212"/>
                  <a:pt x="500" y="196"/>
                </a:cubicBezTo>
                <a:cubicBezTo>
                  <a:pt x="651" y="77"/>
                  <a:pt x="824" y="82"/>
                  <a:pt x="1011" y="63"/>
                </a:cubicBezTo>
                <a:cubicBezTo>
                  <a:pt x="1148" y="67"/>
                  <a:pt x="1324" y="0"/>
                  <a:pt x="1422" y="96"/>
                </a:cubicBezTo>
                <a:cubicBezTo>
                  <a:pt x="1466" y="139"/>
                  <a:pt x="1503" y="206"/>
                  <a:pt x="1556" y="241"/>
                </a:cubicBezTo>
                <a:cubicBezTo>
                  <a:pt x="1578" y="256"/>
                  <a:pt x="1601" y="270"/>
                  <a:pt x="1623" y="285"/>
                </a:cubicBezTo>
                <a:cubicBezTo>
                  <a:pt x="1634" y="292"/>
                  <a:pt x="1656" y="307"/>
                  <a:pt x="1656" y="307"/>
                </a:cubicBezTo>
                <a:cubicBezTo>
                  <a:pt x="1686" y="352"/>
                  <a:pt x="1715" y="395"/>
                  <a:pt x="1745" y="440"/>
                </a:cubicBezTo>
                <a:cubicBezTo>
                  <a:pt x="1786" y="565"/>
                  <a:pt x="1812" y="712"/>
                  <a:pt x="1734" y="829"/>
                </a:cubicBezTo>
                <a:cubicBezTo>
                  <a:pt x="1720" y="888"/>
                  <a:pt x="1699" y="942"/>
                  <a:pt x="1656" y="985"/>
                </a:cubicBezTo>
                <a:cubicBezTo>
                  <a:pt x="1601" y="1151"/>
                  <a:pt x="1408" y="1186"/>
                  <a:pt x="1256" y="1207"/>
                </a:cubicBezTo>
                <a:cubicBezTo>
                  <a:pt x="1175" y="1234"/>
                  <a:pt x="1212" y="1223"/>
                  <a:pt x="1145" y="1240"/>
                </a:cubicBezTo>
                <a:cubicBezTo>
                  <a:pt x="1017" y="1306"/>
                  <a:pt x="909" y="1213"/>
                  <a:pt x="789" y="1174"/>
                </a:cubicBezTo>
                <a:cubicBezTo>
                  <a:pt x="785" y="1173"/>
                  <a:pt x="726" y="1153"/>
                  <a:pt x="722" y="1152"/>
                </a:cubicBezTo>
                <a:cubicBezTo>
                  <a:pt x="685" y="1144"/>
                  <a:pt x="611" y="1129"/>
                  <a:pt x="611" y="1129"/>
                </a:cubicBezTo>
                <a:cubicBezTo>
                  <a:pt x="170" y="1156"/>
                  <a:pt x="359" y="1160"/>
                  <a:pt x="45" y="1140"/>
                </a:cubicBezTo>
                <a:cubicBezTo>
                  <a:pt x="32" y="1104"/>
                  <a:pt x="12" y="1076"/>
                  <a:pt x="0" y="1040"/>
                </a:cubicBezTo>
                <a:cubicBezTo>
                  <a:pt x="4" y="996"/>
                  <a:pt x="5" y="951"/>
                  <a:pt x="11" y="907"/>
                </a:cubicBezTo>
                <a:cubicBezTo>
                  <a:pt x="16" y="870"/>
                  <a:pt x="49" y="833"/>
                  <a:pt x="67" y="807"/>
                </a:cubicBezTo>
                <a:cubicBezTo>
                  <a:pt x="106" y="748"/>
                  <a:pt x="140" y="687"/>
                  <a:pt x="211" y="663"/>
                </a:cubicBezTo>
                <a:cubicBezTo>
                  <a:pt x="248" y="638"/>
                  <a:pt x="245" y="626"/>
                  <a:pt x="245" y="652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99CCFF"/>
              </a:gs>
            </a:gsLst>
            <a:path path="rect">
              <a:fillToRect l="50000" t="50000" r="50000" b="50000"/>
            </a:path>
          </a:gra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0892" name="Group 60">
            <a:extLst>
              <a:ext uri="{FF2B5EF4-FFF2-40B4-BE49-F238E27FC236}">
                <a16:creationId xmlns="" xmlns:a16="http://schemas.microsoft.com/office/drawing/2014/main" id="{61161977-2C4A-4142-80A0-46392D6E426A}"/>
              </a:ext>
            </a:extLst>
          </p:cNvPr>
          <p:cNvGrpSpPr>
            <a:grpSpLocks/>
          </p:cNvGrpSpPr>
          <p:nvPr/>
        </p:nvGrpSpPr>
        <p:grpSpPr bwMode="auto">
          <a:xfrm>
            <a:off x="8409930" y="3646513"/>
            <a:ext cx="3744913" cy="100012"/>
            <a:chOff x="3129" y="2700"/>
            <a:chExt cx="2448" cy="68"/>
          </a:xfrm>
        </p:grpSpPr>
        <p:sp>
          <p:nvSpPr>
            <p:cNvPr id="120893" name="Line 61">
              <a:extLst>
                <a:ext uri="{FF2B5EF4-FFF2-40B4-BE49-F238E27FC236}">
                  <a16:creationId xmlns="" xmlns:a16="http://schemas.microsoft.com/office/drawing/2014/main" id="{9F9CF241-7A76-4651-8224-272A0D7F45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5" y="2734"/>
              <a:ext cx="2316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94" name="Freeform 62">
              <a:extLst>
                <a:ext uri="{FF2B5EF4-FFF2-40B4-BE49-F238E27FC236}">
                  <a16:creationId xmlns="" xmlns:a16="http://schemas.microsoft.com/office/drawing/2014/main" id="{23C2BCED-0AF6-4905-A41A-616EA4DF9E9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8" y="2701"/>
              <a:ext cx="99" cy="67"/>
            </a:xfrm>
            <a:custGeom>
              <a:avLst/>
              <a:gdLst>
                <a:gd name="T0" fmla="*/ 0 w 99"/>
                <a:gd name="T1" fmla="*/ 67 h 67"/>
                <a:gd name="T2" fmla="*/ 99 w 99"/>
                <a:gd name="T3" fmla="*/ 33 h 67"/>
                <a:gd name="T4" fmla="*/ 0 w 99"/>
                <a:gd name="T5" fmla="*/ 0 h 67"/>
                <a:gd name="T6" fmla="*/ 31 w 99"/>
                <a:gd name="T7" fmla="*/ 33 h 67"/>
                <a:gd name="T8" fmla="*/ 0 w 99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95" name="Freeform 63">
              <a:extLst>
                <a:ext uri="{FF2B5EF4-FFF2-40B4-BE49-F238E27FC236}">
                  <a16:creationId xmlns="" xmlns:a16="http://schemas.microsoft.com/office/drawing/2014/main" id="{AF11AA92-89B6-4A54-B1EB-83DA50DD1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9" y="2700"/>
              <a:ext cx="99" cy="67"/>
            </a:xfrm>
            <a:custGeom>
              <a:avLst/>
              <a:gdLst>
                <a:gd name="T0" fmla="*/ 99 w 99"/>
                <a:gd name="T1" fmla="*/ 0 h 67"/>
                <a:gd name="T2" fmla="*/ 0 w 99"/>
                <a:gd name="T3" fmla="*/ 34 h 67"/>
                <a:gd name="T4" fmla="*/ 99 w 99"/>
                <a:gd name="T5" fmla="*/ 67 h 67"/>
                <a:gd name="T6" fmla="*/ 68 w 99"/>
                <a:gd name="T7" fmla="*/ 34 h 67"/>
                <a:gd name="T8" fmla="*/ 99 w 99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99" y="0"/>
                  </a:moveTo>
                  <a:lnTo>
                    <a:pt x="0" y="34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896" name="Group 64">
            <a:extLst>
              <a:ext uri="{FF2B5EF4-FFF2-40B4-BE49-F238E27FC236}">
                <a16:creationId xmlns="" xmlns:a16="http://schemas.microsoft.com/office/drawing/2014/main" id="{DB65B048-A16C-45DD-AD01-8EEDA1BA0462}"/>
              </a:ext>
            </a:extLst>
          </p:cNvPr>
          <p:cNvGrpSpPr>
            <a:grpSpLocks/>
          </p:cNvGrpSpPr>
          <p:nvPr/>
        </p:nvGrpSpPr>
        <p:grpSpPr bwMode="auto">
          <a:xfrm>
            <a:off x="8473430" y="3016275"/>
            <a:ext cx="3471863" cy="1358900"/>
            <a:chOff x="3170" y="2275"/>
            <a:chExt cx="2270" cy="918"/>
          </a:xfrm>
        </p:grpSpPr>
        <p:sp>
          <p:nvSpPr>
            <p:cNvPr id="120897" name="Line 65">
              <a:extLst>
                <a:ext uri="{FF2B5EF4-FFF2-40B4-BE49-F238E27FC236}">
                  <a16:creationId xmlns="" xmlns:a16="http://schemas.microsoft.com/office/drawing/2014/main" id="{670DCFD7-96D2-4A2A-A6FB-F04A592C40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31" y="2300"/>
              <a:ext cx="2148" cy="8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98" name="Freeform 66">
              <a:extLst>
                <a:ext uri="{FF2B5EF4-FFF2-40B4-BE49-F238E27FC236}">
                  <a16:creationId xmlns="" xmlns:a16="http://schemas.microsoft.com/office/drawing/2014/main" id="{7A4B48BF-8EF8-487B-BA9C-523F95C1457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5" y="3126"/>
              <a:ext cx="105" cy="67"/>
            </a:xfrm>
            <a:custGeom>
              <a:avLst/>
              <a:gdLst>
                <a:gd name="T0" fmla="*/ 0 w 105"/>
                <a:gd name="T1" fmla="*/ 62 h 67"/>
                <a:gd name="T2" fmla="*/ 105 w 105"/>
                <a:gd name="T3" fmla="*/ 67 h 67"/>
                <a:gd name="T4" fmla="*/ 25 w 105"/>
                <a:gd name="T5" fmla="*/ 0 h 67"/>
                <a:gd name="T6" fmla="*/ 42 w 105"/>
                <a:gd name="T7" fmla="*/ 42 h 67"/>
                <a:gd name="T8" fmla="*/ 0 w 105"/>
                <a:gd name="T9" fmla="*/ 6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5" h="67">
                  <a:moveTo>
                    <a:pt x="0" y="62"/>
                  </a:moveTo>
                  <a:lnTo>
                    <a:pt x="105" y="67"/>
                  </a:lnTo>
                  <a:lnTo>
                    <a:pt x="25" y="0"/>
                  </a:lnTo>
                  <a:lnTo>
                    <a:pt x="42" y="4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99" name="Freeform 67">
              <a:extLst>
                <a:ext uri="{FF2B5EF4-FFF2-40B4-BE49-F238E27FC236}">
                  <a16:creationId xmlns="" xmlns:a16="http://schemas.microsoft.com/office/drawing/2014/main" id="{8BCBA70F-D99A-4765-A371-EE2B7BC01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2275"/>
              <a:ext cx="105" cy="67"/>
            </a:xfrm>
            <a:custGeom>
              <a:avLst/>
              <a:gdLst>
                <a:gd name="T0" fmla="*/ 105 w 105"/>
                <a:gd name="T1" fmla="*/ 5 h 67"/>
                <a:gd name="T2" fmla="*/ 0 w 105"/>
                <a:gd name="T3" fmla="*/ 0 h 67"/>
                <a:gd name="T4" fmla="*/ 80 w 105"/>
                <a:gd name="T5" fmla="*/ 67 h 67"/>
                <a:gd name="T6" fmla="*/ 63 w 105"/>
                <a:gd name="T7" fmla="*/ 25 h 67"/>
                <a:gd name="T8" fmla="*/ 105 w 105"/>
                <a:gd name="T9" fmla="*/ 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5" h="67">
                  <a:moveTo>
                    <a:pt x="105" y="5"/>
                  </a:moveTo>
                  <a:lnTo>
                    <a:pt x="0" y="0"/>
                  </a:lnTo>
                  <a:lnTo>
                    <a:pt x="80" y="67"/>
                  </a:lnTo>
                  <a:lnTo>
                    <a:pt x="63" y="25"/>
                  </a:lnTo>
                  <a:lnTo>
                    <a:pt x="105" y="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900" name="Group 68">
            <a:extLst>
              <a:ext uri="{FF2B5EF4-FFF2-40B4-BE49-F238E27FC236}">
                <a16:creationId xmlns="" xmlns:a16="http://schemas.microsoft.com/office/drawing/2014/main" id="{D6D91ADB-A7EB-4472-98D8-816AF4C25347}"/>
              </a:ext>
            </a:extLst>
          </p:cNvPr>
          <p:cNvGrpSpPr>
            <a:grpSpLocks/>
          </p:cNvGrpSpPr>
          <p:nvPr/>
        </p:nvGrpSpPr>
        <p:grpSpPr bwMode="auto">
          <a:xfrm>
            <a:off x="8862367" y="2440014"/>
            <a:ext cx="2741612" cy="2498725"/>
            <a:chOff x="3425" y="1885"/>
            <a:chExt cx="1792" cy="1689"/>
          </a:xfrm>
        </p:grpSpPr>
        <p:sp>
          <p:nvSpPr>
            <p:cNvPr id="120901" name="Line 69">
              <a:extLst>
                <a:ext uri="{FF2B5EF4-FFF2-40B4-BE49-F238E27FC236}">
                  <a16:creationId xmlns="" xmlns:a16="http://schemas.microsoft.com/office/drawing/2014/main" id="{D86874DF-131E-41FB-8A71-A165FF601E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72" y="1930"/>
              <a:ext cx="1698" cy="159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02" name="Freeform 70">
              <a:extLst>
                <a:ext uri="{FF2B5EF4-FFF2-40B4-BE49-F238E27FC236}">
                  <a16:creationId xmlns="" xmlns:a16="http://schemas.microsoft.com/office/drawing/2014/main" id="{324FA4E6-27EC-4F93-B7EB-61A9E7433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2" y="3482"/>
              <a:ext cx="95" cy="92"/>
            </a:xfrm>
            <a:custGeom>
              <a:avLst/>
              <a:gdLst>
                <a:gd name="T0" fmla="*/ 0 w 95"/>
                <a:gd name="T1" fmla="*/ 48 h 92"/>
                <a:gd name="T2" fmla="*/ 95 w 95"/>
                <a:gd name="T3" fmla="*/ 92 h 92"/>
                <a:gd name="T4" fmla="*/ 46 w 95"/>
                <a:gd name="T5" fmla="*/ 0 h 92"/>
                <a:gd name="T6" fmla="*/ 46 w 95"/>
                <a:gd name="T7" fmla="*/ 45 h 92"/>
                <a:gd name="T8" fmla="*/ 0 w 95"/>
                <a:gd name="T9" fmla="*/ 48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92">
                  <a:moveTo>
                    <a:pt x="0" y="48"/>
                  </a:moveTo>
                  <a:lnTo>
                    <a:pt x="95" y="92"/>
                  </a:lnTo>
                  <a:lnTo>
                    <a:pt x="46" y="0"/>
                  </a:lnTo>
                  <a:lnTo>
                    <a:pt x="46" y="45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03" name="Freeform 71">
              <a:extLst>
                <a:ext uri="{FF2B5EF4-FFF2-40B4-BE49-F238E27FC236}">
                  <a16:creationId xmlns="" xmlns:a16="http://schemas.microsoft.com/office/drawing/2014/main" id="{D3CA3739-59A4-4962-BDB2-9C53D7445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5" y="1885"/>
              <a:ext cx="95" cy="92"/>
            </a:xfrm>
            <a:custGeom>
              <a:avLst/>
              <a:gdLst>
                <a:gd name="T0" fmla="*/ 95 w 95"/>
                <a:gd name="T1" fmla="*/ 44 h 92"/>
                <a:gd name="T2" fmla="*/ 0 w 95"/>
                <a:gd name="T3" fmla="*/ 0 h 92"/>
                <a:gd name="T4" fmla="*/ 49 w 95"/>
                <a:gd name="T5" fmla="*/ 92 h 92"/>
                <a:gd name="T6" fmla="*/ 49 w 95"/>
                <a:gd name="T7" fmla="*/ 47 h 92"/>
                <a:gd name="T8" fmla="*/ 95 w 95"/>
                <a:gd name="T9" fmla="*/ 44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92">
                  <a:moveTo>
                    <a:pt x="95" y="44"/>
                  </a:moveTo>
                  <a:lnTo>
                    <a:pt x="0" y="0"/>
                  </a:lnTo>
                  <a:lnTo>
                    <a:pt x="49" y="92"/>
                  </a:lnTo>
                  <a:lnTo>
                    <a:pt x="49" y="47"/>
                  </a:lnTo>
                  <a:lnTo>
                    <a:pt x="95" y="4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904" name="Group 72">
            <a:extLst>
              <a:ext uri="{FF2B5EF4-FFF2-40B4-BE49-F238E27FC236}">
                <a16:creationId xmlns="" xmlns:a16="http://schemas.microsoft.com/office/drawing/2014/main" id="{A8826AA3-313B-49A6-81D1-F2F14B8B5136}"/>
              </a:ext>
            </a:extLst>
          </p:cNvPr>
          <p:cNvGrpSpPr>
            <a:grpSpLocks/>
          </p:cNvGrpSpPr>
          <p:nvPr/>
        </p:nvGrpSpPr>
        <p:grpSpPr bwMode="auto">
          <a:xfrm>
            <a:off x="9521179" y="1985988"/>
            <a:ext cx="1481138" cy="3294062"/>
            <a:chOff x="3855" y="1579"/>
            <a:chExt cx="968" cy="2225"/>
          </a:xfrm>
        </p:grpSpPr>
        <p:sp>
          <p:nvSpPr>
            <p:cNvPr id="120905" name="Line 73">
              <a:extLst>
                <a:ext uri="{FF2B5EF4-FFF2-40B4-BE49-F238E27FC236}">
                  <a16:creationId xmlns="" xmlns:a16="http://schemas.microsoft.com/office/drawing/2014/main" id="{89E9F066-CBF0-4363-8EC6-4F5BF9C91F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2" y="1639"/>
              <a:ext cx="914" cy="210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06" name="Freeform 74">
              <a:extLst>
                <a:ext uri="{FF2B5EF4-FFF2-40B4-BE49-F238E27FC236}">
                  <a16:creationId xmlns="" xmlns:a16="http://schemas.microsoft.com/office/drawing/2014/main" id="{E00E3716-AFE0-4234-81DC-9AD9204D0B48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3" y="1579"/>
              <a:ext cx="70" cy="104"/>
            </a:xfrm>
            <a:custGeom>
              <a:avLst/>
              <a:gdLst>
                <a:gd name="T0" fmla="*/ 62 w 70"/>
                <a:gd name="T1" fmla="*/ 104 h 104"/>
                <a:gd name="T2" fmla="*/ 70 w 70"/>
                <a:gd name="T3" fmla="*/ 0 h 104"/>
                <a:gd name="T4" fmla="*/ 0 w 70"/>
                <a:gd name="T5" fmla="*/ 78 h 104"/>
                <a:gd name="T6" fmla="*/ 43 w 70"/>
                <a:gd name="T7" fmla="*/ 62 h 104"/>
                <a:gd name="T8" fmla="*/ 62 w 70"/>
                <a:gd name="T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04">
                  <a:moveTo>
                    <a:pt x="62" y="104"/>
                  </a:moveTo>
                  <a:lnTo>
                    <a:pt x="70" y="0"/>
                  </a:lnTo>
                  <a:lnTo>
                    <a:pt x="0" y="78"/>
                  </a:lnTo>
                  <a:lnTo>
                    <a:pt x="43" y="62"/>
                  </a:lnTo>
                  <a:lnTo>
                    <a:pt x="62" y="10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07" name="Freeform 75">
              <a:extLst>
                <a:ext uri="{FF2B5EF4-FFF2-40B4-BE49-F238E27FC236}">
                  <a16:creationId xmlns="" xmlns:a16="http://schemas.microsoft.com/office/drawing/2014/main" id="{0A96F075-1024-42EC-BFFA-AE6352C956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5" y="3700"/>
              <a:ext cx="70" cy="104"/>
            </a:xfrm>
            <a:custGeom>
              <a:avLst/>
              <a:gdLst>
                <a:gd name="T0" fmla="*/ 8 w 70"/>
                <a:gd name="T1" fmla="*/ 0 h 104"/>
                <a:gd name="T2" fmla="*/ 0 w 70"/>
                <a:gd name="T3" fmla="*/ 104 h 104"/>
                <a:gd name="T4" fmla="*/ 70 w 70"/>
                <a:gd name="T5" fmla="*/ 26 h 104"/>
                <a:gd name="T6" fmla="*/ 27 w 70"/>
                <a:gd name="T7" fmla="*/ 42 h 104"/>
                <a:gd name="T8" fmla="*/ 8 w 70"/>
                <a:gd name="T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04">
                  <a:moveTo>
                    <a:pt x="8" y="0"/>
                  </a:moveTo>
                  <a:lnTo>
                    <a:pt x="0" y="104"/>
                  </a:lnTo>
                  <a:lnTo>
                    <a:pt x="70" y="26"/>
                  </a:lnTo>
                  <a:lnTo>
                    <a:pt x="27" y="4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908" name="Group 76">
            <a:extLst>
              <a:ext uri="{FF2B5EF4-FFF2-40B4-BE49-F238E27FC236}">
                <a16:creationId xmlns="" xmlns:a16="http://schemas.microsoft.com/office/drawing/2014/main" id="{1C7F04BF-6235-493A-94BA-A87EFBC1E8A9}"/>
              </a:ext>
            </a:extLst>
          </p:cNvPr>
          <p:cNvGrpSpPr>
            <a:grpSpLocks/>
          </p:cNvGrpSpPr>
          <p:nvPr/>
        </p:nvGrpSpPr>
        <p:grpSpPr bwMode="auto">
          <a:xfrm>
            <a:off x="8525817" y="3076600"/>
            <a:ext cx="3517900" cy="1238250"/>
            <a:chOff x="3204" y="2316"/>
            <a:chExt cx="2300" cy="836"/>
          </a:xfrm>
        </p:grpSpPr>
        <p:sp>
          <p:nvSpPr>
            <p:cNvPr id="120909" name="Line 77">
              <a:extLst>
                <a:ext uri="{FF2B5EF4-FFF2-40B4-BE49-F238E27FC236}">
                  <a16:creationId xmlns="" xmlns:a16="http://schemas.microsoft.com/office/drawing/2014/main" id="{F6D4250C-86ED-491E-A582-0759EF6647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6" y="2339"/>
              <a:ext cx="2176" cy="79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0" name="Freeform 78">
              <a:extLst>
                <a:ext uri="{FF2B5EF4-FFF2-40B4-BE49-F238E27FC236}">
                  <a16:creationId xmlns="" xmlns:a16="http://schemas.microsoft.com/office/drawing/2014/main" id="{C43080AB-6A67-4824-BFB5-B7483CA2463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0" y="2316"/>
              <a:ext cx="104" cy="65"/>
            </a:xfrm>
            <a:custGeom>
              <a:avLst/>
              <a:gdLst>
                <a:gd name="T0" fmla="*/ 22 w 104"/>
                <a:gd name="T1" fmla="*/ 65 h 65"/>
                <a:gd name="T2" fmla="*/ 104 w 104"/>
                <a:gd name="T3" fmla="*/ 0 h 65"/>
                <a:gd name="T4" fmla="*/ 0 w 104"/>
                <a:gd name="T5" fmla="*/ 2 h 65"/>
                <a:gd name="T6" fmla="*/ 40 w 104"/>
                <a:gd name="T7" fmla="*/ 23 h 65"/>
                <a:gd name="T8" fmla="*/ 22 w 104"/>
                <a:gd name="T9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65">
                  <a:moveTo>
                    <a:pt x="22" y="65"/>
                  </a:moveTo>
                  <a:lnTo>
                    <a:pt x="104" y="0"/>
                  </a:lnTo>
                  <a:lnTo>
                    <a:pt x="0" y="2"/>
                  </a:lnTo>
                  <a:lnTo>
                    <a:pt x="40" y="23"/>
                  </a:lnTo>
                  <a:lnTo>
                    <a:pt x="22" y="6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1" name="Freeform 79">
              <a:extLst>
                <a:ext uri="{FF2B5EF4-FFF2-40B4-BE49-F238E27FC236}">
                  <a16:creationId xmlns="" xmlns:a16="http://schemas.microsoft.com/office/drawing/2014/main" id="{29F47B9D-8EB0-4E4D-9B68-4BC26EDAE6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4" y="3087"/>
              <a:ext cx="104" cy="65"/>
            </a:xfrm>
            <a:custGeom>
              <a:avLst/>
              <a:gdLst>
                <a:gd name="T0" fmla="*/ 82 w 104"/>
                <a:gd name="T1" fmla="*/ 0 h 65"/>
                <a:gd name="T2" fmla="*/ 0 w 104"/>
                <a:gd name="T3" fmla="*/ 65 h 65"/>
                <a:gd name="T4" fmla="*/ 104 w 104"/>
                <a:gd name="T5" fmla="*/ 63 h 65"/>
                <a:gd name="T6" fmla="*/ 64 w 104"/>
                <a:gd name="T7" fmla="*/ 42 h 65"/>
                <a:gd name="T8" fmla="*/ 82 w 104"/>
                <a:gd name="T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65">
                  <a:moveTo>
                    <a:pt x="82" y="0"/>
                  </a:moveTo>
                  <a:lnTo>
                    <a:pt x="0" y="65"/>
                  </a:lnTo>
                  <a:lnTo>
                    <a:pt x="104" y="63"/>
                  </a:lnTo>
                  <a:lnTo>
                    <a:pt x="64" y="42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0914" name="Freeform 82">
            <a:extLst>
              <a:ext uri="{FF2B5EF4-FFF2-40B4-BE49-F238E27FC236}">
                <a16:creationId xmlns="" xmlns:a16="http://schemas.microsoft.com/office/drawing/2014/main" id="{5E8589F6-CFB2-433D-A1A3-1DCC46A631AA}"/>
              </a:ext>
            </a:extLst>
          </p:cNvPr>
          <p:cNvSpPr>
            <a:spLocks/>
          </p:cNvSpPr>
          <p:nvPr/>
        </p:nvSpPr>
        <p:spPr bwMode="auto">
          <a:xfrm>
            <a:off x="8867130" y="4676801"/>
            <a:ext cx="144463" cy="138113"/>
          </a:xfrm>
          <a:custGeom>
            <a:avLst/>
            <a:gdLst>
              <a:gd name="T0" fmla="*/ 48 w 94"/>
              <a:gd name="T1" fmla="*/ 0 h 93"/>
              <a:gd name="T2" fmla="*/ 0 w 94"/>
              <a:gd name="T3" fmla="*/ 93 h 93"/>
              <a:gd name="T4" fmla="*/ 94 w 94"/>
              <a:gd name="T5" fmla="*/ 48 h 93"/>
              <a:gd name="T6" fmla="*/ 49 w 94"/>
              <a:gd name="T7" fmla="*/ 46 h 93"/>
              <a:gd name="T8" fmla="*/ 48 w 94"/>
              <a:gd name="T9" fmla="*/ 0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4" h="93">
                <a:moveTo>
                  <a:pt x="48" y="0"/>
                </a:moveTo>
                <a:lnTo>
                  <a:pt x="0" y="93"/>
                </a:lnTo>
                <a:lnTo>
                  <a:pt x="94" y="48"/>
                </a:lnTo>
                <a:lnTo>
                  <a:pt x="49" y="46"/>
                </a:lnTo>
                <a:lnTo>
                  <a:pt x="4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0916" name="Group 84">
            <a:extLst>
              <a:ext uri="{FF2B5EF4-FFF2-40B4-BE49-F238E27FC236}">
                <a16:creationId xmlns="" xmlns:a16="http://schemas.microsoft.com/office/drawing/2014/main" id="{A492E524-D65C-40D0-A868-333E3F00533D}"/>
              </a:ext>
            </a:extLst>
          </p:cNvPr>
          <p:cNvGrpSpPr>
            <a:grpSpLocks/>
          </p:cNvGrpSpPr>
          <p:nvPr/>
        </p:nvGrpSpPr>
        <p:grpSpPr bwMode="auto">
          <a:xfrm>
            <a:off x="10157768" y="1814538"/>
            <a:ext cx="103187" cy="3624262"/>
            <a:chOff x="4271" y="1463"/>
            <a:chExt cx="68" cy="2448"/>
          </a:xfrm>
        </p:grpSpPr>
        <p:sp>
          <p:nvSpPr>
            <p:cNvPr id="120917" name="Line 85">
              <a:extLst>
                <a:ext uri="{FF2B5EF4-FFF2-40B4-BE49-F238E27FC236}">
                  <a16:creationId xmlns="" xmlns:a16="http://schemas.microsoft.com/office/drawing/2014/main" id="{D3C9D1FB-B20E-401B-B964-C39FC422C7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5" y="1529"/>
              <a:ext cx="1" cy="23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8" name="Freeform 86">
              <a:extLst>
                <a:ext uri="{FF2B5EF4-FFF2-40B4-BE49-F238E27FC236}">
                  <a16:creationId xmlns="" xmlns:a16="http://schemas.microsoft.com/office/drawing/2014/main" id="{8C993490-B927-4A79-B0DD-2FF21E582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3812"/>
              <a:ext cx="67" cy="99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19" name="Freeform 87">
              <a:extLst>
                <a:ext uri="{FF2B5EF4-FFF2-40B4-BE49-F238E27FC236}">
                  <a16:creationId xmlns="" xmlns:a16="http://schemas.microsoft.com/office/drawing/2014/main" id="{CE657B01-B533-46F4-9BCC-753D4BE4D5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1463"/>
              <a:ext cx="67" cy="99"/>
            </a:xfrm>
            <a:custGeom>
              <a:avLst/>
              <a:gdLst>
                <a:gd name="T0" fmla="*/ 67 w 67"/>
                <a:gd name="T1" fmla="*/ 99 h 99"/>
                <a:gd name="T2" fmla="*/ 33 w 67"/>
                <a:gd name="T3" fmla="*/ 0 h 99"/>
                <a:gd name="T4" fmla="*/ 0 w 67"/>
                <a:gd name="T5" fmla="*/ 99 h 99"/>
                <a:gd name="T6" fmla="*/ 33 w 67"/>
                <a:gd name="T7" fmla="*/ 68 h 99"/>
                <a:gd name="T8" fmla="*/ 67 w 67"/>
                <a:gd name="T9" fmla="*/ 9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67" y="99"/>
                  </a:moveTo>
                  <a:lnTo>
                    <a:pt x="33" y="0"/>
                  </a:lnTo>
                  <a:lnTo>
                    <a:pt x="0" y="99"/>
                  </a:lnTo>
                  <a:lnTo>
                    <a:pt x="33" y="68"/>
                  </a:lnTo>
                  <a:lnTo>
                    <a:pt x="67" y="9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920" name="Group 88">
            <a:extLst>
              <a:ext uri="{FF2B5EF4-FFF2-40B4-BE49-F238E27FC236}">
                <a16:creationId xmlns="" xmlns:a16="http://schemas.microsoft.com/office/drawing/2014/main" id="{6E57197E-F04C-4190-9975-9DC4D3CA57F5}"/>
              </a:ext>
            </a:extLst>
          </p:cNvPr>
          <p:cNvGrpSpPr>
            <a:grpSpLocks/>
          </p:cNvGrpSpPr>
          <p:nvPr/>
        </p:nvGrpSpPr>
        <p:grpSpPr bwMode="auto">
          <a:xfrm>
            <a:off x="9449742" y="1970114"/>
            <a:ext cx="1522412" cy="3309937"/>
            <a:chOff x="3808" y="1568"/>
            <a:chExt cx="996" cy="2236"/>
          </a:xfrm>
        </p:grpSpPr>
        <p:sp>
          <p:nvSpPr>
            <p:cNvPr id="120921" name="Line 89">
              <a:extLst>
                <a:ext uri="{FF2B5EF4-FFF2-40B4-BE49-F238E27FC236}">
                  <a16:creationId xmlns="" xmlns:a16="http://schemas.microsoft.com/office/drawing/2014/main" id="{8687855F-0AE1-4F59-904D-47434CDE6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36" y="1628"/>
              <a:ext cx="940" cy="21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2" name="Freeform 90">
              <a:extLst>
                <a:ext uri="{FF2B5EF4-FFF2-40B4-BE49-F238E27FC236}">
                  <a16:creationId xmlns="" xmlns:a16="http://schemas.microsoft.com/office/drawing/2014/main" id="{EEAE39EB-C024-4D66-B887-82FC807396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32" y="3700"/>
              <a:ext cx="72" cy="104"/>
            </a:xfrm>
            <a:custGeom>
              <a:avLst/>
              <a:gdLst>
                <a:gd name="T0" fmla="*/ 0 w 72"/>
                <a:gd name="T1" fmla="*/ 28 h 104"/>
                <a:gd name="T2" fmla="*/ 72 w 72"/>
                <a:gd name="T3" fmla="*/ 104 h 104"/>
                <a:gd name="T4" fmla="*/ 61 w 72"/>
                <a:gd name="T5" fmla="*/ 0 h 104"/>
                <a:gd name="T6" fmla="*/ 44 w 72"/>
                <a:gd name="T7" fmla="*/ 42 h 104"/>
                <a:gd name="T8" fmla="*/ 0 w 72"/>
                <a:gd name="T9" fmla="*/ 28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104">
                  <a:moveTo>
                    <a:pt x="0" y="28"/>
                  </a:moveTo>
                  <a:lnTo>
                    <a:pt x="72" y="104"/>
                  </a:lnTo>
                  <a:lnTo>
                    <a:pt x="61" y="0"/>
                  </a:lnTo>
                  <a:lnTo>
                    <a:pt x="44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23" name="Freeform 91">
              <a:extLst>
                <a:ext uri="{FF2B5EF4-FFF2-40B4-BE49-F238E27FC236}">
                  <a16:creationId xmlns="" xmlns:a16="http://schemas.microsoft.com/office/drawing/2014/main" id="{DC72A00F-9CE7-41C2-A47E-4867BDE6D9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8" y="1568"/>
              <a:ext cx="72" cy="104"/>
            </a:xfrm>
            <a:custGeom>
              <a:avLst/>
              <a:gdLst>
                <a:gd name="T0" fmla="*/ 72 w 72"/>
                <a:gd name="T1" fmla="*/ 76 h 104"/>
                <a:gd name="T2" fmla="*/ 0 w 72"/>
                <a:gd name="T3" fmla="*/ 0 h 104"/>
                <a:gd name="T4" fmla="*/ 11 w 72"/>
                <a:gd name="T5" fmla="*/ 104 h 104"/>
                <a:gd name="T6" fmla="*/ 28 w 72"/>
                <a:gd name="T7" fmla="*/ 62 h 104"/>
                <a:gd name="T8" fmla="*/ 72 w 72"/>
                <a:gd name="T9" fmla="*/ 7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104">
                  <a:moveTo>
                    <a:pt x="72" y="76"/>
                  </a:moveTo>
                  <a:lnTo>
                    <a:pt x="0" y="0"/>
                  </a:lnTo>
                  <a:lnTo>
                    <a:pt x="11" y="104"/>
                  </a:lnTo>
                  <a:lnTo>
                    <a:pt x="28" y="62"/>
                  </a:lnTo>
                  <a:lnTo>
                    <a:pt x="72" y="7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0878" name="Oval 46">
            <a:extLst>
              <a:ext uri="{FF2B5EF4-FFF2-40B4-BE49-F238E27FC236}">
                <a16:creationId xmlns="" xmlns:a16="http://schemas.microsoft.com/office/drawing/2014/main" id="{BBFBA72C-582A-4120-9764-916B7351B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2992" y="3533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/>
              <a:t>+</a:t>
            </a:r>
          </a:p>
        </p:txBody>
      </p:sp>
      <p:sp>
        <p:nvSpPr>
          <p:cNvPr id="120929" name="Freeform 97">
            <a:extLst>
              <a:ext uri="{FF2B5EF4-FFF2-40B4-BE49-F238E27FC236}">
                <a16:creationId xmlns="" xmlns:a16="http://schemas.microsoft.com/office/drawing/2014/main" id="{27D90330-CBE8-4C4D-9D6F-FFA60A82B850}"/>
              </a:ext>
            </a:extLst>
          </p:cNvPr>
          <p:cNvSpPr>
            <a:spLocks/>
          </p:cNvSpPr>
          <p:nvPr/>
        </p:nvSpPr>
        <p:spPr bwMode="auto">
          <a:xfrm>
            <a:off x="8790929" y="2314601"/>
            <a:ext cx="2743200" cy="2009775"/>
          </a:xfrm>
          <a:custGeom>
            <a:avLst/>
            <a:gdLst>
              <a:gd name="T0" fmla="*/ 245 w 1812"/>
              <a:gd name="T1" fmla="*/ 652 h 1306"/>
              <a:gd name="T2" fmla="*/ 389 w 1812"/>
              <a:gd name="T3" fmla="*/ 296 h 1306"/>
              <a:gd name="T4" fmla="*/ 500 w 1812"/>
              <a:gd name="T5" fmla="*/ 196 h 1306"/>
              <a:gd name="T6" fmla="*/ 1011 w 1812"/>
              <a:gd name="T7" fmla="*/ 63 h 1306"/>
              <a:gd name="T8" fmla="*/ 1422 w 1812"/>
              <a:gd name="T9" fmla="*/ 96 h 1306"/>
              <a:gd name="T10" fmla="*/ 1556 w 1812"/>
              <a:gd name="T11" fmla="*/ 241 h 1306"/>
              <a:gd name="T12" fmla="*/ 1623 w 1812"/>
              <a:gd name="T13" fmla="*/ 285 h 1306"/>
              <a:gd name="T14" fmla="*/ 1656 w 1812"/>
              <a:gd name="T15" fmla="*/ 307 h 1306"/>
              <a:gd name="T16" fmla="*/ 1745 w 1812"/>
              <a:gd name="T17" fmla="*/ 440 h 1306"/>
              <a:gd name="T18" fmla="*/ 1734 w 1812"/>
              <a:gd name="T19" fmla="*/ 829 h 1306"/>
              <a:gd name="T20" fmla="*/ 1656 w 1812"/>
              <a:gd name="T21" fmla="*/ 985 h 1306"/>
              <a:gd name="T22" fmla="*/ 1256 w 1812"/>
              <a:gd name="T23" fmla="*/ 1207 h 1306"/>
              <a:gd name="T24" fmla="*/ 1145 w 1812"/>
              <a:gd name="T25" fmla="*/ 1240 h 1306"/>
              <a:gd name="T26" fmla="*/ 789 w 1812"/>
              <a:gd name="T27" fmla="*/ 1174 h 1306"/>
              <a:gd name="T28" fmla="*/ 722 w 1812"/>
              <a:gd name="T29" fmla="*/ 1152 h 1306"/>
              <a:gd name="T30" fmla="*/ 611 w 1812"/>
              <a:gd name="T31" fmla="*/ 1129 h 1306"/>
              <a:gd name="T32" fmla="*/ 45 w 1812"/>
              <a:gd name="T33" fmla="*/ 1140 h 1306"/>
              <a:gd name="T34" fmla="*/ 0 w 1812"/>
              <a:gd name="T35" fmla="*/ 1040 h 1306"/>
              <a:gd name="T36" fmla="*/ 11 w 1812"/>
              <a:gd name="T37" fmla="*/ 907 h 1306"/>
              <a:gd name="T38" fmla="*/ 67 w 1812"/>
              <a:gd name="T39" fmla="*/ 807 h 1306"/>
              <a:gd name="T40" fmla="*/ 211 w 1812"/>
              <a:gd name="T41" fmla="*/ 663 h 1306"/>
              <a:gd name="T42" fmla="*/ 245 w 1812"/>
              <a:gd name="T43" fmla="*/ 652 h 13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812" h="1306">
                <a:moveTo>
                  <a:pt x="245" y="652"/>
                </a:moveTo>
                <a:cubicBezTo>
                  <a:pt x="255" y="512"/>
                  <a:pt x="263" y="380"/>
                  <a:pt x="389" y="296"/>
                </a:cubicBezTo>
                <a:cubicBezTo>
                  <a:pt x="410" y="233"/>
                  <a:pt x="436" y="212"/>
                  <a:pt x="500" y="196"/>
                </a:cubicBezTo>
                <a:cubicBezTo>
                  <a:pt x="651" y="77"/>
                  <a:pt x="824" y="82"/>
                  <a:pt x="1011" y="63"/>
                </a:cubicBezTo>
                <a:cubicBezTo>
                  <a:pt x="1148" y="67"/>
                  <a:pt x="1324" y="0"/>
                  <a:pt x="1422" y="96"/>
                </a:cubicBezTo>
                <a:cubicBezTo>
                  <a:pt x="1466" y="139"/>
                  <a:pt x="1503" y="206"/>
                  <a:pt x="1556" y="241"/>
                </a:cubicBezTo>
                <a:cubicBezTo>
                  <a:pt x="1578" y="256"/>
                  <a:pt x="1601" y="270"/>
                  <a:pt x="1623" y="285"/>
                </a:cubicBezTo>
                <a:cubicBezTo>
                  <a:pt x="1634" y="292"/>
                  <a:pt x="1656" y="307"/>
                  <a:pt x="1656" y="307"/>
                </a:cubicBezTo>
                <a:cubicBezTo>
                  <a:pt x="1686" y="352"/>
                  <a:pt x="1715" y="395"/>
                  <a:pt x="1745" y="440"/>
                </a:cubicBezTo>
                <a:cubicBezTo>
                  <a:pt x="1786" y="565"/>
                  <a:pt x="1812" y="712"/>
                  <a:pt x="1734" y="829"/>
                </a:cubicBezTo>
                <a:cubicBezTo>
                  <a:pt x="1720" y="888"/>
                  <a:pt x="1699" y="942"/>
                  <a:pt x="1656" y="985"/>
                </a:cubicBezTo>
                <a:cubicBezTo>
                  <a:pt x="1601" y="1151"/>
                  <a:pt x="1408" y="1186"/>
                  <a:pt x="1256" y="1207"/>
                </a:cubicBezTo>
                <a:cubicBezTo>
                  <a:pt x="1175" y="1234"/>
                  <a:pt x="1212" y="1223"/>
                  <a:pt x="1145" y="1240"/>
                </a:cubicBezTo>
                <a:cubicBezTo>
                  <a:pt x="1017" y="1306"/>
                  <a:pt x="909" y="1213"/>
                  <a:pt x="789" y="1174"/>
                </a:cubicBezTo>
                <a:cubicBezTo>
                  <a:pt x="785" y="1173"/>
                  <a:pt x="726" y="1153"/>
                  <a:pt x="722" y="1152"/>
                </a:cubicBezTo>
                <a:cubicBezTo>
                  <a:pt x="685" y="1144"/>
                  <a:pt x="611" y="1129"/>
                  <a:pt x="611" y="1129"/>
                </a:cubicBezTo>
                <a:cubicBezTo>
                  <a:pt x="170" y="1156"/>
                  <a:pt x="359" y="1160"/>
                  <a:pt x="45" y="1140"/>
                </a:cubicBezTo>
                <a:cubicBezTo>
                  <a:pt x="32" y="1104"/>
                  <a:pt x="12" y="1076"/>
                  <a:pt x="0" y="1040"/>
                </a:cubicBezTo>
                <a:cubicBezTo>
                  <a:pt x="4" y="996"/>
                  <a:pt x="5" y="951"/>
                  <a:pt x="11" y="907"/>
                </a:cubicBezTo>
                <a:cubicBezTo>
                  <a:pt x="16" y="870"/>
                  <a:pt x="49" y="833"/>
                  <a:pt x="67" y="807"/>
                </a:cubicBezTo>
                <a:cubicBezTo>
                  <a:pt x="106" y="748"/>
                  <a:pt x="140" y="687"/>
                  <a:pt x="211" y="663"/>
                </a:cubicBezTo>
                <a:cubicBezTo>
                  <a:pt x="248" y="638"/>
                  <a:pt x="245" y="626"/>
                  <a:pt x="245" y="652"/>
                </a:cubicBezTo>
                <a:close/>
              </a:path>
            </a:pathLst>
          </a:cu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cmpd="sng">
                <a:solidFill>
                  <a:srgbClr val="3333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3" name="Line 81">
            <a:extLst>
              <a:ext uri="{FF2B5EF4-FFF2-40B4-BE49-F238E27FC236}">
                <a16:creationId xmlns="" xmlns:a16="http://schemas.microsoft.com/office/drawing/2014/main" id="{BBEF1172-6D04-445C-8E9A-211386771A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53129" y="2543200"/>
            <a:ext cx="609600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942" name="Line 110">
            <a:extLst>
              <a:ext uri="{FF2B5EF4-FFF2-40B4-BE49-F238E27FC236}">
                <a16:creationId xmlns="" xmlns:a16="http://schemas.microsoft.com/office/drawing/2014/main" id="{82F9D607-0C19-413C-9821-FF4398425E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43329" y="4067200"/>
            <a:ext cx="9144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943" name="Line 111">
            <a:extLst>
              <a:ext uri="{FF2B5EF4-FFF2-40B4-BE49-F238E27FC236}">
                <a16:creationId xmlns="" xmlns:a16="http://schemas.microsoft.com/office/drawing/2014/main" id="{19684CCB-84F8-4DBC-A5E7-37DC0C10DB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81529" y="3838600"/>
            <a:ext cx="381000" cy="304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0955" name="Group 123">
            <a:extLst>
              <a:ext uri="{FF2B5EF4-FFF2-40B4-BE49-F238E27FC236}">
                <a16:creationId xmlns="" xmlns:a16="http://schemas.microsoft.com/office/drawing/2014/main" id="{9843ADCD-0E70-43A9-9ADC-FB03DFAD7E95}"/>
              </a:ext>
            </a:extLst>
          </p:cNvPr>
          <p:cNvGrpSpPr>
            <a:grpSpLocks/>
          </p:cNvGrpSpPr>
          <p:nvPr/>
        </p:nvGrpSpPr>
        <p:grpSpPr bwMode="auto">
          <a:xfrm>
            <a:off x="10238729" y="1892325"/>
            <a:ext cx="1828800" cy="2679700"/>
            <a:chOff x="4128" y="288"/>
            <a:chExt cx="1152" cy="1688"/>
          </a:xfrm>
        </p:grpSpPr>
        <p:sp>
          <p:nvSpPr>
            <p:cNvPr id="120882" name="Oval 50" descr="轮廓式菱形">
              <a:extLst>
                <a:ext uri="{FF2B5EF4-FFF2-40B4-BE49-F238E27FC236}">
                  <a16:creationId xmlns="" xmlns:a16="http://schemas.microsoft.com/office/drawing/2014/main" id="{34ABC292-A764-4221-A39D-330D5B7188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234622" flipH="1">
              <a:off x="4608" y="882"/>
              <a:ext cx="48" cy="240"/>
            </a:xfrm>
            <a:prstGeom prst="ellipse">
              <a:avLst/>
            </a:prstGeom>
            <a:pattFill prst="openDmnd">
              <a:fgClr>
                <a:schemeClr val="bg1"/>
              </a:fgClr>
              <a:bgClr>
                <a:srgbClr val="CCFFFF"/>
              </a:bgClr>
            </a:patt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73" name="Line 41">
              <a:extLst>
                <a:ext uri="{FF2B5EF4-FFF2-40B4-BE49-F238E27FC236}">
                  <a16:creationId xmlns="" xmlns:a16="http://schemas.microsoft.com/office/drawing/2014/main" id="{B8116F75-C4AF-4258-BE2A-9A7C6CCB65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834"/>
              <a:ext cx="432" cy="528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4" name="Line 42">
              <a:extLst>
                <a:ext uri="{FF2B5EF4-FFF2-40B4-BE49-F238E27FC236}">
                  <a16:creationId xmlns="" xmlns:a16="http://schemas.microsoft.com/office/drawing/2014/main" id="{AA7FBE4B-0B83-4ABD-89C0-6FF78DF59E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8" y="1026"/>
              <a:ext cx="672" cy="384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75" name="Oval 43">
              <a:extLst>
                <a:ext uri="{FF2B5EF4-FFF2-40B4-BE49-F238E27FC236}">
                  <a16:creationId xmlns="" xmlns:a16="http://schemas.microsoft.com/office/drawing/2014/main" id="{614BA753-4A0C-42AB-ACBF-31FC83979F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528305">
              <a:off x="4608" y="795"/>
              <a:ext cx="154" cy="30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82C7CC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876" name="Line 44">
              <a:extLst>
                <a:ext uri="{FF2B5EF4-FFF2-40B4-BE49-F238E27FC236}">
                  <a16:creationId xmlns="" xmlns:a16="http://schemas.microsoft.com/office/drawing/2014/main" id="{E3B30DA0-A869-48BD-AB35-A7C973E598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576"/>
              <a:ext cx="240" cy="35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0877" name="Object 45">
              <a:extLst>
                <a:ext uri="{FF2B5EF4-FFF2-40B4-BE49-F238E27FC236}">
                  <a16:creationId xmlns="" xmlns:a16="http://schemas.microsoft.com/office/drawing/2014/main" id="{342B7901-77CC-4BE5-9D18-DADF84AAAD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88"/>
            <a:ext cx="24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4" name="Equation" r:id="rId4" imgW="215640" imgH="177480" progId="Equation.3">
                    <p:embed/>
                  </p:oleObj>
                </mc:Choice>
                <mc:Fallback>
                  <p:oleObj name="Equation" r:id="rId4" imgW="215640" imgH="1774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8"/>
                          <a:ext cx="240" cy="21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32" name="Object 100">
              <a:extLst>
                <a:ext uri="{FF2B5EF4-FFF2-40B4-BE49-F238E27FC236}">
                  <a16:creationId xmlns="" xmlns:a16="http://schemas.microsoft.com/office/drawing/2014/main" id="{C75394C9-D04F-4317-B312-F0BBA589BE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498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5" name="公式" r:id="rId6" imgW="126720" imgH="177480" progId="Equation.3">
                    <p:embed/>
                  </p:oleObj>
                </mc:Choice>
                <mc:Fallback>
                  <p:oleObj name="公式" r:id="rId6" imgW="126720" imgH="177480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498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933" name="Arc 101">
              <a:extLst>
                <a:ext uri="{FF2B5EF4-FFF2-40B4-BE49-F238E27FC236}">
                  <a16:creationId xmlns="" xmlns:a16="http://schemas.microsoft.com/office/drawing/2014/main" id="{1D99BD20-C1C2-4E19-8A65-8AE047A8D7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8" y="738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0934" name="Object 102">
              <a:extLst>
                <a:ext uri="{FF2B5EF4-FFF2-40B4-BE49-F238E27FC236}">
                  <a16:creationId xmlns="" xmlns:a16="http://schemas.microsoft.com/office/drawing/2014/main" id="{FA86E10A-F9F9-419D-8667-CCF468D926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06"/>
            <a:ext cx="15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6" name="Equation" r:id="rId8" imgW="164880" imgH="228600" progId="Equation.3">
                    <p:embed/>
                  </p:oleObj>
                </mc:Choice>
                <mc:Fallback>
                  <p:oleObj name="Equation" r:id="rId8" imgW="164880" imgH="228600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06"/>
                          <a:ext cx="150" cy="28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39" name="Object 107">
              <a:extLst>
                <a:ext uri="{FF2B5EF4-FFF2-40B4-BE49-F238E27FC236}">
                  <a16:creationId xmlns="" xmlns:a16="http://schemas.microsoft.com/office/drawing/2014/main" id="{2C6DC5C5-D511-42CF-8357-0103E3454E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1746"/>
            <a:ext cx="28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7" name="Equation" r:id="rId10" imgW="241200" imgH="177480" progId="Equation.3">
                    <p:embed/>
                  </p:oleObj>
                </mc:Choice>
                <mc:Fallback>
                  <p:oleObj name="Equation" r:id="rId10" imgW="241200" imgH="177480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746"/>
                          <a:ext cx="288" cy="23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940" name="Line 108">
              <a:extLst>
                <a:ext uri="{FF2B5EF4-FFF2-40B4-BE49-F238E27FC236}">
                  <a16:creationId xmlns="" xmlns:a16="http://schemas.microsoft.com/office/drawing/2014/main" id="{3C6D49B1-BE84-4F61-A87B-BC7FAFFC22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546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1" name="Line 109">
              <a:extLst>
                <a:ext uri="{FF2B5EF4-FFF2-40B4-BE49-F238E27FC236}">
                  <a16:creationId xmlns="" xmlns:a16="http://schemas.microsoft.com/office/drawing/2014/main" id="{0A92AF71-0149-4FB4-BC5D-2306348D5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20" y="1218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944" name="Line 112">
              <a:extLst>
                <a:ext uri="{FF2B5EF4-FFF2-40B4-BE49-F238E27FC236}">
                  <a16:creationId xmlns="" xmlns:a16="http://schemas.microsoft.com/office/drawing/2014/main" id="{C9FD59F9-AD91-42C5-B2CB-C75B14FB97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04" y="1122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0945" name="Object 113">
              <a:extLst>
                <a:ext uri="{FF2B5EF4-FFF2-40B4-BE49-F238E27FC236}">
                  <a16:creationId xmlns="" xmlns:a16="http://schemas.microsoft.com/office/drawing/2014/main" id="{2CBF0C57-D6E1-412B-A9E8-27E59026A3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1506"/>
            <a:ext cx="2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8" name="Equation" r:id="rId12" imgW="253800" imgH="177480" progId="Equation.3">
                    <p:embed/>
                  </p:oleObj>
                </mc:Choice>
                <mc:Fallback>
                  <p:oleObj name="Equation" r:id="rId12" imgW="253800" imgH="177480" progId="Equation.3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506"/>
                          <a:ext cx="288" cy="21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1">
            <a:extLst>
              <a:ext uri="{FF2B5EF4-FFF2-40B4-BE49-F238E27FC236}">
                <a16:creationId xmlns="" xmlns:a16="http://schemas.microsoft.com/office/drawing/2014/main" id="{525DB71C-20E7-42B1-B5DA-78E68EB54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C1C90-72FE-43F4-BDA0-91CCA73F79BD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21859" name="Rectangle 3">
            <a:extLst>
              <a:ext uri="{FF2B5EF4-FFF2-40B4-BE49-F238E27FC236}">
                <a16:creationId xmlns="" xmlns:a16="http://schemas.microsoft.com/office/drawing/2014/main" id="{4611613F-6B7C-4933-97F6-30694E290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00" y="1124744"/>
            <a:ext cx="3886200" cy="38862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7" name="Freeform 21">
            <a:extLst>
              <a:ext uri="{FF2B5EF4-FFF2-40B4-BE49-F238E27FC236}">
                <a16:creationId xmlns="" xmlns:a16="http://schemas.microsoft.com/office/drawing/2014/main" id="{B8EDC0B7-12D0-49E3-96C2-2F994DA0D7C3}"/>
              </a:ext>
            </a:extLst>
          </p:cNvPr>
          <p:cNvSpPr>
            <a:spLocks/>
          </p:cNvSpPr>
          <p:nvPr/>
        </p:nvSpPr>
        <p:spPr bwMode="auto">
          <a:xfrm>
            <a:off x="9074150" y="2001044"/>
            <a:ext cx="2374900" cy="2286000"/>
          </a:xfrm>
          <a:custGeom>
            <a:avLst/>
            <a:gdLst>
              <a:gd name="T0" fmla="*/ 32 w 1736"/>
              <a:gd name="T1" fmla="*/ 424 h 1440"/>
              <a:gd name="T2" fmla="*/ 272 w 1736"/>
              <a:gd name="T3" fmla="*/ 88 h 1440"/>
              <a:gd name="T4" fmla="*/ 704 w 1736"/>
              <a:gd name="T5" fmla="*/ 40 h 1440"/>
              <a:gd name="T6" fmla="*/ 1088 w 1736"/>
              <a:gd name="T7" fmla="*/ 328 h 1440"/>
              <a:gd name="T8" fmla="*/ 1472 w 1736"/>
              <a:gd name="T9" fmla="*/ 808 h 1440"/>
              <a:gd name="T10" fmla="*/ 1664 w 1736"/>
              <a:gd name="T11" fmla="*/ 1240 h 1440"/>
              <a:gd name="T12" fmla="*/ 1040 w 1736"/>
              <a:gd name="T13" fmla="*/ 1432 h 1440"/>
              <a:gd name="T14" fmla="*/ 416 w 1736"/>
              <a:gd name="T15" fmla="*/ 1288 h 1440"/>
              <a:gd name="T16" fmla="*/ 80 w 1736"/>
              <a:gd name="T17" fmla="*/ 856 h 1440"/>
              <a:gd name="T18" fmla="*/ 32 w 1736"/>
              <a:gd name="T19" fmla="*/ 424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36" h="1440">
                <a:moveTo>
                  <a:pt x="32" y="424"/>
                </a:moveTo>
                <a:cubicBezTo>
                  <a:pt x="64" y="296"/>
                  <a:pt x="160" y="152"/>
                  <a:pt x="272" y="88"/>
                </a:cubicBezTo>
                <a:cubicBezTo>
                  <a:pt x="384" y="24"/>
                  <a:pt x="568" y="0"/>
                  <a:pt x="704" y="40"/>
                </a:cubicBezTo>
                <a:cubicBezTo>
                  <a:pt x="840" y="80"/>
                  <a:pt x="960" y="200"/>
                  <a:pt x="1088" y="328"/>
                </a:cubicBezTo>
                <a:cubicBezTo>
                  <a:pt x="1216" y="456"/>
                  <a:pt x="1376" y="656"/>
                  <a:pt x="1472" y="808"/>
                </a:cubicBezTo>
                <a:cubicBezTo>
                  <a:pt x="1568" y="960"/>
                  <a:pt x="1736" y="1136"/>
                  <a:pt x="1664" y="1240"/>
                </a:cubicBezTo>
                <a:cubicBezTo>
                  <a:pt x="1592" y="1344"/>
                  <a:pt x="1248" y="1424"/>
                  <a:pt x="1040" y="1432"/>
                </a:cubicBezTo>
                <a:cubicBezTo>
                  <a:pt x="832" y="1440"/>
                  <a:pt x="576" y="1384"/>
                  <a:pt x="416" y="1288"/>
                </a:cubicBezTo>
                <a:cubicBezTo>
                  <a:pt x="256" y="1192"/>
                  <a:pt x="144" y="1000"/>
                  <a:pt x="80" y="856"/>
                </a:cubicBezTo>
                <a:cubicBezTo>
                  <a:pt x="16" y="712"/>
                  <a:pt x="0" y="552"/>
                  <a:pt x="32" y="424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99CCFF"/>
              </a:gs>
            </a:gsLst>
            <a:path path="rect">
              <a:fillToRect l="50000" t="50000" r="50000" b="50000"/>
            </a:path>
          </a:gradFill>
          <a:ln w="12700" cmpd="sng">
            <a:solidFill>
              <a:srgbClr val="3333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8" name="Line 22">
            <a:extLst>
              <a:ext uri="{FF2B5EF4-FFF2-40B4-BE49-F238E27FC236}">
                <a16:creationId xmlns="" xmlns:a16="http://schemas.microsoft.com/office/drawing/2014/main" id="{EC19EF96-C9EB-4156-857A-872FA6DF02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91526" y="1581944"/>
            <a:ext cx="1971675" cy="1905000"/>
          </a:xfrm>
          <a:prstGeom prst="line">
            <a:avLst/>
          </a:prstGeom>
          <a:noFill/>
          <a:ln w="17780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9" name="Line 23">
            <a:extLst>
              <a:ext uri="{FF2B5EF4-FFF2-40B4-BE49-F238E27FC236}">
                <a16:creationId xmlns="" xmlns:a16="http://schemas.microsoft.com/office/drawing/2014/main" id="{A445BD00-0CD9-41CA-A340-6E37FDDB857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6438" y="3563144"/>
            <a:ext cx="2417762" cy="1219200"/>
          </a:xfrm>
          <a:prstGeom prst="line">
            <a:avLst/>
          </a:prstGeom>
          <a:noFill/>
          <a:ln w="17780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80" name="Line 24">
            <a:extLst>
              <a:ext uri="{FF2B5EF4-FFF2-40B4-BE49-F238E27FC236}">
                <a16:creationId xmlns="" xmlns:a16="http://schemas.microsoft.com/office/drawing/2014/main" id="{11726C82-7EC4-485C-96E7-0FA6F6A98D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3139282"/>
            <a:ext cx="914400" cy="423862"/>
          </a:xfrm>
          <a:prstGeom prst="line">
            <a:avLst/>
          </a:prstGeom>
          <a:noFill/>
          <a:ln w="17780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81" name="Line 25">
            <a:extLst>
              <a:ext uri="{FF2B5EF4-FFF2-40B4-BE49-F238E27FC236}">
                <a16:creationId xmlns="" xmlns:a16="http://schemas.microsoft.com/office/drawing/2014/main" id="{BBA916A0-854C-4D83-91B2-866549EDB6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2267744"/>
            <a:ext cx="1981200" cy="1295400"/>
          </a:xfrm>
          <a:prstGeom prst="line">
            <a:avLst/>
          </a:prstGeom>
          <a:noFill/>
          <a:ln w="17780">
            <a:solidFill>
              <a:srgbClr val="333399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82" name="Line 26">
            <a:extLst>
              <a:ext uri="{FF2B5EF4-FFF2-40B4-BE49-F238E27FC236}">
                <a16:creationId xmlns="" xmlns:a16="http://schemas.microsoft.com/office/drawing/2014/main" id="{731184EA-4397-45A4-A0A5-917587822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6438" y="3563144"/>
            <a:ext cx="3255962" cy="609600"/>
          </a:xfrm>
          <a:prstGeom prst="line">
            <a:avLst/>
          </a:prstGeom>
          <a:noFill/>
          <a:ln w="17780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83" name="Line 27">
            <a:extLst>
              <a:ext uri="{FF2B5EF4-FFF2-40B4-BE49-F238E27FC236}">
                <a16:creationId xmlns="" xmlns:a16="http://schemas.microsoft.com/office/drawing/2014/main" id="{C8924C48-4E14-4D90-97C0-93BF2E4E6B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26438" y="3258344"/>
            <a:ext cx="3332162" cy="304800"/>
          </a:xfrm>
          <a:prstGeom prst="line">
            <a:avLst/>
          </a:prstGeom>
          <a:noFill/>
          <a:ln w="17780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84" name="Line 28">
            <a:extLst>
              <a:ext uri="{FF2B5EF4-FFF2-40B4-BE49-F238E27FC236}">
                <a16:creationId xmlns="" xmlns:a16="http://schemas.microsoft.com/office/drawing/2014/main" id="{705DF6C5-12D6-4517-908E-7D61EB32B0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51838" y="1353344"/>
            <a:ext cx="1096962" cy="2209800"/>
          </a:xfrm>
          <a:prstGeom prst="line">
            <a:avLst/>
          </a:prstGeom>
          <a:noFill/>
          <a:ln w="17780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1885" name="Object 29">
            <a:extLst>
              <a:ext uri="{FF2B5EF4-FFF2-40B4-BE49-F238E27FC236}">
                <a16:creationId xmlns="" xmlns:a16="http://schemas.microsoft.com/office/drawing/2014/main" id="{D7A267AD-E9A1-4310-BAFE-8DCF5BB3A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17242"/>
              </p:ext>
            </p:extLst>
          </p:nvPr>
        </p:nvGraphicFramePr>
        <p:xfrm>
          <a:off x="8229600" y="2877344"/>
          <a:ext cx="2428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8" name="公式" r:id="rId3" imgW="177480" imgH="241200" progId="Equation.3">
                  <p:embed/>
                </p:oleObj>
              </mc:Choice>
              <mc:Fallback>
                <p:oleObj name="公式" r:id="rId3" imgW="17748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877344"/>
                        <a:ext cx="2428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Oval 5" descr="轮廓式菱形">
            <a:extLst>
              <a:ext uri="{FF2B5EF4-FFF2-40B4-BE49-F238E27FC236}">
                <a16:creationId xmlns="" xmlns:a16="http://schemas.microsoft.com/office/drawing/2014/main" id="{F7F99716-9602-4894-8DD8-4E6E0ED3DB1E}"/>
              </a:ext>
            </a:extLst>
          </p:cNvPr>
          <p:cNvSpPr>
            <a:spLocks noChangeArrowheads="1"/>
          </p:cNvSpPr>
          <p:nvPr/>
        </p:nvSpPr>
        <p:spPr bwMode="auto">
          <a:xfrm rot="19632540">
            <a:off x="9144000" y="3029744"/>
            <a:ext cx="165100" cy="280988"/>
          </a:xfrm>
          <a:prstGeom prst="ellipse">
            <a:avLst/>
          </a:prstGeom>
          <a:pattFill prst="openDmnd">
            <a:fgClr>
              <a:schemeClr val="bg1"/>
            </a:fgClr>
            <a:bgClr>
              <a:srgbClr val="CCFFFF"/>
            </a:bgClr>
          </a:pattFill>
          <a:ln w="28575">
            <a:solidFill>
              <a:srgbClr val="33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2" name="Line 6">
            <a:extLst>
              <a:ext uri="{FF2B5EF4-FFF2-40B4-BE49-F238E27FC236}">
                <a16:creationId xmlns="" xmlns:a16="http://schemas.microsoft.com/office/drawing/2014/main" id="{3032DEA4-9898-4CBC-92DE-0DF79ED4C3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91600" y="3182144"/>
            <a:ext cx="230188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1863" name="Object 7">
            <a:extLst>
              <a:ext uri="{FF2B5EF4-FFF2-40B4-BE49-F238E27FC236}">
                <a16:creationId xmlns="" xmlns:a16="http://schemas.microsoft.com/office/drawing/2014/main" id="{C33C7EA3-40EC-420E-9B7A-BF1044362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3821"/>
              </p:ext>
            </p:extLst>
          </p:nvPr>
        </p:nvGraphicFramePr>
        <p:xfrm>
          <a:off x="8534400" y="3944144"/>
          <a:ext cx="685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9" name="Equation" r:id="rId5" imgW="253800" imgH="228600" progId="Equation.3">
                  <p:embed/>
                </p:oleObj>
              </mc:Choice>
              <mc:Fallback>
                <p:oleObj name="Equation" r:id="rId5" imgW="253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944144"/>
                        <a:ext cx="685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5" name="Line 9">
            <a:extLst>
              <a:ext uri="{FF2B5EF4-FFF2-40B4-BE49-F238E27FC236}">
                <a16:creationId xmlns="" xmlns:a16="http://schemas.microsoft.com/office/drawing/2014/main" id="{7DAC6EC4-ECA3-4BFF-B2AC-C728A665B6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20200" y="2953544"/>
            <a:ext cx="457200" cy="204788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1866" name="Object 10">
            <a:extLst>
              <a:ext uri="{FF2B5EF4-FFF2-40B4-BE49-F238E27FC236}">
                <a16:creationId xmlns="" xmlns:a16="http://schemas.microsoft.com/office/drawing/2014/main" id="{BAFE4AA1-B23D-4A96-BD10-635BE050A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07588"/>
              </p:ext>
            </p:extLst>
          </p:nvPr>
        </p:nvGraphicFramePr>
        <p:xfrm>
          <a:off x="9688514" y="2801145"/>
          <a:ext cx="4460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0" name="Equation" r:id="rId7" imgW="190440" imgH="228600" progId="Equation.3">
                  <p:embed/>
                </p:oleObj>
              </mc:Choice>
              <mc:Fallback>
                <p:oleObj name="Equation" r:id="rId7" imgW="19044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8514" y="2801145"/>
                        <a:ext cx="4460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3" name="Object 37">
            <a:extLst>
              <a:ext uri="{FF2B5EF4-FFF2-40B4-BE49-F238E27FC236}">
                <a16:creationId xmlns="" xmlns:a16="http://schemas.microsoft.com/office/drawing/2014/main" id="{0D876913-C294-4CD3-8DAE-774AFD35F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45751"/>
              </p:ext>
            </p:extLst>
          </p:nvPr>
        </p:nvGraphicFramePr>
        <p:xfrm>
          <a:off x="10744200" y="1429544"/>
          <a:ext cx="685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1" name="Equation" r:id="rId9" imgW="241200" imgH="228600" progId="Equation.3">
                  <p:embed/>
                </p:oleObj>
              </mc:Choice>
              <mc:Fallback>
                <p:oleObj name="Equation" r:id="rId9" imgW="24120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200" y="1429544"/>
                        <a:ext cx="6858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5" name="Object 39">
            <a:extLst>
              <a:ext uri="{FF2B5EF4-FFF2-40B4-BE49-F238E27FC236}">
                <a16:creationId xmlns="" xmlns:a16="http://schemas.microsoft.com/office/drawing/2014/main" id="{EF42ADE6-A05E-4027-875A-E8A9C3DD6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62975"/>
              </p:ext>
            </p:extLst>
          </p:nvPr>
        </p:nvGraphicFramePr>
        <p:xfrm>
          <a:off x="11277600" y="1962944"/>
          <a:ext cx="463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2" name="公式" r:id="rId11" imgW="177480" imgH="228600" progId="Equation.3">
                  <p:embed/>
                </p:oleObj>
              </mc:Choice>
              <mc:Fallback>
                <p:oleObj name="公式" r:id="rId11" imgW="17748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7600" y="1962944"/>
                        <a:ext cx="463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7" name="Line 41">
            <a:extLst>
              <a:ext uri="{FF2B5EF4-FFF2-40B4-BE49-F238E27FC236}">
                <a16:creationId xmlns="" xmlns:a16="http://schemas.microsoft.com/office/drawing/2014/main" id="{0C2D46A6-0081-41A4-8C6A-86CF7F57EB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2877344"/>
            <a:ext cx="2209800" cy="685800"/>
          </a:xfrm>
          <a:prstGeom prst="line">
            <a:avLst/>
          </a:prstGeom>
          <a:noFill/>
          <a:ln w="17780">
            <a:solidFill>
              <a:srgbClr val="333399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58" name="Oval 2">
            <a:extLst>
              <a:ext uri="{FF2B5EF4-FFF2-40B4-BE49-F238E27FC236}">
                <a16:creationId xmlns="" xmlns:a16="http://schemas.microsoft.com/office/drawing/2014/main" id="{09F60892-4E8C-4DFA-8BEC-E6F61663B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3410744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/>
              <a:t>+</a:t>
            </a:r>
          </a:p>
        </p:txBody>
      </p:sp>
      <p:sp>
        <p:nvSpPr>
          <p:cNvPr id="121898" name="Line 42">
            <a:extLst>
              <a:ext uri="{FF2B5EF4-FFF2-40B4-BE49-F238E27FC236}">
                <a16:creationId xmlns="" xmlns:a16="http://schemas.microsoft.com/office/drawing/2014/main" id="{AB7324E4-F5F2-4792-9FA3-60C8D4FCF7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01200" y="2724945"/>
            <a:ext cx="609600" cy="271463"/>
          </a:xfrm>
          <a:prstGeom prst="line">
            <a:avLst/>
          </a:prstGeom>
          <a:noFill/>
          <a:ln w="17780">
            <a:solidFill>
              <a:srgbClr val="FF0000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87" name="Freeform 31">
            <a:extLst>
              <a:ext uri="{FF2B5EF4-FFF2-40B4-BE49-F238E27FC236}">
                <a16:creationId xmlns="" xmlns:a16="http://schemas.microsoft.com/office/drawing/2014/main" id="{DE7B1361-74FA-4D5C-A2CD-430FD6326398}"/>
              </a:ext>
            </a:extLst>
          </p:cNvPr>
          <p:cNvSpPr>
            <a:spLocks/>
          </p:cNvSpPr>
          <p:nvPr/>
        </p:nvSpPr>
        <p:spPr bwMode="auto">
          <a:xfrm>
            <a:off x="9067800" y="2039144"/>
            <a:ext cx="2374900" cy="2286000"/>
          </a:xfrm>
          <a:custGeom>
            <a:avLst/>
            <a:gdLst>
              <a:gd name="T0" fmla="*/ 32 w 1736"/>
              <a:gd name="T1" fmla="*/ 424 h 1440"/>
              <a:gd name="T2" fmla="*/ 272 w 1736"/>
              <a:gd name="T3" fmla="*/ 88 h 1440"/>
              <a:gd name="T4" fmla="*/ 704 w 1736"/>
              <a:gd name="T5" fmla="*/ 40 h 1440"/>
              <a:gd name="T6" fmla="*/ 1088 w 1736"/>
              <a:gd name="T7" fmla="*/ 328 h 1440"/>
              <a:gd name="T8" fmla="*/ 1472 w 1736"/>
              <a:gd name="T9" fmla="*/ 808 h 1440"/>
              <a:gd name="T10" fmla="*/ 1664 w 1736"/>
              <a:gd name="T11" fmla="*/ 1240 h 1440"/>
              <a:gd name="T12" fmla="*/ 1040 w 1736"/>
              <a:gd name="T13" fmla="*/ 1432 h 1440"/>
              <a:gd name="T14" fmla="*/ 416 w 1736"/>
              <a:gd name="T15" fmla="*/ 1288 h 1440"/>
              <a:gd name="T16" fmla="*/ 80 w 1736"/>
              <a:gd name="T17" fmla="*/ 856 h 1440"/>
              <a:gd name="T18" fmla="*/ 32 w 1736"/>
              <a:gd name="T19" fmla="*/ 424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36" h="1440">
                <a:moveTo>
                  <a:pt x="32" y="424"/>
                </a:moveTo>
                <a:cubicBezTo>
                  <a:pt x="64" y="296"/>
                  <a:pt x="160" y="152"/>
                  <a:pt x="272" y="88"/>
                </a:cubicBezTo>
                <a:cubicBezTo>
                  <a:pt x="384" y="24"/>
                  <a:pt x="568" y="0"/>
                  <a:pt x="704" y="40"/>
                </a:cubicBezTo>
                <a:cubicBezTo>
                  <a:pt x="840" y="80"/>
                  <a:pt x="960" y="200"/>
                  <a:pt x="1088" y="328"/>
                </a:cubicBezTo>
                <a:cubicBezTo>
                  <a:pt x="1216" y="456"/>
                  <a:pt x="1376" y="656"/>
                  <a:pt x="1472" y="808"/>
                </a:cubicBezTo>
                <a:cubicBezTo>
                  <a:pt x="1568" y="960"/>
                  <a:pt x="1736" y="1136"/>
                  <a:pt x="1664" y="1240"/>
                </a:cubicBezTo>
                <a:cubicBezTo>
                  <a:pt x="1592" y="1344"/>
                  <a:pt x="1248" y="1424"/>
                  <a:pt x="1040" y="1432"/>
                </a:cubicBezTo>
                <a:cubicBezTo>
                  <a:pt x="832" y="1440"/>
                  <a:pt x="576" y="1384"/>
                  <a:pt x="416" y="1288"/>
                </a:cubicBezTo>
                <a:cubicBezTo>
                  <a:pt x="256" y="1192"/>
                  <a:pt x="144" y="1000"/>
                  <a:pt x="80" y="856"/>
                </a:cubicBezTo>
                <a:cubicBezTo>
                  <a:pt x="16" y="712"/>
                  <a:pt x="0" y="552"/>
                  <a:pt x="32" y="424"/>
                </a:cubicBezTo>
                <a:close/>
              </a:path>
            </a:pathLst>
          </a:custGeom>
          <a:solidFill>
            <a:srgbClr val="CCE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mpd="sng">
                <a:solidFill>
                  <a:srgbClr val="3333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91" name="Oval 35">
            <a:extLst>
              <a:ext uri="{FF2B5EF4-FFF2-40B4-BE49-F238E27FC236}">
                <a16:creationId xmlns="" xmlns:a16="http://schemas.microsoft.com/office/drawing/2014/main" id="{56B266E0-B52B-4806-880D-4C02D5EC9C79}"/>
              </a:ext>
            </a:extLst>
          </p:cNvPr>
          <p:cNvSpPr>
            <a:spLocks noChangeArrowheads="1"/>
          </p:cNvSpPr>
          <p:nvPr/>
        </p:nvSpPr>
        <p:spPr bwMode="auto">
          <a:xfrm rot="19396929">
            <a:off x="10287000" y="2267744"/>
            <a:ext cx="344488" cy="685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6F6FDB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3366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92" name="Line 36">
            <a:extLst>
              <a:ext uri="{FF2B5EF4-FFF2-40B4-BE49-F238E27FC236}">
                <a16:creationId xmlns="" xmlns:a16="http://schemas.microsoft.com/office/drawing/2014/main" id="{441AF920-F493-4619-82ED-05B200EB79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39400" y="1962944"/>
            <a:ext cx="7366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94" name="Line 38">
            <a:extLst>
              <a:ext uri="{FF2B5EF4-FFF2-40B4-BE49-F238E27FC236}">
                <a16:creationId xmlns="" xmlns:a16="http://schemas.microsoft.com/office/drawing/2014/main" id="{6E97E3D2-DE7A-4887-ADE6-B67F8424DE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39400" y="2267744"/>
            <a:ext cx="8509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900" name="Text Box 44">
            <a:extLst>
              <a:ext uri="{FF2B5EF4-FFF2-40B4-BE49-F238E27FC236}">
                <a16:creationId xmlns="" xmlns:a16="http://schemas.microsoft.com/office/drawing/2014/main" id="{60546FD0-2C98-4744-9CC3-59AF4E6B2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1" y="222380"/>
            <a:ext cx="44196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13"/>
              </a:buBlip>
            </a:pPr>
            <a:r>
              <a:rPr kumimoji="1" lang="en-US" altLang="zh-CN" sz="32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点电荷在闭合曲面外</a:t>
            </a:r>
            <a:endParaRPr kumimoji="1" lang="zh-CN" altLang="en-US" sz="32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>
            <a:extLst>
              <a:ext uri="{FF2B5EF4-FFF2-40B4-BE49-F238E27FC236}">
                <a16:creationId xmlns="" xmlns:a16="http://schemas.microsoft.com/office/drawing/2014/main" id="{56BDBE0F-1544-43A0-8FF5-866B402F8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7F8020-8FDA-46D1-9D2A-4722D7AD7E59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23906" name="Rectangle 2">
            <a:extLst>
              <a:ext uri="{FF2B5EF4-FFF2-40B4-BE49-F238E27FC236}">
                <a16:creationId xmlns="" xmlns:a16="http://schemas.microsoft.com/office/drawing/2014/main" id="{CCBF13BE-B0B8-4A6A-82C4-599E1BADA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048000"/>
            <a:ext cx="3657600" cy="29718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9" name="Freeform 5">
            <a:extLst>
              <a:ext uri="{FF2B5EF4-FFF2-40B4-BE49-F238E27FC236}">
                <a16:creationId xmlns="" xmlns:a16="http://schemas.microsoft.com/office/drawing/2014/main" id="{FE731DD1-FB41-4AE1-B80A-21A7E7DEE5B5}"/>
              </a:ext>
            </a:extLst>
          </p:cNvPr>
          <p:cNvSpPr>
            <a:spLocks/>
          </p:cNvSpPr>
          <p:nvPr/>
        </p:nvSpPr>
        <p:spPr bwMode="auto">
          <a:xfrm>
            <a:off x="6934200" y="3960814"/>
            <a:ext cx="2020888" cy="1677987"/>
          </a:xfrm>
          <a:custGeom>
            <a:avLst/>
            <a:gdLst>
              <a:gd name="T0" fmla="*/ 2 w 1273"/>
              <a:gd name="T1" fmla="*/ 557 h 1057"/>
              <a:gd name="T2" fmla="*/ 38 w 1273"/>
              <a:gd name="T3" fmla="*/ 421 h 1057"/>
              <a:gd name="T4" fmla="*/ 109 w 1273"/>
              <a:gd name="T5" fmla="*/ 340 h 1057"/>
              <a:gd name="T6" fmla="*/ 276 w 1273"/>
              <a:gd name="T7" fmla="*/ 204 h 1057"/>
              <a:gd name="T8" fmla="*/ 407 w 1273"/>
              <a:gd name="T9" fmla="*/ 164 h 1057"/>
              <a:gd name="T10" fmla="*/ 539 w 1273"/>
              <a:gd name="T11" fmla="*/ 55 h 1057"/>
              <a:gd name="T12" fmla="*/ 709 w 1273"/>
              <a:gd name="T13" fmla="*/ 13 h 1057"/>
              <a:gd name="T14" fmla="*/ 858 w 1273"/>
              <a:gd name="T15" fmla="*/ 13 h 1057"/>
              <a:gd name="T16" fmla="*/ 992 w 1273"/>
              <a:gd name="T17" fmla="*/ 69 h 1057"/>
              <a:gd name="T18" fmla="*/ 1206 w 1273"/>
              <a:gd name="T19" fmla="*/ 286 h 1057"/>
              <a:gd name="T20" fmla="*/ 1242 w 1273"/>
              <a:gd name="T21" fmla="*/ 448 h 1057"/>
              <a:gd name="T22" fmla="*/ 1255 w 1273"/>
              <a:gd name="T23" fmla="*/ 641 h 1057"/>
              <a:gd name="T24" fmla="*/ 1158 w 1273"/>
              <a:gd name="T25" fmla="*/ 738 h 1057"/>
              <a:gd name="T26" fmla="*/ 1001 w 1273"/>
              <a:gd name="T27" fmla="*/ 783 h 1057"/>
              <a:gd name="T28" fmla="*/ 881 w 1273"/>
              <a:gd name="T29" fmla="*/ 798 h 1057"/>
              <a:gd name="T30" fmla="*/ 746 w 1273"/>
              <a:gd name="T31" fmla="*/ 881 h 1057"/>
              <a:gd name="T32" fmla="*/ 589 w 1273"/>
              <a:gd name="T33" fmla="*/ 955 h 1057"/>
              <a:gd name="T34" fmla="*/ 384 w 1273"/>
              <a:gd name="T35" fmla="*/ 1045 h 1057"/>
              <a:gd name="T36" fmla="*/ 121 w 1273"/>
              <a:gd name="T37" fmla="*/ 990 h 1057"/>
              <a:gd name="T38" fmla="*/ 14 w 1273"/>
              <a:gd name="T39" fmla="*/ 706 h 1057"/>
              <a:gd name="T40" fmla="*/ 2 w 1273"/>
              <a:gd name="T41" fmla="*/ 557 h 10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273" h="1057">
                <a:moveTo>
                  <a:pt x="2" y="557"/>
                </a:moveTo>
                <a:cubicBezTo>
                  <a:pt x="13" y="511"/>
                  <a:pt x="19" y="463"/>
                  <a:pt x="38" y="421"/>
                </a:cubicBezTo>
                <a:cubicBezTo>
                  <a:pt x="62" y="367"/>
                  <a:pt x="66" y="383"/>
                  <a:pt x="109" y="340"/>
                </a:cubicBezTo>
                <a:cubicBezTo>
                  <a:pt x="160" y="291"/>
                  <a:pt x="213" y="230"/>
                  <a:pt x="276" y="204"/>
                </a:cubicBezTo>
                <a:cubicBezTo>
                  <a:pt x="316" y="187"/>
                  <a:pt x="367" y="184"/>
                  <a:pt x="407" y="164"/>
                </a:cubicBezTo>
                <a:cubicBezTo>
                  <a:pt x="461" y="138"/>
                  <a:pt x="492" y="92"/>
                  <a:pt x="539" y="55"/>
                </a:cubicBezTo>
                <a:cubicBezTo>
                  <a:pt x="562" y="36"/>
                  <a:pt x="709" y="13"/>
                  <a:pt x="709" y="13"/>
                </a:cubicBezTo>
                <a:cubicBezTo>
                  <a:pt x="808" y="18"/>
                  <a:pt x="759" y="0"/>
                  <a:pt x="858" y="13"/>
                </a:cubicBezTo>
                <a:cubicBezTo>
                  <a:pt x="890" y="16"/>
                  <a:pt x="964" y="51"/>
                  <a:pt x="992" y="69"/>
                </a:cubicBezTo>
                <a:cubicBezTo>
                  <a:pt x="1081" y="126"/>
                  <a:pt x="1136" y="205"/>
                  <a:pt x="1206" y="286"/>
                </a:cubicBezTo>
                <a:cubicBezTo>
                  <a:pt x="1238" y="393"/>
                  <a:pt x="1226" y="339"/>
                  <a:pt x="1242" y="448"/>
                </a:cubicBezTo>
                <a:cubicBezTo>
                  <a:pt x="1238" y="548"/>
                  <a:pt x="1273" y="544"/>
                  <a:pt x="1255" y="641"/>
                </a:cubicBezTo>
                <a:cubicBezTo>
                  <a:pt x="1252" y="658"/>
                  <a:pt x="1168" y="737"/>
                  <a:pt x="1158" y="738"/>
                </a:cubicBezTo>
                <a:cubicBezTo>
                  <a:pt x="1098" y="745"/>
                  <a:pt x="1060" y="778"/>
                  <a:pt x="1001" y="783"/>
                </a:cubicBezTo>
                <a:cubicBezTo>
                  <a:pt x="982" y="786"/>
                  <a:pt x="909" y="784"/>
                  <a:pt x="881" y="798"/>
                </a:cubicBezTo>
                <a:cubicBezTo>
                  <a:pt x="868" y="805"/>
                  <a:pt x="759" y="874"/>
                  <a:pt x="746" y="881"/>
                </a:cubicBezTo>
                <a:cubicBezTo>
                  <a:pt x="729" y="891"/>
                  <a:pt x="604" y="950"/>
                  <a:pt x="589" y="955"/>
                </a:cubicBezTo>
                <a:cubicBezTo>
                  <a:pt x="499" y="1032"/>
                  <a:pt x="495" y="1020"/>
                  <a:pt x="384" y="1045"/>
                </a:cubicBezTo>
                <a:cubicBezTo>
                  <a:pt x="254" y="1036"/>
                  <a:pt x="210" y="1057"/>
                  <a:pt x="121" y="990"/>
                </a:cubicBezTo>
                <a:cubicBezTo>
                  <a:pt x="70" y="902"/>
                  <a:pt x="66" y="794"/>
                  <a:pt x="14" y="706"/>
                </a:cubicBezTo>
                <a:cubicBezTo>
                  <a:pt x="0" y="593"/>
                  <a:pt x="2" y="643"/>
                  <a:pt x="2" y="557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33CCFF"/>
              </a:gs>
            </a:gsLst>
            <a:path path="rect">
              <a:fillToRect l="50000" t="50000" r="50000" b="50000"/>
            </a:path>
          </a:gradFill>
          <a:ln w="12700" cmpd="sng">
            <a:solidFill>
              <a:srgbClr val="3333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0" name="Oval 6">
            <a:extLst>
              <a:ext uri="{FF2B5EF4-FFF2-40B4-BE49-F238E27FC236}">
                <a16:creationId xmlns="" xmlns:a16="http://schemas.microsoft.com/office/drawing/2014/main" id="{D647A780-9272-4EDD-BAC6-71538A811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419100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1" name="Oval 7">
            <a:extLst>
              <a:ext uri="{FF2B5EF4-FFF2-40B4-BE49-F238E27FC236}">
                <a16:creationId xmlns="" xmlns:a16="http://schemas.microsoft.com/office/drawing/2014/main" id="{20A81BD1-164A-4F50-A0E7-EE06DFD86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57200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2" name="Oval 8">
            <a:extLst>
              <a:ext uri="{FF2B5EF4-FFF2-40B4-BE49-F238E27FC236}">
                <a16:creationId xmlns="" xmlns:a16="http://schemas.microsoft.com/office/drawing/2014/main" id="{928E68CC-AF88-4E14-BC9A-03A542661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657600"/>
            <a:ext cx="177800" cy="177800"/>
          </a:xfrm>
          <a:prstGeom prst="ellipse">
            <a:avLst/>
          </a:prstGeom>
          <a:gradFill rotWithShape="1">
            <a:gsLst>
              <a:gs pos="0">
                <a:srgbClr val="FFCCFF"/>
              </a:gs>
              <a:gs pos="100000">
                <a:srgbClr val="99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3" name="Oval 9">
            <a:extLst>
              <a:ext uri="{FF2B5EF4-FFF2-40B4-BE49-F238E27FC236}">
                <a16:creationId xmlns="" xmlns:a16="http://schemas.microsoft.com/office/drawing/2014/main" id="{364E16C2-D556-4AB8-944E-7BC4D932F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48640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E369BD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4" name="Oval 10">
            <a:extLst>
              <a:ext uri="{FF2B5EF4-FFF2-40B4-BE49-F238E27FC236}">
                <a16:creationId xmlns="" xmlns:a16="http://schemas.microsoft.com/office/drawing/2014/main" id="{58402FCF-1D16-414D-BF93-FE8F4D528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541020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5" name="Oval 11">
            <a:extLst>
              <a:ext uri="{FF2B5EF4-FFF2-40B4-BE49-F238E27FC236}">
                <a16:creationId xmlns="" xmlns:a16="http://schemas.microsoft.com/office/drawing/2014/main" id="{08509658-20FA-4E13-A922-7F575B5BE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480060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6" name="Oval 12">
            <a:extLst>
              <a:ext uri="{FF2B5EF4-FFF2-40B4-BE49-F238E27FC236}">
                <a16:creationId xmlns="" xmlns:a16="http://schemas.microsoft.com/office/drawing/2014/main" id="{CDB0A1DB-B7C0-49E7-9EC0-A07FB85A1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0" y="472440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D99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7" name="Oval 13">
            <a:extLst>
              <a:ext uri="{FF2B5EF4-FFF2-40B4-BE49-F238E27FC236}">
                <a16:creationId xmlns="" xmlns:a16="http://schemas.microsoft.com/office/drawing/2014/main" id="{6EAFD097-5043-4AF9-8AC7-0D5A7CE9B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3581400"/>
            <a:ext cx="152400" cy="152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919" name="Object 15">
            <a:extLst>
              <a:ext uri="{FF2B5EF4-FFF2-40B4-BE49-F238E27FC236}">
                <a16:creationId xmlns="" xmlns:a16="http://schemas.microsoft.com/office/drawing/2014/main" id="{76AD42A7-FFDA-453C-9834-E472B6C46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2550" y="4495800"/>
          <a:ext cx="527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6" name="公式" r:id="rId3" imgW="152280" imgH="228600" progId="Equation.3">
                  <p:embed/>
                </p:oleObj>
              </mc:Choice>
              <mc:Fallback>
                <p:oleObj name="公式" r:id="rId3" imgW="15228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4495800"/>
                        <a:ext cx="5270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1" name="Freeform 17">
            <a:extLst>
              <a:ext uri="{FF2B5EF4-FFF2-40B4-BE49-F238E27FC236}">
                <a16:creationId xmlns="" xmlns:a16="http://schemas.microsoft.com/office/drawing/2014/main" id="{DEC5ED67-7B13-47A4-A727-E79E00DF4635}"/>
              </a:ext>
            </a:extLst>
          </p:cNvPr>
          <p:cNvSpPr>
            <a:spLocks/>
          </p:cNvSpPr>
          <p:nvPr/>
        </p:nvSpPr>
        <p:spPr bwMode="auto">
          <a:xfrm>
            <a:off x="6934200" y="3962400"/>
            <a:ext cx="2020888" cy="1677988"/>
          </a:xfrm>
          <a:custGeom>
            <a:avLst/>
            <a:gdLst>
              <a:gd name="T0" fmla="*/ 2 w 1273"/>
              <a:gd name="T1" fmla="*/ 557 h 1057"/>
              <a:gd name="T2" fmla="*/ 38 w 1273"/>
              <a:gd name="T3" fmla="*/ 421 h 1057"/>
              <a:gd name="T4" fmla="*/ 109 w 1273"/>
              <a:gd name="T5" fmla="*/ 340 h 1057"/>
              <a:gd name="T6" fmla="*/ 276 w 1273"/>
              <a:gd name="T7" fmla="*/ 204 h 1057"/>
              <a:gd name="T8" fmla="*/ 407 w 1273"/>
              <a:gd name="T9" fmla="*/ 164 h 1057"/>
              <a:gd name="T10" fmla="*/ 539 w 1273"/>
              <a:gd name="T11" fmla="*/ 55 h 1057"/>
              <a:gd name="T12" fmla="*/ 709 w 1273"/>
              <a:gd name="T13" fmla="*/ 13 h 1057"/>
              <a:gd name="T14" fmla="*/ 858 w 1273"/>
              <a:gd name="T15" fmla="*/ 13 h 1057"/>
              <a:gd name="T16" fmla="*/ 992 w 1273"/>
              <a:gd name="T17" fmla="*/ 69 h 1057"/>
              <a:gd name="T18" fmla="*/ 1206 w 1273"/>
              <a:gd name="T19" fmla="*/ 286 h 1057"/>
              <a:gd name="T20" fmla="*/ 1242 w 1273"/>
              <a:gd name="T21" fmla="*/ 448 h 1057"/>
              <a:gd name="T22" fmla="*/ 1255 w 1273"/>
              <a:gd name="T23" fmla="*/ 641 h 1057"/>
              <a:gd name="T24" fmla="*/ 1158 w 1273"/>
              <a:gd name="T25" fmla="*/ 738 h 1057"/>
              <a:gd name="T26" fmla="*/ 1001 w 1273"/>
              <a:gd name="T27" fmla="*/ 783 h 1057"/>
              <a:gd name="T28" fmla="*/ 881 w 1273"/>
              <a:gd name="T29" fmla="*/ 798 h 1057"/>
              <a:gd name="T30" fmla="*/ 746 w 1273"/>
              <a:gd name="T31" fmla="*/ 881 h 1057"/>
              <a:gd name="T32" fmla="*/ 589 w 1273"/>
              <a:gd name="T33" fmla="*/ 955 h 1057"/>
              <a:gd name="T34" fmla="*/ 384 w 1273"/>
              <a:gd name="T35" fmla="*/ 1045 h 1057"/>
              <a:gd name="T36" fmla="*/ 121 w 1273"/>
              <a:gd name="T37" fmla="*/ 990 h 1057"/>
              <a:gd name="T38" fmla="*/ 14 w 1273"/>
              <a:gd name="T39" fmla="*/ 706 h 1057"/>
              <a:gd name="T40" fmla="*/ 2 w 1273"/>
              <a:gd name="T41" fmla="*/ 557 h 10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273" h="1057">
                <a:moveTo>
                  <a:pt x="2" y="557"/>
                </a:moveTo>
                <a:cubicBezTo>
                  <a:pt x="13" y="511"/>
                  <a:pt x="19" y="463"/>
                  <a:pt x="38" y="421"/>
                </a:cubicBezTo>
                <a:cubicBezTo>
                  <a:pt x="62" y="367"/>
                  <a:pt x="66" y="383"/>
                  <a:pt x="109" y="340"/>
                </a:cubicBezTo>
                <a:cubicBezTo>
                  <a:pt x="160" y="291"/>
                  <a:pt x="213" y="230"/>
                  <a:pt x="276" y="204"/>
                </a:cubicBezTo>
                <a:cubicBezTo>
                  <a:pt x="316" y="187"/>
                  <a:pt x="367" y="184"/>
                  <a:pt x="407" y="164"/>
                </a:cubicBezTo>
                <a:cubicBezTo>
                  <a:pt x="461" y="138"/>
                  <a:pt x="492" y="92"/>
                  <a:pt x="539" y="55"/>
                </a:cubicBezTo>
                <a:cubicBezTo>
                  <a:pt x="562" y="36"/>
                  <a:pt x="709" y="13"/>
                  <a:pt x="709" y="13"/>
                </a:cubicBezTo>
                <a:cubicBezTo>
                  <a:pt x="808" y="18"/>
                  <a:pt x="759" y="0"/>
                  <a:pt x="858" y="13"/>
                </a:cubicBezTo>
                <a:cubicBezTo>
                  <a:pt x="890" y="16"/>
                  <a:pt x="964" y="51"/>
                  <a:pt x="992" y="69"/>
                </a:cubicBezTo>
                <a:cubicBezTo>
                  <a:pt x="1081" y="126"/>
                  <a:pt x="1136" y="205"/>
                  <a:pt x="1206" y="286"/>
                </a:cubicBezTo>
                <a:cubicBezTo>
                  <a:pt x="1238" y="393"/>
                  <a:pt x="1226" y="339"/>
                  <a:pt x="1242" y="448"/>
                </a:cubicBezTo>
                <a:cubicBezTo>
                  <a:pt x="1238" y="548"/>
                  <a:pt x="1273" y="544"/>
                  <a:pt x="1255" y="641"/>
                </a:cubicBezTo>
                <a:cubicBezTo>
                  <a:pt x="1252" y="658"/>
                  <a:pt x="1168" y="737"/>
                  <a:pt x="1158" y="738"/>
                </a:cubicBezTo>
                <a:cubicBezTo>
                  <a:pt x="1098" y="745"/>
                  <a:pt x="1060" y="778"/>
                  <a:pt x="1001" y="783"/>
                </a:cubicBezTo>
                <a:cubicBezTo>
                  <a:pt x="982" y="786"/>
                  <a:pt x="909" y="784"/>
                  <a:pt x="881" y="798"/>
                </a:cubicBezTo>
                <a:cubicBezTo>
                  <a:pt x="868" y="805"/>
                  <a:pt x="759" y="874"/>
                  <a:pt x="746" y="881"/>
                </a:cubicBezTo>
                <a:cubicBezTo>
                  <a:pt x="729" y="891"/>
                  <a:pt x="604" y="950"/>
                  <a:pt x="589" y="955"/>
                </a:cubicBezTo>
                <a:cubicBezTo>
                  <a:pt x="499" y="1032"/>
                  <a:pt x="495" y="1020"/>
                  <a:pt x="384" y="1045"/>
                </a:cubicBezTo>
                <a:cubicBezTo>
                  <a:pt x="254" y="1036"/>
                  <a:pt x="210" y="1057"/>
                  <a:pt x="121" y="990"/>
                </a:cubicBezTo>
                <a:cubicBezTo>
                  <a:pt x="70" y="902"/>
                  <a:pt x="66" y="794"/>
                  <a:pt x="14" y="706"/>
                </a:cubicBezTo>
                <a:cubicBezTo>
                  <a:pt x="0" y="593"/>
                  <a:pt x="2" y="643"/>
                  <a:pt x="2" y="557"/>
                </a:cubicBezTo>
                <a:close/>
              </a:path>
            </a:pathLst>
          </a:custGeom>
          <a:solidFill>
            <a:srgbClr val="D9F1FF">
              <a:alpha val="50000"/>
            </a:srgbClr>
          </a:solidFill>
          <a:ln w="12700" cmpd="sng">
            <a:solidFill>
              <a:srgbClr val="3333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922" name="Object 18">
            <a:extLst>
              <a:ext uri="{FF2B5EF4-FFF2-40B4-BE49-F238E27FC236}">
                <a16:creationId xmlns="" xmlns:a16="http://schemas.microsoft.com/office/drawing/2014/main" id="{975E6AB4-030C-480E-AAC7-342DC2B6D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5111750"/>
          <a:ext cx="43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7" name="Equation" r:id="rId5" imgW="114120" imgH="139680" progId="Equation.3">
                  <p:embed/>
                </p:oleObj>
              </mc:Choice>
              <mc:Fallback>
                <p:oleObj name="Equation" r:id="rId5" imgW="114120" imgH="1396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111750"/>
                        <a:ext cx="431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4" name="Oval 20">
            <a:extLst>
              <a:ext uri="{FF2B5EF4-FFF2-40B4-BE49-F238E27FC236}">
                <a16:creationId xmlns="" xmlns:a16="http://schemas.microsoft.com/office/drawing/2014/main" id="{541B3986-27D2-4D9E-A056-FF56E7AE1DF9}"/>
              </a:ext>
            </a:extLst>
          </p:cNvPr>
          <p:cNvSpPr>
            <a:spLocks noChangeArrowheads="1"/>
          </p:cNvSpPr>
          <p:nvPr/>
        </p:nvSpPr>
        <p:spPr bwMode="auto">
          <a:xfrm rot="19666451">
            <a:off x="8534400" y="4343400"/>
            <a:ext cx="228600" cy="4572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6F6FDB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33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25" name="Line 21">
            <a:extLst>
              <a:ext uri="{FF2B5EF4-FFF2-40B4-BE49-F238E27FC236}">
                <a16:creationId xmlns="" xmlns:a16="http://schemas.microsoft.com/office/drawing/2014/main" id="{17596307-29A8-46A0-9870-FBCEAC3097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6800" y="4191000"/>
            <a:ext cx="7620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26" name="Line 22">
            <a:extLst>
              <a:ext uri="{FF2B5EF4-FFF2-40B4-BE49-F238E27FC236}">
                <a16:creationId xmlns="" xmlns:a16="http://schemas.microsoft.com/office/drawing/2014/main" id="{A1DF980C-B3D5-4AFE-875C-47C9DE031E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6800" y="3505200"/>
            <a:ext cx="685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3927" name="Object 23">
            <a:extLst>
              <a:ext uri="{FF2B5EF4-FFF2-40B4-BE49-F238E27FC236}">
                <a16:creationId xmlns="" xmlns:a16="http://schemas.microsoft.com/office/drawing/2014/main" id="{33167024-E54A-4DA9-93CD-CD3AED9C7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8800" y="3938589"/>
          <a:ext cx="533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8" name="Equation" r:id="rId7" imgW="215640" imgH="203040" progId="Equation.3">
                  <p:embed/>
                </p:oleObj>
              </mc:Choice>
              <mc:Fallback>
                <p:oleObj name="Equation" r:id="rId7" imgW="21564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938589"/>
                        <a:ext cx="533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8" name="Object 24">
            <a:extLst>
              <a:ext uri="{FF2B5EF4-FFF2-40B4-BE49-F238E27FC236}">
                <a16:creationId xmlns="" xmlns:a16="http://schemas.microsoft.com/office/drawing/2014/main" id="{E89FA167-4162-4C32-8A4F-8DF27AF11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72601" y="3200400"/>
          <a:ext cx="423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9" name="Equation" r:id="rId9" imgW="152280" imgH="190440" progId="Equation.3">
                  <p:embed/>
                </p:oleObj>
              </mc:Choice>
              <mc:Fallback>
                <p:oleObj name="Equation" r:id="rId9" imgW="152280" imgH="1904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1" y="3200400"/>
                        <a:ext cx="4238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9" name="Text Box 25">
            <a:extLst>
              <a:ext uri="{FF2B5EF4-FFF2-40B4-BE49-F238E27FC236}">
                <a16:creationId xmlns="" xmlns:a16="http://schemas.microsoft.com/office/drawing/2014/main" id="{4E5F10C5-CA6D-46A9-9768-400CC59EC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41417"/>
            <a:ext cx="39624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11"/>
              </a:buBlip>
            </a:pP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点电荷系的电场</a:t>
            </a:r>
          </a:p>
        </p:txBody>
      </p:sp>
      <p:graphicFrame>
        <p:nvGraphicFramePr>
          <p:cNvPr id="123935" name="Object 31">
            <a:extLst>
              <a:ext uri="{FF2B5EF4-FFF2-40B4-BE49-F238E27FC236}">
                <a16:creationId xmlns="" xmlns:a16="http://schemas.microsoft.com/office/drawing/2014/main" id="{AE10456F-AADC-4E52-A948-F0EBFD20D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617676"/>
              </p:ext>
            </p:extLst>
          </p:nvPr>
        </p:nvGraphicFramePr>
        <p:xfrm>
          <a:off x="1059656" y="4237470"/>
          <a:ext cx="338296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0" name="Equation" r:id="rId12" imgW="1282680" imgH="444240" progId="Equation.DSMT4">
                  <p:embed/>
                </p:oleObj>
              </mc:Choice>
              <mc:Fallback>
                <p:oleObj name="Equation" r:id="rId12" imgW="1282680" imgH="4442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656" y="4237470"/>
                        <a:ext cx="3382963" cy="12715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7" name="Object 33">
            <a:extLst>
              <a:ext uri="{FF2B5EF4-FFF2-40B4-BE49-F238E27FC236}">
                <a16:creationId xmlns="" xmlns:a16="http://schemas.microsoft.com/office/drawing/2014/main" id="{1ED515F6-365C-44BA-822F-69328C008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54503"/>
              </p:ext>
            </p:extLst>
          </p:nvPr>
        </p:nvGraphicFramePr>
        <p:xfrm>
          <a:off x="1752278" y="210185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1" name="Equation" r:id="rId14" imgW="520560" imgH="241200" progId="Equation.3">
                  <p:embed/>
                </p:oleObj>
              </mc:Choice>
              <mc:Fallback>
                <p:oleObj name="Equation" r:id="rId14" imgW="52056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278" y="2101850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8" name="Object 34">
            <a:extLst>
              <a:ext uri="{FF2B5EF4-FFF2-40B4-BE49-F238E27FC236}">
                <a16:creationId xmlns="" xmlns:a16="http://schemas.microsoft.com/office/drawing/2014/main" id="{8B53DD64-0F25-4804-8661-8052F7FFA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41073"/>
              </p:ext>
            </p:extLst>
          </p:nvPr>
        </p:nvGraphicFramePr>
        <p:xfrm>
          <a:off x="1847528" y="2711451"/>
          <a:ext cx="1782762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2" name="Equation" r:id="rId16" imgW="736560" imgH="431640" progId="Equation.3">
                  <p:embed/>
                </p:oleObj>
              </mc:Choice>
              <mc:Fallback>
                <p:oleObj name="Equation" r:id="rId16" imgW="736560" imgH="4316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711451"/>
                        <a:ext cx="1782762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9" name="Object 35">
            <a:extLst>
              <a:ext uri="{FF2B5EF4-FFF2-40B4-BE49-F238E27FC236}">
                <a16:creationId xmlns="" xmlns:a16="http://schemas.microsoft.com/office/drawing/2014/main" id="{FBB88929-AD1B-428B-B880-5CF01951F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218915"/>
              </p:ext>
            </p:extLst>
          </p:nvPr>
        </p:nvGraphicFramePr>
        <p:xfrm>
          <a:off x="8768487" y="1007772"/>
          <a:ext cx="30908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3" name="Equation" r:id="rId18" imgW="1295280" imgH="228600" progId="Equation.3">
                  <p:embed/>
                </p:oleObj>
              </mc:Choice>
              <mc:Fallback>
                <p:oleObj name="Equation" r:id="rId18" imgW="1295280" imgH="228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487" y="1007772"/>
                        <a:ext cx="30908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3" name="Object 39">
            <a:extLst>
              <a:ext uri="{FF2B5EF4-FFF2-40B4-BE49-F238E27FC236}">
                <a16:creationId xmlns="" xmlns:a16="http://schemas.microsoft.com/office/drawing/2014/main" id="{8684B1C5-92CC-46E0-9F1F-F314EC124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62792"/>
              </p:ext>
            </p:extLst>
          </p:nvPr>
        </p:nvGraphicFramePr>
        <p:xfrm>
          <a:off x="759106" y="1007772"/>
          <a:ext cx="78152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4" name="Equation" r:id="rId20" imgW="2730240" imgH="291960" progId="Equation.3">
                  <p:embed/>
                </p:oleObj>
              </mc:Choice>
              <mc:Fallback>
                <p:oleObj name="Equation" r:id="rId20" imgW="2730240" imgH="2919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06" y="1007772"/>
                        <a:ext cx="78152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>
            <a:extLst>
              <a:ext uri="{FF2B5EF4-FFF2-40B4-BE49-F238E27FC236}">
                <a16:creationId xmlns="" xmlns:a16="http://schemas.microsoft.com/office/drawing/2014/main" id="{96D21EAB-97B7-44CF-AFAE-366E697A6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72801-20A0-4A82-A24C-B0C45F903800}" type="slidenum">
              <a:rPr lang="en-US" altLang="zh-CN"/>
              <a:pPr/>
              <a:t>16</a:t>
            </a:fld>
            <a:endParaRPr lang="en-US" altLang="zh-CN"/>
          </a:p>
        </p:txBody>
      </p:sp>
      <p:grpSp>
        <p:nvGrpSpPr>
          <p:cNvPr id="74767" name="Group 15">
            <a:extLst>
              <a:ext uri="{FF2B5EF4-FFF2-40B4-BE49-F238E27FC236}">
                <a16:creationId xmlns="" xmlns:a16="http://schemas.microsoft.com/office/drawing/2014/main" id="{3BF08287-DEA2-4D04-81C9-A50078CBFA63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752601"/>
            <a:ext cx="7848600" cy="1933575"/>
            <a:chOff x="480" y="960"/>
            <a:chExt cx="4944" cy="1218"/>
          </a:xfrm>
        </p:grpSpPr>
        <p:sp>
          <p:nvSpPr>
            <p:cNvPr id="74756" name="Text Box 4">
              <a:extLst>
                <a:ext uri="{FF2B5EF4-FFF2-40B4-BE49-F238E27FC236}">
                  <a16:creationId xmlns="" xmlns:a16="http://schemas.microsoft.com/office/drawing/2014/main" id="{1799DE0C-B539-4772-A7D2-E71507314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960"/>
              <a:ext cx="4944" cy="1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 sz="3200" b="1">
                  <a:latin typeface="宋体" panose="02010600030101010101" pitchFamily="2" charset="-122"/>
                </a:rPr>
                <a:t>    </a:t>
              </a:r>
              <a:r>
                <a:rPr kumimoji="1" lang="zh-CN" altLang="en-US" sz="3200" b="1">
                  <a:latin typeface="宋体" panose="02010600030101010101" pitchFamily="2" charset="-122"/>
                </a:rPr>
                <a:t>在真空中静电场，穿过任一</a:t>
              </a:r>
              <a:r>
                <a:rPr kumimoji="1" lang="zh-CN" altLang="en-US" sz="3200" b="1">
                  <a:solidFill>
                    <a:srgbClr val="CC0000"/>
                  </a:solidFill>
                  <a:latin typeface="宋体" panose="02010600030101010101" pitchFamily="2" charset="-122"/>
                </a:rPr>
                <a:t>闭合曲面</a:t>
              </a:r>
              <a:r>
                <a:rPr kumimoji="1" lang="zh-CN" altLang="en-US" sz="3200" b="1">
                  <a:latin typeface="宋体" panose="02010600030101010101" pitchFamily="2" charset="-122"/>
                </a:rPr>
                <a:t>的电场强度通量，等于该曲面所包围的所有电荷的代数和除以   </a:t>
              </a:r>
              <a:r>
                <a:rPr kumimoji="1" lang="en-US" altLang="zh-CN" sz="3200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74757" name="Object 5">
              <a:extLst>
                <a:ext uri="{FF2B5EF4-FFF2-40B4-BE49-F238E27FC236}">
                  <a16:creationId xmlns="" xmlns:a16="http://schemas.microsoft.com/office/drawing/2014/main" id="{53B6A5A6-57C3-473A-94E5-B035993CF5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8" y="1698"/>
            <a:ext cx="30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0" name="Equation" r:id="rId3" imgW="152280" imgH="228600" progId="Equation.3">
                    <p:embed/>
                  </p:oleObj>
                </mc:Choice>
                <mc:Fallback>
                  <p:oleObj name="Equation" r:id="rId3" imgW="15228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1698"/>
                          <a:ext cx="30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9" name="Rectangle 7">
            <a:extLst>
              <a:ext uri="{FF2B5EF4-FFF2-40B4-BE49-F238E27FC236}">
                <a16:creationId xmlns="" xmlns:a16="http://schemas.microsoft.com/office/drawing/2014/main" id="{B4AC8495-32F6-4D6C-9802-E6347560B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464" y="677863"/>
            <a:ext cx="222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 b="1">
                <a:latin typeface="宋体" panose="02010600030101010101" pitchFamily="2" charset="-122"/>
              </a:rPr>
              <a:t>高斯定理</a:t>
            </a:r>
          </a:p>
        </p:txBody>
      </p:sp>
      <p:sp>
        <p:nvSpPr>
          <p:cNvPr id="74762" name="AutoShape 10">
            <a:extLst>
              <a:ext uri="{FF2B5EF4-FFF2-40B4-BE49-F238E27FC236}">
                <a16:creationId xmlns="" xmlns:a16="http://schemas.microsoft.com/office/drawing/2014/main" id="{272E89AB-BEC4-425E-8D2A-26376C0F9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838200"/>
            <a:ext cx="2133600" cy="838200"/>
          </a:xfrm>
          <a:prstGeom prst="cloudCallout">
            <a:avLst>
              <a:gd name="adj1" fmla="val -38912"/>
              <a:gd name="adj2" fmla="val 75949"/>
            </a:avLst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800" b="1">
                <a:latin typeface="宋体" panose="02010600030101010101" pitchFamily="2" charset="-122"/>
              </a:rPr>
              <a:t>高斯面</a:t>
            </a:r>
          </a:p>
        </p:txBody>
      </p:sp>
      <p:graphicFrame>
        <p:nvGraphicFramePr>
          <p:cNvPr id="74769" name="Object 17">
            <a:extLst>
              <a:ext uri="{FF2B5EF4-FFF2-40B4-BE49-F238E27FC236}">
                <a16:creationId xmlns="" xmlns:a16="http://schemas.microsoft.com/office/drawing/2014/main" id="{E83FA366-4FE6-41BE-A15B-C7586A3C7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800600"/>
          <a:ext cx="48148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name="Equation" r:id="rId5" imgW="1473120" imgH="457200" progId="Equation.3">
                  <p:embed/>
                </p:oleObj>
              </mc:Choice>
              <mc:Fallback>
                <p:oleObj name="Equation" r:id="rId5" imgW="147312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00600"/>
                        <a:ext cx="4814888" cy="12969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8E6E8"/>
                          </a:gs>
                          <a:gs pos="50000">
                            <a:srgbClr val="FFFFFF"/>
                          </a:gs>
                          <a:gs pos="100000">
                            <a:srgbClr val="C8E6E8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>
            <a:extLst>
              <a:ext uri="{FF2B5EF4-FFF2-40B4-BE49-F238E27FC236}">
                <a16:creationId xmlns="" xmlns:a16="http://schemas.microsoft.com/office/drawing/2014/main" id="{95415B30-FD89-4A8A-8F74-AD74DB6EB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E2B21-909E-4ACE-B792-CA20F68811A0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43362" name="Rectangle 2">
            <a:extLst>
              <a:ext uri="{FF2B5EF4-FFF2-40B4-BE49-F238E27FC236}">
                <a16:creationId xmlns="" xmlns:a16="http://schemas.microsoft.com/office/drawing/2014/main" id="{469BF27F-F2FD-4A57-85E4-F77138F0B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1" y="914400"/>
            <a:ext cx="3446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3  </a:t>
            </a:r>
            <a:r>
              <a:rPr kumimoji="1" lang="zh-CN" altLang="en-US" sz="3200" b="1">
                <a:latin typeface="宋体" panose="02010600030101010101" pitchFamily="2" charset="-122"/>
              </a:rPr>
              <a:t>高斯定理的讨论</a:t>
            </a:r>
          </a:p>
        </p:txBody>
      </p:sp>
      <p:sp>
        <p:nvSpPr>
          <p:cNvPr id="143363" name="Rectangle 3">
            <a:extLst>
              <a:ext uri="{FF2B5EF4-FFF2-40B4-BE49-F238E27FC236}">
                <a16:creationId xmlns="" xmlns:a16="http://schemas.microsoft.com/office/drawing/2014/main" id="{791F2231-A71F-4A52-BD3B-68E2B10CE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600200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 </a:t>
            </a:r>
            <a:r>
              <a:rPr kumimoji="1" lang="zh-CN" altLang="en-US" sz="3200" b="1">
                <a:latin typeface="宋体" panose="02010600030101010101" pitchFamily="2" charset="-122"/>
              </a:rPr>
              <a:t>高斯面：闭合曲面</a:t>
            </a:r>
            <a:r>
              <a:rPr kumimoji="1" lang="en-US" altLang="zh-CN" sz="32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43365" name="Text Box 5">
            <a:extLst>
              <a:ext uri="{FF2B5EF4-FFF2-40B4-BE49-F238E27FC236}">
                <a16:creationId xmlns="" xmlns:a16="http://schemas.microsoft.com/office/drawing/2014/main" id="{959A6E3D-3C2B-48AA-9A68-29F1C7A9C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163763"/>
            <a:ext cx="7543800" cy="119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)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电场强度为</a:t>
            </a: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所有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电荷在高斯面上的总电场强度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43366" name="Rectangle 6">
            <a:extLst>
              <a:ext uri="{FF2B5EF4-FFF2-40B4-BE49-F238E27FC236}">
                <a16:creationId xmlns="" xmlns:a16="http://schemas.microsoft.com/office/drawing/2014/main" id="{1CAF0E39-0405-4170-8FAF-BFFF77830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362325"/>
            <a:ext cx="792480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)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电场强度通量：穿出为正，穿进为负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43367" name="Rectangle 7">
            <a:extLst>
              <a:ext uri="{FF2B5EF4-FFF2-40B4-BE49-F238E27FC236}">
                <a16:creationId xmlns="" xmlns:a16="http://schemas.microsoft.com/office/drawing/2014/main" id="{E8F67F82-84BC-4B38-85E4-4717398ED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971925"/>
            <a:ext cx="807720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仅高斯面</a:t>
            </a: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内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电荷对电场强度</a:t>
            </a: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通量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有贡献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43371" name="Object 11">
            <a:extLst>
              <a:ext uri="{FF2B5EF4-FFF2-40B4-BE49-F238E27FC236}">
                <a16:creationId xmlns="" xmlns:a16="http://schemas.microsoft.com/office/drawing/2014/main" id="{D0BFC1EF-4271-4850-8E85-F5CFBA66A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800600"/>
          <a:ext cx="48148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1" name="Equation" r:id="rId3" imgW="1473120" imgH="457200" progId="Equation.3">
                  <p:embed/>
                </p:oleObj>
              </mc:Choice>
              <mc:Fallback>
                <p:oleObj name="Equation" r:id="rId3" imgW="147312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00600"/>
                        <a:ext cx="4814888" cy="12969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8E6E8"/>
                          </a:gs>
                          <a:gs pos="50000">
                            <a:srgbClr val="FFFFFF"/>
                          </a:gs>
                          <a:gs pos="100000">
                            <a:srgbClr val="C8E6E8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  <p:bldP spid="143365" grpId="0" autoUpdateAnimBg="0"/>
      <p:bldP spid="143366" grpId="0" autoUpdateAnimBg="0"/>
      <p:bldP spid="14336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="" xmlns:a16="http://schemas.microsoft.com/office/drawing/2014/main" id="{2814C95D-2CDC-4935-9198-CEEAF8936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AF3F10-C4EC-4B3F-A0C6-74E8D5E25105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78850" name="Text Box 2">
            <a:extLst>
              <a:ext uri="{FF2B5EF4-FFF2-40B4-BE49-F238E27FC236}">
                <a16:creationId xmlns="" xmlns:a16="http://schemas.microsoft.com/office/drawing/2014/main" id="{9171BD66-2822-4864-8239-ADC535CC5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464" y="668805"/>
            <a:ext cx="6477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5.4.4</a:t>
            </a:r>
            <a:r>
              <a:rPr kumimoji="1"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  高斯定理应用举例</a:t>
            </a:r>
            <a:endParaRPr kumimoji="1" lang="zh-CN" altLang="en-US" sz="3600" b="1" dirty="0">
              <a:solidFill>
                <a:srgbClr val="A50021"/>
              </a:solidFill>
              <a:latin typeface="宋体" panose="02010600030101010101" pitchFamily="2" charset="-122"/>
            </a:endParaRPr>
          </a:p>
        </p:txBody>
      </p:sp>
      <p:sp>
        <p:nvSpPr>
          <p:cNvPr id="78851" name="Text Box 3">
            <a:extLst>
              <a:ext uri="{FF2B5EF4-FFF2-40B4-BE49-F238E27FC236}">
                <a16:creationId xmlns="" xmlns:a16="http://schemas.microsoft.com/office/drawing/2014/main" id="{14302D9D-8AFD-49FD-814A-609BC6EB8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676401"/>
            <a:ext cx="7772400" cy="604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latin typeface="宋体" panose="02010600030101010101" pitchFamily="2" charset="-122"/>
              </a:rPr>
              <a:t>   </a:t>
            </a:r>
            <a:r>
              <a:rPr kumimoji="1" lang="zh-CN" altLang="en-US" sz="3200" b="1">
                <a:latin typeface="宋体" panose="02010600030101010101" pitchFamily="2" charset="-122"/>
              </a:rPr>
              <a:t>用高斯定理求电场强度的一般步骤为：</a:t>
            </a:r>
          </a:p>
        </p:txBody>
      </p:sp>
      <p:sp>
        <p:nvSpPr>
          <p:cNvPr id="78854" name="Text Box 6">
            <a:extLst>
              <a:ext uri="{FF2B5EF4-FFF2-40B4-BE49-F238E27FC236}">
                <a16:creationId xmlns="" xmlns:a16="http://schemas.microsoft.com/office/drawing/2014/main" id="{64E43901-FA09-45E2-B14E-585E77604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752601"/>
            <a:ext cx="77724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latin typeface="宋体" panose="02010600030101010101" pitchFamily="2" charset="-122"/>
              </a:rPr>
              <a:t>   </a:t>
            </a:r>
          </a:p>
          <a:p>
            <a:pPr>
              <a:lnSpc>
                <a:spcPct val="120000"/>
              </a:lnSpc>
              <a:buFontTx/>
              <a:buBlip>
                <a:blip r:embed="rId3"/>
              </a:buBlip>
            </a:pPr>
            <a:r>
              <a:rPr kumimoji="1"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对称性分析；</a:t>
            </a:r>
          </a:p>
          <a:p>
            <a:pPr>
              <a:lnSpc>
                <a:spcPct val="120000"/>
              </a:lnSpc>
              <a:buFontTx/>
              <a:buBlip>
                <a:blip r:embed="rId3"/>
              </a:buBlip>
            </a:pPr>
            <a:r>
              <a:rPr kumimoji="1" lang="zh-CN" altLang="en-US" sz="3200" b="1" dirty="0">
                <a:latin typeface="宋体" panose="02010600030101010101" pitchFamily="2" charset="-122"/>
              </a:rPr>
              <a:t>  根据对称性选择合适的高斯面；</a:t>
            </a:r>
          </a:p>
          <a:p>
            <a:pPr>
              <a:lnSpc>
                <a:spcPct val="120000"/>
              </a:lnSpc>
              <a:buFontTx/>
              <a:buBlip>
                <a:blip r:embed="rId3"/>
              </a:buBlip>
            </a:pPr>
            <a:r>
              <a:rPr kumimoji="1" lang="zh-CN" altLang="en-US" sz="3200" b="1" dirty="0">
                <a:latin typeface="宋体" panose="02010600030101010101" pitchFamily="2" charset="-122"/>
              </a:rPr>
              <a:t>  应用高斯定理计算</a:t>
            </a:r>
            <a:r>
              <a:rPr kumimoji="1"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78856" name="Object 8">
            <a:extLst>
              <a:ext uri="{FF2B5EF4-FFF2-40B4-BE49-F238E27FC236}">
                <a16:creationId xmlns="" xmlns:a16="http://schemas.microsoft.com/office/drawing/2014/main" id="{25FD3668-8A18-4954-B7D7-0BEAB656D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800600"/>
          <a:ext cx="48148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Equation" r:id="rId4" imgW="1473120" imgH="457200" progId="Equation.3">
                  <p:embed/>
                </p:oleObj>
              </mc:Choice>
              <mc:Fallback>
                <p:oleObj name="Equation" r:id="rId4" imgW="147312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00600"/>
                        <a:ext cx="4814888" cy="12969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8E6E8"/>
                          </a:gs>
                          <a:gs pos="50000">
                            <a:srgbClr val="FFFFFF"/>
                          </a:gs>
                          <a:gs pos="100000">
                            <a:srgbClr val="C8E6E8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="" xmlns:a16="http://schemas.microsoft.com/office/drawing/2014/main" id="{D2CFFC36-160B-43C8-A70A-25E114D96044}"/>
              </a:ext>
            </a:extLst>
          </p:cNvPr>
          <p:cNvSpPr/>
          <p:nvPr/>
        </p:nvSpPr>
        <p:spPr>
          <a:xfrm>
            <a:off x="10416480" y="260648"/>
            <a:ext cx="15760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重要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墨迹 2"/>
              <p14:cNvContentPartPr/>
              <p14:nvPr/>
            </p14:nvContentPartPr>
            <p14:xfrm>
              <a:off x="5726880" y="2309760"/>
              <a:ext cx="3286440" cy="173880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717520" y="2300400"/>
                <a:ext cx="3305160" cy="1757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>
            <a:extLst>
              <a:ext uri="{FF2B5EF4-FFF2-40B4-BE49-F238E27FC236}">
                <a16:creationId xmlns="" xmlns:a16="http://schemas.microsoft.com/office/drawing/2014/main" id="{CCE7D90E-AE4B-402A-9EBC-A10865645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3F172-6B19-4D6F-AE91-B39D124E3EDC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79877" name="Rectangle 5">
            <a:extLst>
              <a:ext uri="{FF2B5EF4-FFF2-40B4-BE49-F238E27FC236}">
                <a16:creationId xmlns="" xmlns:a16="http://schemas.microsoft.com/office/drawing/2014/main" id="{A3596752-5367-45AF-86E6-5D610E385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76320" y="2779713"/>
            <a:ext cx="2971800" cy="29718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0" name="Oval 8">
            <a:extLst>
              <a:ext uri="{FF2B5EF4-FFF2-40B4-BE49-F238E27FC236}">
                <a16:creationId xmlns="" xmlns:a16="http://schemas.microsoft.com/office/drawing/2014/main" id="{36A2A32E-9720-410D-A393-D21438779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5921" y="3313113"/>
            <a:ext cx="1870075" cy="1849438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9CCF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3" name="Line 21">
            <a:extLst>
              <a:ext uri="{FF2B5EF4-FFF2-40B4-BE49-F238E27FC236}">
                <a16:creationId xmlns="" xmlns:a16="http://schemas.microsoft.com/office/drawing/2014/main" id="{B700FEBE-F26E-4B4B-89A9-C4FA2F78DE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90720" y="4227513"/>
            <a:ext cx="609600" cy="685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9895" name="Object 23">
            <a:extLst>
              <a:ext uri="{FF2B5EF4-FFF2-40B4-BE49-F238E27FC236}">
                <a16:creationId xmlns="" xmlns:a16="http://schemas.microsoft.com/office/drawing/2014/main" id="{99037C64-719D-4445-ADC4-6CE8919A3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34080"/>
              </p:ext>
            </p:extLst>
          </p:nvPr>
        </p:nvGraphicFramePr>
        <p:xfrm>
          <a:off x="10195521" y="3846513"/>
          <a:ext cx="403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3" name="Equation" r:id="rId3" imgW="152280" imgH="177480" progId="Equation.3">
                  <p:embed/>
                </p:oleObj>
              </mc:Choice>
              <mc:Fallback>
                <p:oleObj name="Equation" r:id="rId3" imgW="15228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5521" y="3846513"/>
                        <a:ext cx="403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7" name="Rectangle 25">
            <a:extLst>
              <a:ext uri="{FF2B5EF4-FFF2-40B4-BE49-F238E27FC236}">
                <a16:creationId xmlns="" xmlns:a16="http://schemas.microsoft.com/office/drawing/2014/main" id="{B093E8C1-386D-47A2-86B3-C4D6A5CD4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9920" y="4760913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 i="1"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79906" name="Text Box 34">
            <a:extLst>
              <a:ext uri="{FF2B5EF4-FFF2-40B4-BE49-F238E27FC236}">
                <a16:creationId xmlns="" xmlns:a16="http://schemas.microsoft.com/office/drawing/2014/main" id="{CFE91CE4-9B71-4D1A-97CC-E4FE437E4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59" y="914401"/>
            <a:ext cx="11454487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设有</a:t>
            </a:r>
            <a:r>
              <a:rPr lang="zh-CN" altLang="en-US" sz="3200" b="1" dirty="0">
                <a:latin typeface="Times New Roman" panose="02020603050405020304" pitchFamily="18" charset="0"/>
              </a:rPr>
              <a:t>一半径为</a:t>
            </a:r>
            <a:r>
              <a:rPr lang="en-US" altLang="zh-CN" sz="3200" i="1" dirty="0">
                <a:latin typeface="Times New Roman" panose="02020603050405020304" pitchFamily="18" charset="0"/>
              </a:rPr>
              <a:t>R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</a:rPr>
              <a:t>,  </a:t>
            </a:r>
            <a:r>
              <a:rPr lang="zh-CN" altLang="en-US" sz="3200" b="1" dirty="0">
                <a:latin typeface="Times New Roman" panose="02020603050405020304" pitchFamily="18" charset="0"/>
              </a:rPr>
              <a:t>均匀带电</a:t>
            </a:r>
            <a:r>
              <a:rPr lang="en-US" altLang="zh-CN" sz="3200" i="1" dirty="0">
                <a:latin typeface="Times New Roman" panose="02020603050405020304" pitchFamily="18" charset="0"/>
              </a:rPr>
              <a:t>Q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</a:rPr>
              <a:t>的球面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</a:rPr>
              <a:t>求球面内外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任意点的电场强度</a:t>
            </a: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9910" name="Rectangle 38">
            <a:extLst>
              <a:ext uri="{FF2B5EF4-FFF2-40B4-BE49-F238E27FC236}">
                <a16:creationId xmlns="" xmlns:a16="http://schemas.microsoft.com/office/drawing/2014/main" id="{E87FA45A-8E08-4E93-AB9C-4A0A8EC04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153" y="2174876"/>
            <a:ext cx="428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宋体" panose="02010600030101010101" pitchFamily="2" charset="-122"/>
              </a:rPr>
              <a:t>对称性分析：</a:t>
            </a:r>
          </a:p>
        </p:txBody>
      </p:sp>
      <p:sp>
        <p:nvSpPr>
          <p:cNvPr id="79912" name="Rectangle 40">
            <a:extLst>
              <a:ext uri="{FF2B5EF4-FFF2-40B4-BE49-F238E27FC236}">
                <a16:creationId xmlns="" xmlns:a16="http://schemas.microsoft.com/office/drawing/2014/main" id="{DF3EF379-2E9E-45BF-9A88-2A14B8BC2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833" y="2933437"/>
            <a:ext cx="18325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高斯面：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9904" name="Object 32">
            <a:extLst>
              <a:ext uri="{FF2B5EF4-FFF2-40B4-BE49-F238E27FC236}">
                <a16:creationId xmlns="" xmlns:a16="http://schemas.microsoft.com/office/drawing/2014/main" id="{A8F86FB8-F407-4DFA-B23D-976D461EB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9333"/>
              </p:ext>
            </p:extLst>
          </p:nvPr>
        </p:nvGraphicFramePr>
        <p:xfrm>
          <a:off x="10486034" y="4356101"/>
          <a:ext cx="412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Equation" r:id="rId5" imgW="114120" imgH="126720" progId="Equation.3">
                  <p:embed/>
                </p:oleObj>
              </mc:Choice>
              <mc:Fallback>
                <p:oleObj name="Equation" r:id="rId5" imgW="114120" imgH="1267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6034" y="4356101"/>
                        <a:ext cx="412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2" name="Oval 30">
            <a:extLst>
              <a:ext uri="{FF2B5EF4-FFF2-40B4-BE49-F238E27FC236}">
                <a16:creationId xmlns="" xmlns:a16="http://schemas.microsoft.com/office/drawing/2014/main" id="{97355D9F-2816-424F-BD95-D0E523988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6434" y="3624263"/>
            <a:ext cx="1277938" cy="1241425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3" name="Line 31">
            <a:extLst>
              <a:ext uri="{FF2B5EF4-FFF2-40B4-BE49-F238E27FC236}">
                <a16:creationId xmlns="" xmlns:a16="http://schemas.microsoft.com/office/drawing/2014/main" id="{E2F68970-A00A-4457-B41D-059EC5E65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86034" y="4232276"/>
            <a:ext cx="685800" cy="2190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9905" name="Object 33">
            <a:extLst>
              <a:ext uri="{FF2B5EF4-FFF2-40B4-BE49-F238E27FC236}">
                <a16:creationId xmlns="" xmlns:a16="http://schemas.microsoft.com/office/drawing/2014/main" id="{9D8CC13F-0B39-43A2-BEC4-B5A48E420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295467"/>
              </p:ext>
            </p:extLst>
          </p:nvPr>
        </p:nvGraphicFramePr>
        <p:xfrm>
          <a:off x="11354396" y="2960688"/>
          <a:ext cx="338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5" name="Equation" r:id="rId7" imgW="139680" imgH="177480" progId="Equation.3">
                  <p:embed/>
                </p:oleObj>
              </mc:Choice>
              <mc:Fallback>
                <p:oleObj name="Equation" r:id="rId7" imgW="139680" imgH="177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4396" y="2960688"/>
                        <a:ext cx="338138" cy="5032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8" name="Line 46">
            <a:extLst>
              <a:ext uri="{FF2B5EF4-FFF2-40B4-BE49-F238E27FC236}">
                <a16:creationId xmlns="" xmlns:a16="http://schemas.microsoft.com/office/drawing/2014/main" id="{14B285D8-1212-4507-85F1-BBEA1D8618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43234" y="3306763"/>
            <a:ext cx="381000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930" name="Text Box 58">
            <a:extLst>
              <a:ext uri="{FF2B5EF4-FFF2-40B4-BE49-F238E27FC236}">
                <a16:creationId xmlns="" xmlns:a16="http://schemas.microsoft.com/office/drawing/2014/main" id="{63AD678D-C665-4FF7-AB47-2CBFE1CA4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720" y="4075113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>
                <a:solidFill>
                  <a:srgbClr val="CC0000"/>
                </a:solidFill>
                <a:latin typeface="Times New Roman" panose="02020603050405020304" pitchFamily="18" charset="0"/>
              </a:rPr>
              <a:t>R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墨迹 1"/>
              <p14:cNvContentPartPr/>
              <p14:nvPr/>
            </p14:nvContentPartPr>
            <p14:xfrm>
              <a:off x="9236520" y="1524960"/>
              <a:ext cx="2208960" cy="77364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230040" y="1517040"/>
                <a:ext cx="2222280" cy="789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0" grpId="0" autoUpdateAnimBg="0"/>
      <p:bldP spid="799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C49DDAA2-8875-48B3-9315-D444B1E10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2C97CCA6-60E3-4C18-8DEE-AC5D03642DE6}"/>
              </a:ext>
            </a:extLst>
          </p:cNvPr>
          <p:cNvSpPr txBox="1"/>
          <p:nvPr/>
        </p:nvSpPr>
        <p:spPr>
          <a:xfrm>
            <a:off x="1271464" y="1340768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如何形象地描述电场？</a:t>
            </a:r>
          </a:p>
        </p:txBody>
      </p:sp>
    </p:spTree>
    <p:extLst>
      <p:ext uri="{BB962C8B-B14F-4D97-AF65-F5344CB8AC3E}">
        <p14:creationId xmlns:p14="http://schemas.microsoft.com/office/powerpoint/2010/main" val="37547760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BFB379A1-7BCC-414A-A2CF-EEB1DC063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94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>
            <a:extLst>
              <a:ext uri="{FF2B5EF4-FFF2-40B4-BE49-F238E27FC236}">
                <a16:creationId xmlns="" xmlns:a16="http://schemas.microsoft.com/office/drawing/2014/main" id="{F64100C2-E42E-4EA1-9DD6-4A4A4336C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A16C-7674-4297-8EE7-2E25DFD430BF}" type="slidenum">
              <a:rPr lang="en-US" altLang="zh-CN"/>
              <a:pPr/>
              <a:t>21</a:t>
            </a:fld>
            <a:endParaRPr lang="en-US" altLang="zh-CN"/>
          </a:p>
        </p:txBody>
      </p:sp>
      <p:grpSp>
        <p:nvGrpSpPr>
          <p:cNvPr id="80987" name="Group 91">
            <a:extLst>
              <a:ext uri="{FF2B5EF4-FFF2-40B4-BE49-F238E27FC236}">
                <a16:creationId xmlns="" xmlns:a16="http://schemas.microsoft.com/office/drawing/2014/main" id="{F1019A44-1B99-4651-B66B-301223CAAC9B}"/>
              </a:ext>
            </a:extLst>
          </p:cNvPr>
          <p:cNvGrpSpPr>
            <a:grpSpLocks/>
          </p:cNvGrpSpPr>
          <p:nvPr/>
        </p:nvGrpSpPr>
        <p:grpSpPr bwMode="auto">
          <a:xfrm>
            <a:off x="2341352" y="1520788"/>
            <a:ext cx="6224736" cy="3816424"/>
            <a:chOff x="864" y="2352"/>
            <a:chExt cx="2253" cy="1423"/>
          </a:xfrm>
        </p:grpSpPr>
        <p:sp>
          <p:nvSpPr>
            <p:cNvPr id="80933" name="Rectangle 37">
              <a:extLst>
                <a:ext uri="{FF2B5EF4-FFF2-40B4-BE49-F238E27FC236}">
                  <a16:creationId xmlns="" xmlns:a16="http://schemas.microsoft.com/office/drawing/2014/main" id="{AB749FC1-7DDA-4A2A-A80A-0EF19EDD53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352"/>
              <a:ext cx="2234" cy="142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4" name="Line 38">
              <a:extLst>
                <a:ext uri="{FF2B5EF4-FFF2-40B4-BE49-F238E27FC236}">
                  <a16:creationId xmlns="" xmlns:a16="http://schemas.microsoft.com/office/drawing/2014/main" id="{9820CD33-5260-406E-8ADC-B040D61FD5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" y="3440"/>
              <a:ext cx="2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5" name="Line 39">
              <a:extLst>
                <a:ext uri="{FF2B5EF4-FFF2-40B4-BE49-F238E27FC236}">
                  <a16:creationId xmlns="" xmlns:a16="http://schemas.microsoft.com/office/drawing/2014/main" id="{CF506D78-0F13-475F-A148-03DBEFE1C1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8" y="2729"/>
              <a:ext cx="5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6" name="Line 40">
              <a:extLst>
                <a:ext uri="{FF2B5EF4-FFF2-40B4-BE49-F238E27FC236}">
                  <a16:creationId xmlns="" xmlns:a16="http://schemas.microsoft.com/office/drawing/2014/main" id="{9FB0DAA7-D77C-45A2-8DCA-31CDB1ECE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3" y="3440"/>
              <a:ext cx="56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7" name="Freeform 41">
              <a:extLst>
                <a:ext uri="{FF2B5EF4-FFF2-40B4-BE49-F238E27FC236}">
                  <a16:creationId xmlns="" xmlns:a16="http://schemas.microsoft.com/office/drawing/2014/main" id="{2CC01A70-0028-4972-9F15-D3D88CDDAA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5" y="2729"/>
              <a:ext cx="734" cy="586"/>
            </a:xfrm>
            <a:custGeom>
              <a:avLst/>
              <a:gdLst>
                <a:gd name="T0" fmla="*/ 0 w 814"/>
                <a:gd name="T1" fmla="*/ 0 h 672"/>
                <a:gd name="T2" fmla="*/ 86 w 814"/>
                <a:gd name="T3" fmla="*/ 160 h 672"/>
                <a:gd name="T4" fmla="*/ 254 w 814"/>
                <a:gd name="T5" fmla="*/ 360 h 672"/>
                <a:gd name="T6" fmla="*/ 454 w 814"/>
                <a:gd name="T7" fmla="*/ 504 h 672"/>
                <a:gd name="T8" fmla="*/ 814 w 814"/>
                <a:gd name="T9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4" h="672">
                  <a:moveTo>
                    <a:pt x="0" y="0"/>
                  </a:moveTo>
                  <a:cubicBezTo>
                    <a:pt x="14" y="27"/>
                    <a:pt x="44" y="100"/>
                    <a:pt x="86" y="160"/>
                  </a:cubicBezTo>
                  <a:cubicBezTo>
                    <a:pt x="128" y="220"/>
                    <a:pt x="193" y="303"/>
                    <a:pt x="254" y="360"/>
                  </a:cubicBezTo>
                  <a:cubicBezTo>
                    <a:pt x="315" y="417"/>
                    <a:pt x="361" y="452"/>
                    <a:pt x="454" y="504"/>
                  </a:cubicBezTo>
                  <a:cubicBezTo>
                    <a:pt x="547" y="556"/>
                    <a:pt x="739" y="637"/>
                    <a:pt x="814" y="67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0938" name="Object 42">
              <a:extLst>
                <a:ext uri="{FF2B5EF4-FFF2-40B4-BE49-F238E27FC236}">
                  <a16:creationId xmlns="" xmlns:a16="http://schemas.microsoft.com/office/drawing/2014/main" id="{C899D5B2-9D56-4D21-8F16-04239627E3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0" y="2448"/>
            <a:ext cx="628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72" name="Equation" r:id="rId3" imgW="533160" imgH="431640" progId="Equation.3">
                    <p:embed/>
                  </p:oleObj>
                </mc:Choice>
                <mc:Fallback>
                  <p:oleObj name="Equation" r:id="rId3" imgW="533160" imgH="43164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2448"/>
                          <a:ext cx="628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39" name="Object 43">
              <a:extLst>
                <a:ext uri="{FF2B5EF4-FFF2-40B4-BE49-F238E27FC236}">
                  <a16:creationId xmlns="" xmlns:a16="http://schemas.microsoft.com/office/drawing/2014/main" id="{5D3CB04F-1183-4603-9546-8CB5019E7D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3" y="3440"/>
            <a:ext cx="3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73" name="公式" r:id="rId5" imgW="114120" imgH="126720" progId="Equation.3">
                    <p:embed/>
                  </p:oleObj>
                </mc:Choice>
                <mc:Fallback>
                  <p:oleObj name="公式" r:id="rId5" imgW="114120" imgH="12672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3440"/>
                          <a:ext cx="33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40" name="Object 44">
              <a:extLst>
                <a:ext uri="{FF2B5EF4-FFF2-40B4-BE49-F238E27FC236}">
                  <a16:creationId xmlns="" xmlns:a16="http://schemas.microsoft.com/office/drawing/2014/main" id="{AF841887-1000-4914-AD7F-03BACAA520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1" y="3440"/>
            <a:ext cx="28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74" name="Equation" r:id="rId7" imgW="215640" imgH="228600" progId="Equation.3">
                    <p:embed/>
                  </p:oleObj>
                </mc:Choice>
                <mc:Fallback>
                  <p:oleObj name="Equation" r:id="rId7" imgW="215640" imgH="2286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1" y="3440"/>
                          <a:ext cx="28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41" name="Object 45">
              <a:extLst>
                <a:ext uri="{FF2B5EF4-FFF2-40B4-BE49-F238E27FC236}">
                  <a16:creationId xmlns="" xmlns:a16="http://schemas.microsoft.com/office/drawing/2014/main" id="{BB7B9AF7-C202-4416-95D4-1CC0E8D5AF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4" y="3440"/>
            <a:ext cx="25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75" name="Equation" r:id="rId9" imgW="164880" imgH="190440" progId="Equation.3">
                    <p:embed/>
                  </p:oleObj>
                </mc:Choice>
                <mc:Fallback>
                  <p:oleObj name="Equation" r:id="rId9" imgW="164880" imgH="1904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3440"/>
                          <a:ext cx="25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42" name="Object 46">
              <a:extLst>
                <a:ext uri="{FF2B5EF4-FFF2-40B4-BE49-F238E27FC236}">
                  <a16:creationId xmlns="" xmlns:a16="http://schemas.microsoft.com/office/drawing/2014/main" id="{C0E0E11E-5011-4CB5-AA62-C55E74C41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8" y="2394"/>
            <a:ext cx="28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76" name="Equation" r:id="rId11" imgW="215640" imgH="228600" progId="Equation.3">
                    <p:embed/>
                  </p:oleObj>
                </mc:Choice>
                <mc:Fallback>
                  <p:oleObj name="Equation" r:id="rId11" imgW="215640" imgH="2286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2394"/>
                          <a:ext cx="28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43" name="Line 47">
              <a:extLst>
                <a:ext uri="{FF2B5EF4-FFF2-40B4-BE49-F238E27FC236}">
                  <a16:creationId xmlns="" xmlns:a16="http://schemas.microsoft.com/office/drawing/2014/main" id="{879F242F-4218-400E-9504-45C7E751DF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8" y="2436"/>
              <a:ext cx="0" cy="10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944" name="Line 48">
              <a:extLst>
                <a:ext uri="{FF2B5EF4-FFF2-40B4-BE49-F238E27FC236}">
                  <a16:creationId xmlns="" xmlns:a16="http://schemas.microsoft.com/office/drawing/2014/main" id="{F54B2446-1FE1-4C17-B22B-2A46D0DCA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4" y="2729"/>
              <a:ext cx="0" cy="7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0945" name="Object 49">
              <a:extLst>
                <a:ext uri="{FF2B5EF4-FFF2-40B4-BE49-F238E27FC236}">
                  <a16:creationId xmlns="" xmlns:a16="http://schemas.microsoft.com/office/drawing/2014/main" id="{6E232551-9263-47E5-9DD6-28CB7556F9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8" y="2400"/>
            <a:ext cx="699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77" name="Equation" r:id="rId13" imgW="482400" imgH="431640" progId="Equation.3">
                    <p:embed/>
                  </p:oleObj>
                </mc:Choice>
                <mc:Fallback>
                  <p:oleObj name="Equation" r:id="rId13" imgW="482400" imgH="43164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2400"/>
                          <a:ext cx="699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46" name="Line 50">
              <a:extLst>
                <a:ext uri="{FF2B5EF4-FFF2-40B4-BE49-F238E27FC236}">
                  <a16:creationId xmlns="" xmlns:a16="http://schemas.microsoft.com/office/drawing/2014/main" id="{F0F84627-9564-4AFB-9606-C104C1CE0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2" y="2980"/>
              <a:ext cx="132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1">
            <a:extLst>
              <a:ext uri="{FF2B5EF4-FFF2-40B4-BE49-F238E27FC236}">
                <a16:creationId xmlns="" xmlns:a16="http://schemas.microsoft.com/office/drawing/2014/main" id="{ED9D87D5-5DF2-439E-B3CB-4EDE054AC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2B329-9AF9-4687-9CC2-87F0C74ECCC4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81940" name="Text Box 20">
            <a:extLst>
              <a:ext uri="{FF2B5EF4-FFF2-40B4-BE49-F238E27FC236}">
                <a16:creationId xmlns="" xmlns:a16="http://schemas.microsoft.com/office/drawing/2014/main" id="{D47C29AC-DD56-4386-9297-043E6DE6C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63" y="758797"/>
            <a:ext cx="11856637" cy="1217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设有一无限长均匀带电直线，单位长度上的电荷，即电荷线密度为</a:t>
            </a:r>
            <a:r>
              <a:rPr kumimoji="1" lang="zh-CN" altLang="en-US" sz="3200" i="1" dirty="0">
                <a:latin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，求距直线为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r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处的电场强度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1998" name="Rectangle 78">
            <a:extLst>
              <a:ext uri="{FF2B5EF4-FFF2-40B4-BE49-F238E27FC236}">
                <a16:creationId xmlns="" xmlns:a16="http://schemas.microsoft.com/office/drawing/2014/main" id="{877ABDA0-EF93-496C-8DE2-52F3D2E7F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599" y="1933858"/>
            <a:ext cx="3429000" cy="39624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9" name="AutoShape 79">
            <a:extLst>
              <a:ext uri="{FF2B5EF4-FFF2-40B4-BE49-F238E27FC236}">
                <a16:creationId xmlns="" xmlns:a16="http://schemas.microsoft.com/office/drawing/2014/main" id="{8D9216F4-C610-4B56-812F-D67BD32D4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7874" y="2703796"/>
            <a:ext cx="285750" cy="2722562"/>
          </a:xfrm>
          <a:prstGeom prst="can">
            <a:avLst>
              <a:gd name="adj" fmla="val 54211"/>
            </a:avLst>
          </a:prstGeom>
          <a:gradFill rotWithShape="0">
            <a:gsLst>
              <a:gs pos="0">
                <a:schemeClr val="accent1">
                  <a:gamma/>
                  <a:shade val="6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00" name="Text Box 80">
            <a:extLst>
              <a:ext uri="{FF2B5EF4-FFF2-40B4-BE49-F238E27FC236}">
                <a16:creationId xmlns="" xmlns:a16="http://schemas.microsoft.com/office/drawing/2014/main" id="{E4A3EB35-81FE-4D5B-BA41-8855DB645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7874" y="2853021"/>
            <a:ext cx="359394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  <a:p>
            <a:pPr>
              <a:spcBef>
                <a:spcPct val="50000"/>
              </a:spcBef>
            </a:pP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01" name="Line 81">
            <a:extLst>
              <a:ext uri="{FF2B5EF4-FFF2-40B4-BE49-F238E27FC236}">
                <a16:creationId xmlns="" xmlns:a16="http://schemas.microsoft.com/office/drawing/2014/main" id="{BF8EA6F8-D1CB-4DDA-AD9F-6D469C83F28C}"/>
              </a:ext>
            </a:extLst>
          </p:cNvPr>
          <p:cNvSpPr>
            <a:spLocks noChangeShapeType="1"/>
          </p:cNvSpPr>
          <p:nvPr/>
        </p:nvSpPr>
        <p:spPr bwMode="auto">
          <a:xfrm>
            <a:off x="9682162" y="2432334"/>
            <a:ext cx="0" cy="347663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02" name="Line 82">
            <a:extLst>
              <a:ext uri="{FF2B5EF4-FFF2-40B4-BE49-F238E27FC236}">
                <a16:creationId xmlns="" xmlns:a16="http://schemas.microsoft.com/office/drawing/2014/main" id="{80BADF19-E580-40B4-A70A-B5192E013F2B}"/>
              </a:ext>
            </a:extLst>
          </p:cNvPr>
          <p:cNvSpPr>
            <a:spLocks noChangeShapeType="1"/>
          </p:cNvSpPr>
          <p:nvPr/>
        </p:nvSpPr>
        <p:spPr bwMode="auto">
          <a:xfrm>
            <a:off x="9953624" y="2432334"/>
            <a:ext cx="0" cy="347663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03" name="Line 83">
            <a:extLst>
              <a:ext uri="{FF2B5EF4-FFF2-40B4-BE49-F238E27FC236}">
                <a16:creationId xmlns="" xmlns:a16="http://schemas.microsoft.com/office/drawing/2014/main" id="{8978D838-CB96-4720-BC9D-8EC6C8DC4B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677400" y="5421596"/>
            <a:ext cx="4763" cy="246062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04" name="Line 84">
            <a:extLst>
              <a:ext uri="{FF2B5EF4-FFF2-40B4-BE49-F238E27FC236}">
                <a16:creationId xmlns="" xmlns:a16="http://schemas.microsoft.com/office/drawing/2014/main" id="{A3D811DB-AFC1-4B25-8D1C-6EDD9484A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9948862" y="5334284"/>
            <a:ext cx="0" cy="322263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2040" name="Group 120">
            <a:extLst>
              <a:ext uri="{FF2B5EF4-FFF2-40B4-BE49-F238E27FC236}">
                <a16:creationId xmlns="" xmlns:a16="http://schemas.microsoft.com/office/drawing/2014/main" id="{6AB4C2C4-A884-4B39-866B-7ECA44D21E94}"/>
              </a:ext>
            </a:extLst>
          </p:cNvPr>
          <p:cNvGrpSpPr>
            <a:grpSpLocks/>
          </p:cNvGrpSpPr>
          <p:nvPr/>
        </p:nvGrpSpPr>
        <p:grpSpPr bwMode="auto">
          <a:xfrm>
            <a:off x="8610600" y="2695859"/>
            <a:ext cx="3057525" cy="2924175"/>
            <a:chOff x="4362" y="1872"/>
            <a:chExt cx="1926" cy="1842"/>
          </a:xfrm>
        </p:grpSpPr>
        <p:graphicFrame>
          <p:nvGraphicFramePr>
            <p:cNvPr id="82005" name="Object 85">
              <a:extLst>
                <a:ext uri="{FF2B5EF4-FFF2-40B4-BE49-F238E27FC236}">
                  <a16:creationId xmlns="" xmlns:a16="http://schemas.microsoft.com/office/drawing/2014/main" id="{1CFB9F2F-C898-436C-9D87-54184FB6D1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3" y="2631"/>
            <a:ext cx="28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9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" y="2631"/>
                          <a:ext cx="28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06" name="Line 86">
              <a:extLst>
                <a:ext uri="{FF2B5EF4-FFF2-40B4-BE49-F238E27FC236}">
                  <a16:creationId xmlns="" xmlns:a16="http://schemas.microsoft.com/office/drawing/2014/main" id="{002DC498-7D0F-42A5-A1EC-D6BA4DAC41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2" y="2885"/>
              <a:ext cx="768" cy="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007" name="Line 87">
              <a:extLst>
                <a:ext uri="{FF2B5EF4-FFF2-40B4-BE49-F238E27FC236}">
                  <a16:creationId xmlns="" xmlns:a16="http://schemas.microsoft.com/office/drawing/2014/main" id="{576B2E00-0698-4085-AAF5-E1F08F7A0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0" y="2885"/>
              <a:ext cx="11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2008" name="Object 88">
              <a:extLst>
                <a:ext uri="{FF2B5EF4-FFF2-40B4-BE49-F238E27FC236}">
                  <a16:creationId xmlns="" xmlns:a16="http://schemas.microsoft.com/office/drawing/2014/main" id="{34D5BF30-C6FB-45C9-8927-A418D3159B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2" y="3410"/>
            <a:ext cx="2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0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" y="3410"/>
                          <a:ext cx="28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9" name="Object 89">
              <a:extLst>
                <a:ext uri="{FF2B5EF4-FFF2-40B4-BE49-F238E27FC236}">
                  <a16:creationId xmlns="" xmlns:a16="http://schemas.microsoft.com/office/drawing/2014/main" id="{825010FA-BEB9-46DC-95BD-F27916B061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8" y="2929"/>
            <a:ext cx="27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1" name="Equation" r:id="rId7" imgW="139680" imgH="164880" progId="Equation.3">
                    <p:embed/>
                  </p:oleObj>
                </mc:Choice>
                <mc:Fallback>
                  <p:oleObj name="Equation" r:id="rId7" imgW="139680" imgH="16488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" y="2929"/>
                          <a:ext cx="27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3" name="Object 93">
              <a:extLst>
                <a:ext uri="{FF2B5EF4-FFF2-40B4-BE49-F238E27FC236}">
                  <a16:creationId xmlns="" xmlns:a16="http://schemas.microsoft.com/office/drawing/2014/main" id="{BFB835AA-BDED-4558-83AA-A70B2C64F1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47" y="2026"/>
            <a:ext cx="27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2" name="Equation" r:id="rId9" imgW="152280" imgH="190440" progId="Equation.3">
                    <p:embed/>
                  </p:oleObj>
                </mc:Choice>
                <mc:Fallback>
                  <p:oleObj name="Equation" r:id="rId9" imgW="152280" imgH="190440" progId="Equation.3">
                    <p:embed/>
                    <p:pic>
                      <p:nvPicPr>
                        <p:cNvPr id="0" name="Object 9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7" y="2026"/>
                          <a:ext cx="27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4" name="AutoShape 94">
              <a:extLst>
                <a:ext uri="{FF2B5EF4-FFF2-40B4-BE49-F238E27FC236}">
                  <a16:creationId xmlns="" xmlns:a16="http://schemas.microsoft.com/office/drawing/2014/main" id="{FA1CA14B-D4A8-4C63-9976-7EE505DAD5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2" y="2139"/>
              <a:ext cx="721" cy="1271"/>
            </a:xfrm>
            <a:prstGeom prst="can">
              <a:avLst>
                <a:gd name="adj" fmla="val 44071"/>
              </a:avLst>
            </a:prstGeom>
            <a:solidFill>
              <a:srgbClr val="EFC1EE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15" name="Line 95">
              <a:extLst>
                <a:ext uri="{FF2B5EF4-FFF2-40B4-BE49-F238E27FC236}">
                  <a16:creationId xmlns="" xmlns:a16="http://schemas.microsoft.com/office/drawing/2014/main" id="{38D788F9-157B-436E-BD44-DFA890A66A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39" y="2599"/>
              <a:ext cx="343" cy="28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16" name="Object 96">
              <a:extLst>
                <a:ext uri="{FF2B5EF4-FFF2-40B4-BE49-F238E27FC236}">
                  <a16:creationId xmlns="" xmlns:a16="http://schemas.microsoft.com/office/drawing/2014/main" id="{E4D5C6EF-F448-499F-B6ED-E822BFF1D0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7" y="2789"/>
            <a:ext cx="26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3" name="公式" r:id="rId11" imgW="114120" imgH="126720" progId="Equation.3">
                    <p:embed/>
                  </p:oleObj>
                </mc:Choice>
                <mc:Fallback>
                  <p:oleObj name="公式" r:id="rId11" imgW="114120" imgH="12672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" y="2789"/>
                          <a:ext cx="267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017" name="Group 97">
              <a:extLst>
                <a:ext uri="{FF2B5EF4-FFF2-40B4-BE49-F238E27FC236}">
                  <a16:creationId xmlns="" xmlns:a16="http://schemas.microsoft.com/office/drawing/2014/main" id="{2255B162-2C87-471A-8565-3872978B4ABD}"/>
                </a:ext>
              </a:extLst>
            </p:cNvPr>
            <p:cNvGrpSpPr>
              <a:grpSpLocks/>
            </p:cNvGrpSpPr>
            <p:nvPr/>
          </p:nvGrpSpPr>
          <p:grpSpPr bwMode="auto">
            <a:xfrm rot="343315">
              <a:off x="4520" y="1978"/>
              <a:ext cx="1152" cy="650"/>
              <a:chOff x="2160" y="1938"/>
              <a:chExt cx="1152" cy="654"/>
            </a:xfrm>
          </p:grpSpPr>
          <p:sp>
            <p:nvSpPr>
              <p:cNvPr id="82018" name="Line 98">
                <a:extLst>
                  <a:ext uri="{FF2B5EF4-FFF2-40B4-BE49-F238E27FC236}">
                    <a16:creationId xmlns="" xmlns:a16="http://schemas.microsoft.com/office/drawing/2014/main" id="{A9DA7642-BB01-4261-9BF2-46AD604D0D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9" y="1938"/>
                <a:ext cx="555" cy="65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019" name="Line 99">
                <a:extLst>
                  <a:ext uri="{FF2B5EF4-FFF2-40B4-BE49-F238E27FC236}">
                    <a16:creationId xmlns="" xmlns:a16="http://schemas.microsoft.com/office/drawing/2014/main" id="{887B8506-D431-415C-840E-8711070F2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1942"/>
                <a:ext cx="576" cy="6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020" name="Line 100">
                <a:extLst>
                  <a:ext uri="{FF2B5EF4-FFF2-40B4-BE49-F238E27FC236}">
                    <a16:creationId xmlns="" xmlns:a16="http://schemas.microsoft.com/office/drawing/2014/main" id="{F2E36A49-722C-4E1B-917F-BF8EADC260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134"/>
                <a:ext cx="1152" cy="2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021" name="Line 101">
                <a:extLst>
                  <a:ext uri="{FF2B5EF4-FFF2-40B4-BE49-F238E27FC236}">
                    <a16:creationId xmlns="" xmlns:a16="http://schemas.microsoft.com/office/drawing/2014/main" id="{7DF8BE40-0DE8-482A-9BAA-01F7BE3AEA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8" y="2112"/>
                <a:ext cx="1104" cy="31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026" name="Freeform 106">
              <a:extLst>
                <a:ext uri="{FF2B5EF4-FFF2-40B4-BE49-F238E27FC236}">
                  <a16:creationId xmlns="" xmlns:a16="http://schemas.microsoft.com/office/drawing/2014/main" id="{80E44B06-D6B9-4FF1-A06B-AB11202D08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6" y="3124"/>
              <a:ext cx="288" cy="143"/>
            </a:xfrm>
            <a:custGeom>
              <a:avLst/>
              <a:gdLst>
                <a:gd name="T0" fmla="*/ 0 w 288"/>
                <a:gd name="T1" fmla="*/ 144 h 144"/>
                <a:gd name="T2" fmla="*/ 96 w 288"/>
                <a:gd name="T3" fmla="*/ 48 h 144"/>
                <a:gd name="T4" fmla="*/ 288 w 288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144">
                  <a:moveTo>
                    <a:pt x="0" y="144"/>
                  </a:moveTo>
                  <a:cubicBezTo>
                    <a:pt x="24" y="108"/>
                    <a:pt x="48" y="72"/>
                    <a:pt x="96" y="48"/>
                  </a:cubicBezTo>
                  <a:cubicBezTo>
                    <a:pt x="144" y="24"/>
                    <a:pt x="216" y="12"/>
                    <a:pt x="288" y="0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7" name="Freeform 107">
              <a:extLst>
                <a:ext uri="{FF2B5EF4-FFF2-40B4-BE49-F238E27FC236}">
                  <a16:creationId xmlns="" xmlns:a16="http://schemas.microsoft.com/office/drawing/2014/main" id="{4FC55D3E-2E7F-48E6-8BA7-3F99A569000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26" y="3124"/>
              <a:ext cx="240" cy="143"/>
            </a:xfrm>
            <a:custGeom>
              <a:avLst/>
              <a:gdLst>
                <a:gd name="T0" fmla="*/ 0 w 288"/>
                <a:gd name="T1" fmla="*/ 144 h 144"/>
                <a:gd name="T2" fmla="*/ 96 w 288"/>
                <a:gd name="T3" fmla="*/ 48 h 144"/>
                <a:gd name="T4" fmla="*/ 288 w 288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144">
                  <a:moveTo>
                    <a:pt x="0" y="144"/>
                  </a:moveTo>
                  <a:cubicBezTo>
                    <a:pt x="24" y="108"/>
                    <a:pt x="48" y="72"/>
                    <a:pt x="96" y="48"/>
                  </a:cubicBezTo>
                  <a:cubicBezTo>
                    <a:pt x="144" y="24"/>
                    <a:pt x="216" y="12"/>
                    <a:pt x="288" y="0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3" name="AutoShape 103">
              <a:extLst>
                <a:ext uri="{FF2B5EF4-FFF2-40B4-BE49-F238E27FC236}">
                  <a16:creationId xmlns="" xmlns:a16="http://schemas.microsoft.com/office/drawing/2014/main" id="{D237EF46-61A0-45D4-9225-DDEA5B682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5" y="1872"/>
              <a:ext cx="180" cy="479"/>
            </a:xfrm>
            <a:prstGeom prst="can">
              <a:avLst>
                <a:gd name="adj" fmla="val 53924"/>
              </a:avLst>
            </a:prstGeom>
            <a:gradFill rotWithShape="0">
              <a:gsLst>
                <a:gs pos="0">
                  <a:schemeClr val="accent1">
                    <a:gamma/>
                    <a:shade val="6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6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4" name="Text Box 104">
              <a:extLst>
                <a:ext uri="{FF2B5EF4-FFF2-40B4-BE49-F238E27FC236}">
                  <a16:creationId xmlns="" xmlns:a16="http://schemas.microsoft.com/office/drawing/2014/main" id="{56E74A8A-8934-41CA-8776-AB80440FE0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5" y="195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82036" name="Object 116">
              <a:extLst>
                <a:ext uri="{FF2B5EF4-FFF2-40B4-BE49-F238E27FC236}">
                  <a16:creationId xmlns="" xmlns:a16="http://schemas.microsoft.com/office/drawing/2014/main" id="{3AFCED50-4B5A-4C90-84C0-698315EC3A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8" y="2646"/>
            <a:ext cx="22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4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2646"/>
                          <a:ext cx="22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38" name="Rectangle 118">
            <a:extLst>
              <a:ext uri="{FF2B5EF4-FFF2-40B4-BE49-F238E27FC236}">
                <a16:creationId xmlns="" xmlns:a16="http://schemas.microsoft.com/office/drawing/2014/main" id="{34BD0AAF-9B2F-49E4-8A8A-30CB212CB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616" y="2209800"/>
            <a:ext cx="2743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宋体" panose="02010600030101010101" pitchFamily="2" charset="-122"/>
              </a:rPr>
              <a:t>对称性分析与高斯面的选取</a:t>
            </a:r>
          </a:p>
        </p:txBody>
      </p:sp>
      <p:sp>
        <p:nvSpPr>
          <p:cNvPr id="82011" name="Line 91">
            <a:extLst>
              <a:ext uri="{FF2B5EF4-FFF2-40B4-BE49-F238E27FC236}">
                <a16:creationId xmlns="" xmlns:a16="http://schemas.microsoft.com/office/drawing/2014/main" id="{9E5CD6DA-00FB-4FE4-AAE1-5527EFB355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10749" y="2003708"/>
            <a:ext cx="0" cy="763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墨迹 1"/>
              <p14:cNvContentPartPr/>
              <p14:nvPr/>
            </p14:nvContentPartPr>
            <p14:xfrm>
              <a:off x="10599120" y="2208600"/>
              <a:ext cx="1448280" cy="309744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590480" y="2202840"/>
                <a:ext cx="1460880" cy="3111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00A79FA7-4DD1-4BAC-88A7-8386E55EB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73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24</a:t>
            </a:fld>
            <a:endParaRPr lang="en-US" altLang="zh-C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0" y="935280"/>
              <a:ext cx="12192480" cy="569736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4320" y="926640"/>
                <a:ext cx="12203640" cy="571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266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25</a:t>
            </a:fld>
            <a:endParaRPr lang="en-US" altLang="zh-C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墨迹 2"/>
              <p14:cNvContentPartPr/>
              <p14:nvPr/>
            </p14:nvContentPartPr>
            <p14:xfrm>
              <a:off x="828720" y="921600"/>
              <a:ext cx="10547640" cy="395820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21520" y="913680"/>
                <a:ext cx="10558800" cy="397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9083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>
            <a:extLst>
              <a:ext uri="{FF2B5EF4-FFF2-40B4-BE49-F238E27FC236}">
                <a16:creationId xmlns="" xmlns:a16="http://schemas.microsoft.com/office/drawing/2014/main" id="{84640656-2ADA-4E27-AE91-93E9E35DD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53AFF-A539-467D-A0D1-0DBFC52E30CA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83982" name="Text Box 14">
            <a:extLst>
              <a:ext uri="{FF2B5EF4-FFF2-40B4-BE49-F238E27FC236}">
                <a16:creationId xmlns="" xmlns:a16="http://schemas.microsoft.com/office/drawing/2014/main" id="{36E323D9-805E-426C-ABEF-BE4F1FA3E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84" y="914401"/>
            <a:ext cx="11449272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4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设有一</a:t>
            </a:r>
            <a:r>
              <a:rPr kumimoji="1" lang="zh-CN" altLang="en-US" sz="3200" b="1">
                <a:latin typeface="宋体" panose="02010600030101010101" pitchFamily="2" charset="-122"/>
              </a:rPr>
              <a:t>无限大均匀带电平面，电荷面密度为</a:t>
            </a:r>
            <a:r>
              <a:rPr kumimoji="1" lang="zh-CN" altLang="en-US" sz="3200" i="1"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1" lang="zh-CN" altLang="en-US" sz="3200" b="1" i="1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宋体" panose="02010600030101010101" pitchFamily="2" charset="-122"/>
              </a:rPr>
              <a:t>，求距平面为</a:t>
            </a:r>
            <a:r>
              <a:rPr kumimoji="1" lang="en-US" altLang="zh-CN" sz="3200" i="1">
                <a:latin typeface="Times New Roman" panose="02020603050405020304" pitchFamily="18" charset="0"/>
              </a:rPr>
              <a:t>r</a:t>
            </a:r>
            <a:r>
              <a:rPr kumimoji="1" lang="zh-CN" altLang="en-US" sz="3200" b="1">
                <a:latin typeface="宋体" panose="02010600030101010101" pitchFamily="2" charset="-122"/>
              </a:rPr>
              <a:t>处某点的电场强度</a:t>
            </a:r>
            <a:r>
              <a:rPr kumimoji="1" lang="en-US" altLang="zh-CN" sz="3200" b="1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FAE3EAD7-AD47-4F5B-A253-F1436BF305B0}"/>
              </a:ext>
            </a:extLst>
          </p:cNvPr>
          <p:cNvGrpSpPr/>
          <p:nvPr/>
        </p:nvGrpSpPr>
        <p:grpSpPr>
          <a:xfrm>
            <a:off x="8038273" y="1916832"/>
            <a:ext cx="3789363" cy="3733800"/>
            <a:chOff x="8038273" y="1916832"/>
            <a:chExt cx="3789363" cy="3733800"/>
          </a:xfrm>
        </p:grpSpPr>
        <p:sp>
          <p:nvSpPr>
            <p:cNvPr id="84042" name="Rectangle 74">
              <a:extLst>
                <a:ext uri="{FF2B5EF4-FFF2-40B4-BE49-F238E27FC236}">
                  <a16:creationId xmlns="" xmlns:a16="http://schemas.microsoft.com/office/drawing/2014/main" id="{B9C7F499-C432-4B7E-A835-F4BDA566A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8273" y="1916832"/>
              <a:ext cx="3789363" cy="3733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43" name="AutoShape 75">
              <a:extLst>
                <a:ext uri="{FF2B5EF4-FFF2-40B4-BE49-F238E27FC236}">
                  <a16:creationId xmlns="" xmlns:a16="http://schemas.microsoft.com/office/drawing/2014/main" id="{72089081-0CF4-4233-A660-97B212CB2E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133643">
              <a:off x="8698672" y="3136032"/>
              <a:ext cx="2516188" cy="1144588"/>
            </a:xfrm>
            <a:prstGeom prst="parallelogram">
              <a:avLst>
                <a:gd name="adj" fmla="val 4687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044" name="Group 76">
              <a:extLst>
                <a:ext uri="{FF2B5EF4-FFF2-40B4-BE49-F238E27FC236}">
                  <a16:creationId xmlns="" xmlns:a16="http://schemas.microsoft.com/office/drawing/2014/main" id="{5590BCA6-F3A5-4691-9332-641AE6260A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44648" y="2448646"/>
              <a:ext cx="3514725" cy="2516187"/>
              <a:chOff x="3074" y="384"/>
              <a:chExt cx="2214" cy="1585"/>
            </a:xfrm>
          </p:grpSpPr>
          <p:sp>
            <p:nvSpPr>
              <p:cNvPr id="84045" name="AutoShape 77">
                <a:extLst>
                  <a:ext uri="{FF2B5EF4-FFF2-40B4-BE49-F238E27FC236}">
                    <a16:creationId xmlns="" xmlns:a16="http://schemas.microsoft.com/office/drawing/2014/main" id="{21A43C17-FA44-4D00-A944-8E0872156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5674125">
                <a:off x="4102" y="693"/>
                <a:ext cx="528" cy="769"/>
              </a:xfrm>
              <a:prstGeom prst="can">
                <a:avLst>
                  <a:gd name="adj" fmla="val 6966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4046" name="Object 78">
                <a:extLst>
                  <a:ext uri="{FF2B5EF4-FFF2-40B4-BE49-F238E27FC236}">
                    <a16:creationId xmlns="" xmlns:a16="http://schemas.microsoft.com/office/drawing/2014/main" id="{F42C6D1A-5673-4514-BEEC-A374372D76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4" y="1103"/>
              <a:ext cx="24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02" name="Equation" r:id="rId3" imgW="152280" imgH="190440" progId="Equation.3">
                      <p:embed/>
                    </p:oleObj>
                  </mc:Choice>
                  <mc:Fallback>
                    <p:oleObj name="Equation" r:id="rId3" imgW="152280" imgH="190440" progId="Equation.3">
                      <p:embed/>
                      <p:pic>
                        <p:nvPicPr>
                          <p:cNvPr id="0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4" y="1103"/>
                            <a:ext cx="24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047" name="AutoShape 79">
                <a:extLst>
                  <a:ext uri="{FF2B5EF4-FFF2-40B4-BE49-F238E27FC236}">
                    <a16:creationId xmlns="" xmlns:a16="http://schemas.microsoft.com/office/drawing/2014/main" id="{4CF20974-B57F-4748-814E-B10B32BF0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133643">
                <a:off x="3360" y="816"/>
                <a:ext cx="1585" cy="721"/>
              </a:xfrm>
              <a:prstGeom prst="parallelogram">
                <a:avLst>
                  <a:gd name="adj" fmla="val 46877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48" name="AutoShape 80">
                <a:extLst>
                  <a:ext uri="{FF2B5EF4-FFF2-40B4-BE49-F238E27FC236}">
                    <a16:creationId xmlns="" xmlns:a16="http://schemas.microsoft.com/office/drawing/2014/main" id="{DEF92A0D-E4E5-46C3-A169-C9223692EB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5674125">
                <a:off x="3647" y="776"/>
                <a:ext cx="576" cy="762"/>
              </a:xfrm>
              <a:prstGeom prst="can">
                <a:avLst>
                  <a:gd name="adj" fmla="val 6327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49" name="Line 81">
                <a:extLst>
                  <a:ext uri="{FF2B5EF4-FFF2-40B4-BE49-F238E27FC236}">
                    <a16:creationId xmlns="" xmlns:a16="http://schemas.microsoft.com/office/drawing/2014/main" id="{F1246518-A367-452D-B345-66D7C1D67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14" y="1189"/>
                <a:ext cx="399" cy="9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50" name="Line 82">
                <a:extLst>
                  <a:ext uri="{FF2B5EF4-FFF2-40B4-BE49-F238E27FC236}">
                    <a16:creationId xmlns="" xmlns:a16="http://schemas.microsoft.com/office/drawing/2014/main" id="{944E64C5-A99B-4C75-A42A-189703137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54" y="959"/>
                <a:ext cx="288" cy="4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4051" name="Object 83">
                <a:extLst>
                  <a:ext uri="{FF2B5EF4-FFF2-40B4-BE49-F238E27FC236}">
                    <a16:creationId xmlns="" xmlns:a16="http://schemas.microsoft.com/office/drawing/2014/main" id="{7D65B969-9907-4F98-89B1-81F9D6A162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2" y="767"/>
              <a:ext cx="24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03" name="Equation" r:id="rId5" imgW="152280" imgH="190440" progId="Equation.3">
                      <p:embed/>
                    </p:oleObj>
                  </mc:Choice>
                  <mc:Fallback>
                    <p:oleObj name="Equation" r:id="rId5" imgW="152280" imgH="190440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2" y="767"/>
                            <a:ext cx="24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4052" name="Group 84">
                <a:extLst>
                  <a:ext uri="{FF2B5EF4-FFF2-40B4-BE49-F238E27FC236}">
                    <a16:creationId xmlns="" xmlns:a16="http://schemas.microsoft.com/office/drawing/2014/main" id="{D9452D2A-7DAA-4138-ACD0-2D98987ABF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8" y="1296"/>
                <a:ext cx="336" cy="672"/>
                <a:chOff x="912" y="2592"/>
                <a:chExt cx="336" cy="672"/>
              </a:xfrm>
            </p:grpSpPr>
            <p:graphicFrame>
              <p:nvGraphicFramePr>
                <p:cNvPr id="84053" name="Object 85">
                  <a:extLst>
                    <a:ext uri="{FF2B5EF4-FFF2-40B4-BE49-F238E27FC236}">
                      <a16:creationId xmlns="" xmlns:a16="http://schemas.microsoft.com/office/drawing/2014/main" id="{3DC4A97C-1F05-45EB-8AE8-488827ADE53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12" y="2976"/>
                <a:ext cx="20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04" name="Equation" r:id="rId7" imgW="139680" imgH="177480" progId="Equation.3">
                        <p:embed/>
                      </p:oleObj>
                    </mc:Choice>
                    <mc:Fallback>
                      <p:oleObj name="Equation" r:id="rId7" imgW="139680" imgH="177480" progId="Equation.3">
                        <p:embed/>
                        <p:pic>
                          <p:nvPicPr>
                            <p:cNvPr id="0" name="Object 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2976"/>
                              <a:ext cx="20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4054" name="Line 86">
                  <a:extLst>
                    <a:ext uri="{FF2B5EF4-FFF2-40B4-BE49-F238E27FC236}">
                      <a16:creationId xmlns="" xmlns:a16="http://schemas.microsoft.com/office/drawing/2014/main" id="{FBFA2B36-B6DE-4637-91C4-672D88FE23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56" y="2592"/>
                  <a:ext cx="192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4055" name="Rectangle 87">
              <a:extLst>
                <a:ext uri="{FF2B5EF4-FFF2-40B4-BE49-F238E27FC236}">
                  <a16:creationId xmlns="" xmlns:a16="http://schemas.microsoft.com/office/drawing/2014/main" id="{15302442-F001-4B45-AA20-7ACE1C4C0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94073" y="4126632"/>
              <a:ext cx="4286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anose="02020603050405020304" pitchFamily="18" charset="0"/>
                  <a:sym typeface="Symbol" panose="05050102010706020507" pitchFamily="18" charset="2"/>
                </a:rPr>
                <a:t></a:t>
              </a:r>
            </a:p>
          </p:txBody>
        </p:sp>
      </p:grpSp>
      <p:sp>
        <p:nvSpPr>
          <p:cNvPr id="84056" name="Rectangle 88">
            <a:extLst>
              <a:ext uri="{FF2B5EF4-FFF2-40B4-BE49-F238E27FC236}">
                <a16:creationId xmlns="" xmlns:a16="http://schemas.microsoft.com/office/drawing/2014/main" id="{EAB2B0F3-9758-4F1C-A5EA-D9F89268C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2174876"/>
            <a:ext cx="2743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>
                <a:latin typeface="宋体" panose="02010600030101010101" pitchFamily="2" charset="-122"/>
              </a:rPr>
              <a:t>对称性分析与高斯面的选取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墨迹 2"/>
              <p14:cNvContentPartPr/>
              <p14:nvPr/>
            </p14:nvContentPartPr>
            <p14:xfrm>
              <a:off x="844200" y="72720"/>
              <a:ext cx="11037600" cy="668916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37720" y="70200"/>
                <a:ext cx="11050560" cy="6698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5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BEBA85AA-71F9-49BF-96C3-0F94ECA84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115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1">
            <a:extLst>
              <a:ext uri="{FF2B5EF4-FFF2-40B4-BE49-F238E27FC236}">
                <a16:creationId xmlns="" xmlns:a16="http://schemas.microsoft.com/office/drawing/2014/main" id="{7A39AA10-D32D-456A-8276-B6A6C10DE7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94AFA-4D38-493A-841F-CFF0EDCB4D4E}" type="slidenum">
              <a:rPr lang="en-US" altLang="zh-CN"/>
              <a:pPr/>
              <a:t>28</a:t>
            </a:fld>
            <a:endParaRPr lang="en-US" altLang="zh-CN"/>
          </a:p>
        </p:txBody>
      </p:sp>
      <p:grpSp>
        <p:nvGrpSpPr>
          <p:cNvPr id="85054" name="Group 62">
            <a:extLst>
              <a:ext uri="{FF2B5EF4-FFF2-40B4-BE49-F238E27FC236}">
                <a16:creationId xmlns="" xmlns:a16="http://schemas.microsoft.com/office/drawing/2014/main" id="{93A53B0D-FD2A-4777-A5DF-6FCE7E6D5026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048000"/>
            <a:ext cx="3657600" cy="2895600"/>
            <a:chOff x="576" y="1920"/>
            <a:chExt cx="2304" cy="1824"/>
          </a:xfrm>
        </p:grpSpPr>
        <p:sp>
          <p:nvSpPr>
            <p:cNvPr id="84996" name="Rectangle 4">
              <a:extLst>
                <a:ext uri="{FF2B5EF4-FFF2-40B4-BE49-F238E27FC236}">
                  <a16:creationId xmlns="" xmlns:a16="http://schemas.microsoft.com/office/drawing/2014/main" id="{8A91035D-40EE-4C96-AF84-1B077B322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920"/>
              <a:ext cx="2304" cy="18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997" name="Group 5">
              <a:extLst>
                <a:ext uri="{FF2B5EF4-FFF2-40B4-BE49-F238E27FC236}">
                  <a16:creationId xmlns="" xmlns:a16="http://schemas.microsoft.com/office/drawing/2014/main" id="{9A25227C-C32A-407A-9714-7B21AE76D8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" y="2486"/>
              <a:ext cx="1572" cy="925"/>
              <a:chOff x="501" y="2418"/>
              <a:chExt cx="1842" cy="972"/>
            </a:xfrm>
          </p:grpSpPr>
          <p:sp>
            <p:nvSpPr>
              <p:cNvPr id="84998" name="Line 6">
                <a:extLst>
                  <a:ext uri="{FF2B5EF4-FFF2-40B4-BE49-F238E27FC236}">
                    <a16:creationId xmlns="" xmlns:a16="http://schemas.microsoft.com/office/drawing/2014/main" id="{2F0D7CD7-9E38-4F84-889C-D1E41BCB21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7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999" name="Line 7">
                <a:extLst>
                  <a:ext uri="{FF2B5EF4-FFF2-40B4-BE49-F238E27FC236}">
                    <a16:creationId xmlns="" xmlns:a16="http://schemas.microsoft.com/office/drawing/2014/main" id="{E43E2C19-FD32-4665-8699-A302FBB6F9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7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0" name="Line 8">
                <a:extLst>
                  <a:ext uri="{FF2B5EF4-FFF2-40B4-BE49-F238E27FC236}">
                    <a16:creationId xmlns="" xmlns:a16="http://schemas.microsoft.com/office/drawing/2014/main" id="{379D6429-33E1-49B9-BFCB-0675665C00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7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1" name="Line 9">
                <a:extLst>
                  <a:ext uri="{FF2B5EF4-FFF2-40B4-BE49-F238E27FC236}">
                    <a16:creationId xmlns="" xmlns:a16="http://schemas.microsoft.com/office/drawing/2014/main" id="{5F48E81C-EF22-45E3-AB7A-1A658B4AE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7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2" name="Line 10">
                <a:extLst>
                  <a:ext uri="{FF2B5EF4-FFF2-40B4-BE49-F238E27FC236}">
                    <a16:creationId xmlns="" xmlns:a16="http://schemas.microsoft.com/office/drawing/2014/main" id="{9FDF2E34-F511-4312-BCD3-6EEEBC5D89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7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3" name="Line 11">
                <a:extLst>
                  <a:ext uri="{FF2B5EF4-FFF2-40B4-BE49-F238E27FC236}">
                    <a16:creationId xmlns="" xmlns:a16="http://schemas.microsoft.com/office/drawing/2014/main" id="{79489D10-FB7B-4C59-B53F-989D6C9F5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7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4" name="Line 12">
                <a:extLst>
                  <a:ext uri="{FF2B5EF4-FFF2-40B4-BE49-F238E27FC236}">
                    <a16:creationId xmlns="" xmlns:a16="http://schemas.microsoft.com/office/drawing/2014/main" id="{29D57AB6-C695-4F00-9770-4E57690171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5" name="Line 13">
                <a:extLst>
                  <a:ext uri="{FF2B5EF4-FFF2-40B4-BE49-F238E27FC236}">
                    <a16:creationId xmlns="" xmlns:a16="http://schemas.microsoft.com/office/drawing/2014/main" id="{D27B138E-C6A1-471E-9CAC-19A891C644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6" name="Line 14">
                <a:extLst>
                  <a:ext uri="{FF2B5EF4-FFF2-40B4-BE49-F238E27FC236}">
                    <a16:creationId xmlns="" xmlns:a16="http://schemas.microsoft.com/office/drawing/2014/main" id="{45155F90-0AE5-4391-892A-0A4C3FD39C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7" name="Line 15">
                <a:extLst>
                  <a:ext uri="{FF2B5EF4-FFF2-40B4-BE49-F238E27FC236}">
                    <a16:creationId xmlns="" xmlns:a16="http://schemas.microsoft.com/office/drawing/2014/main" id="{E806A01B-604B-41E1-B3B7-419E07F140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8" name="Line 16">
                <a:extLst>
                  <a:ext uri="{FF2B5EF4-FFF2-40B4-BE49-F238E27FC236}">
                    <a16:creationId xmlns="" xmlns:a16="http://schemas.microsoft.com/office/drawing/2014/main" id="{811ADEB9-99DC-4C49-95E9-515484CE3D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09" name="Line 17">
                <a:extLst>
                  <a:ext uri="{FF2B5EF4-FFF2-40B4-BE49-F238E27FC236}">
                    <a16:creationId xmlns="" xmlns:a16="http://schemas.microsoft.com/office/drawing/2014/main" id="{20F3620A-FF2B-45C3-9375-0C14BFA71B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5010" name="Object 18">
              <a:extLst>
                <a:ext uri="{FF2B5EF4-FFF2-40B4-BE49-F238E27FC236}">
                  <a16:creationId xmlns="" xmlns:a16="http://schemas.microsoft.com/office/drawing/2014/main" id="{02A2AFB3-CE8B-456D-B645-E77FAA0EFC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688"/>
            <a:ext cx="2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2" name="Equation" r:id="rId3" imgW="152280" imgH="190440" progId="Equation.3">
                    <p:embed/>
                  </p:oleObj>
                </mc:Choice>
                <mc:Fallback>
                  <p:oleObj name="Equation" r:id="rId3" imgW="152280" imgH="1904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688"/>
                          <a:ext cx="2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1" name="Object 19">
              <a:extLst>
                <a:ext uri="{FF2B5EF4-FFF2-40B4-BE49-F238E27FC236}">
                  <a16:creationId xmlns="" xmlns:a16="http://schemas.microsoft.com/office/drawing/2014/main" id="{56F94CC5-F25F-454C-BB8F-C6F4538E28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968"/>
            <a:ext cx="41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3" name="Equation" r:id="rId5" imgW="241200" imgH="152280" progId="Equation.3">
                    <p:embed/>
                  </p:oleObj>
                </mc:Choice>
                <mc:Fallback>
                  <p:oleObj name="Equation" r:id="rId5" imgW="241200" imgH="1522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968"/>
                          <a:ext cx="41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48" name="Object 56">
              <a:extLst>
                <a:ext uri="{FF2B5EF4-FFF2-40B4-BE49-F238E27FC236}">
                  <a16:creationId xmlns="" xmlns:a16="http://schemas.microsoft.com/office/drawing/2014/main" id="{3E75B66E-61AF-422F-9CA6-16FEE0D0CA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688"/>
            <a:ext cx="2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4" name="Equation" r:id="rId7" imgW="152280" imgH="190440" progId="Equation.3">
                    <p:embed/>
                  </p:oleObj>
                </mc:Choice>
                <mc:Fallback>
                  <p:oleObj name="Equation" r:id="rId7" imgW="152280" imgH="19044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688"/>
                          <a:ext cx="2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49" name="Rectangle 57" descr="宽上对角线">
              <a:extLst>
                <a:ext uri="{FF2B5EF4-FFF2-40B4-BE49-F238E27FC236}">
                  <a16:creationId xmlns="" xmlns:a16="http://schemas.microsoft.com/office/drawing/2014/main" id="{D326A020-D708-4B60-8399-0EA2795E3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256"/>
              <a:ext cx="48" cy="1344"/>
            </a:xfrm>
            <a:prstGeom prst="rect">
              <a:avLst/>
            </a:prstGeom>
            <a:pattFill prst="wdUpDiag">
              <a:fgClr>
                <a:srgbClr val="FF99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55" name="Group 63">
            <a:extLst>
              <a:ext uri="{FF2B5EF4-FFF2-40B4-BE49-F238E27FC236}">
                <a16:creationId xmlns="" xmlns:a16="http://schemas.microsoft.com/office/drawing/2014/main" id="{B194407F-5350-44A7-B4A6-CB3CAA252B7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3048000"/>
            <a:ext cx="3657600" cy="2895600"/>
            <a:chOff x="3024" y="1920"/>
            <a:chExt cx="2304" cy="1824"/>
          </a:xfrm>
        </p:grpSpPr>
        <p:sp>
          <p:nvSpPr>
            <p:cNvPr id="85015" name="Rectangle 23">
              <a:extLst>
                <a:ext uri="{FF2B5EF4-FFF2-40B4-BE49-F238E27FC236}">
                  <a16:creationId xmlns="" xmlns:a16="http://schemas.microsoft.com/office/drawing/2014/main" id="{F34EFA71-C190-4D8E-9948-6E39CDDB9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920"/>
              <a:ext cx="2304" cy="18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5016" name="Group 24">
              <a:extLst>
                <a:ext uri="{FF2B5EF4-FFF2-40B4-BE49-F238E27FC236}">
                  <a16:creationId xmlns="" xmlns:a16="http://schemas.microsoft.com/office/drawing/2014/main" id="{A6C286CF-1588-47CD-94DF-7BC562097D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8" y="2492"/>
              <a:ext cx="809" cy="926"/>
              <a:chOff x="4297" y="2418"/>
              <a:chExt cx="926" cy="972"/>
            </a:xfrm>
          </p:grpSpPr>
          <p:sp>
            <p:nvSpPr>
              <p:cNvPr id="85017" name="Line 25">
                <a:extLst>
                  <a:ext uri="{FF2B5EF4-FFF2-40B4-BE49-F238E27FC236}">
                    <a16:creationId xmlns="" xmlns:a16="http://schemas.microsoft.com/office/drawing/2014/main" id="{1BA3CC14-90BB-4972-9B61-298285D35D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7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18" name="Line 26">
                <a:extLst>
                  <a:ext uri="{FF2B5EF4-FFF2-40B4-BE49-F238E27FC236}">
                    <a16:creationId xmlns="" xmlns:a16="http://schemas.microsoft.com/office/drawing/2014/main" id="{1019AE1C-823F-43B7-B69F-395C894FF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7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19" name="Line 27">
                <a:extLst>
                  <a:ext uri="{FF2B5EF4-FFF2-40B4-BE49-F238E27FC236}">
                    <a16:creationId xmlns="" xmlns:a16="http://schemas.microsoft.com/office/drawing/2014/main" id="{E505A963-D6B7-4F91-A47E-466AF10E5B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7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0" name="Line 28">
                <a:extLst>
                  <a:ext uri="{FF2B5EF4-FFF2-40B4-BE49-F238E27FC236}">
                    <a16:creationId xmlns="" xmlns:a16="http://schemas.microsoft.com/office/drawing/2014/main" id="{9754158F-6DE6-4504-B267-8C54F8E577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7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1" name="Line 29">
                <a:extLst>
                  <a:ext uri="{FF2B5EF4-FFF2-40B4-BE49-F238E27FC236}">
                    <a16:creationId xmlns="" xmlns:a16="http://schemas.microsoft.com/office/drawing/2014/main" id="{046C70F5-0FF3-4245-8575-021E09B1C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7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2" name="Line 30">
                <a:extLst>
                  <a:ext uri="{FF2B5EF4-FFF2-40B4-BE49-F238E27FC236}">
                    <a16:creationId xmlns="" xmlns:a16="http://schemas.microsoft.com/office/drawing/2014/main" id="{877912EF-4009-4227-8302-7E9BA52586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7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023" name="Group 31">
              <a:extLst>
                <a:ext uri="{FF2B5EF4-FFF2-40B4-BE49-F238E27FC236}">
                  <a16:creationId xmlns="" xmlns:a16="http://schemas.microsoft.com/office/drawing/2014/main" id="{7CCEAC6B-9F24-48CC-8BE6-FB6C275CB1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1" y="2493"/>
              <a:ext cx="759" cy="926"/>
              <a:chOff x="3381" y="2418"/>
              <a:chExt cx="926" cy="972"/>
            </a:xfrm>
          </p:grpSpPr>
          <p:sp>
            <p:nvSpPr>
              <p:cNvPr id="85024" name="Line 32">
                <a:extLst>
                  <a:ext uri="{FF2B5EF4-FFF2-40B4-BE49-F238E27FC236}">
                    <a16:creationId xmlns="" xmlns:a16="http://schemas.microsoft.com/office/drawing/2014/main" id="{C1F7141F-4CE2-4853-9481-2D74CF4B99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81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5" name="Line 33">
                <a:extLst>
                  <a:ext uri="{FF2B5EF4-FFF2-40B4-BE49-F238E27FC236}">
                    <a16:creationId xmlns="" xmlns:a16="http://schemas.microsoft.com/office/drawing/2014/main" id="{1A37376A-6DC2-4A15-9137-8949E7A77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81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6" name="Line 34">
                <a:extLst>
                  <a:ext uri="{FF2B5EF4-FFF2-40B4-BE49-F238E27FC236}">
                    <a16:creationId xmlns="" xmlns:a16="http://schemas.microsoft.com/office/drawing/2014/main" id="{FD8A910C-DB4D-4434-8570-C8AC96FA61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81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7" name="Line 35">
                <a:extLst>
                  <a:ext uri="{FF2B5EF4-FFF2-40B4-BE49-F238E27FC236}">
                    <a16:creationId xmlns="" xmlns:a16="http://schemas.microsoft.com/office/drawing/2014/main" id="{6DBF624C-6F9C-4DBD-8737-93C24D525E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81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8" name="Line 36">
                <a:extLst>
                  <a:ext uri="{FF2B5EF4-FFF2-40B4-BE49-F238E27FC236}">
                    <a16:creationId xmlns="" xmlns:a16="http://schemas.microsoft.com/office/drawing/2014/main" id="{7497EDF7-81E7-41E0-AED5-5AA49B170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81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29" name="Line 37">
                <a:extLst>
                  <a:ext uri="{FF2B5EF4-FFF2-40B4-BE49-F238E27FC236}">
                    <a16:creationId xmlns="" xmlns:a16="http://schemas.microsoft.com/office/drawing/2014/main" id="{A56C377B-53A0-48E7-AAC5-C4C922E43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81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5030" name="Object 38">
              <a:extLst>
                <a:ext uri="{FF2B5EF4-FFF2-40B4-BE49-F238E27FC236}">
                  <a16:creationId xmlns="" xmlns:a16="http://schemas.microsoft.com/office/drawing/2014/main" id="{2D65AD96-4539-4AE2-B5EC-A9C67F52F1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2688"/>
            <a:ext cx="28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5" name="Equation" r:id="rId9" imgW="152280" imgH="190440" progId="Equation.3">
                    <p:embed/>
                  </p:oleObj>
                </mc:Choice>
                <mc:Fallback>
                  <p:oleObj name="Equation" r:id="rId9" imgW="152280" imgH="1904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688"/>
                          <a:ext cx="28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1" name="Object 39">
              <a:extLst>
                <a:ext uri="{FF2B5EF4-FFF2-40B4-BE49-F238E27FC236}">
                  <a16:creationId xmlns="" xmlns:a16="http://schemas.microsoft.com/office/drawing/2014/main" id="{5784CA0A-7B9E-426A-BCB9-2C8EC64D48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6" y="2016"/>
            <a:ext cx="39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6" name="Equation" r:id="rId11" imgW="241200" imgH="139680" progId="Equation.3">
                    <p:embed/>
                  </p:oleObj>
                </mc:Choice>
                <mc:Fallback>
                  <p:oleObj name="Equation" r:id="rId11" imgW="241200" imgH="1396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2016"/>
                          <a:ext cx="39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50" name="Rectangle 58" descr="宽上对角线">
              <a:extLst>
                <a:ext uri="{FF2B5EF4-FFF2-40B4-BE49-F238E27FC236}">
                  <a16:creationId xmlns="" xmlns:a16="http://schemas.microsoft.com/office/drawing/2014/main" id="{1813E4E9-75FC-4227-AB44-046B3C6B3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256"/>
              <a:ext cx="48" cy="1344"/>
            </a:xfrm>
            <a:prstGeom prst="rect">
              <a:avLst/>
            </a:prstGeom>
            <a:pattFill prst="wdUpDiag">
              <a:fgClr>
                <a:srgbClr val="000066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052" name="Object 60">
              <a:extLst>
                <a:ext uri="{FF2B5EF4-FFF2-40B4-BE49-F238E27FC236}">
                  <a16:creationId xmlns="" xmlns:a16="http://schemas.microsoft.com/office/drawing/2014/main" id="{6ABCF530-D562-4AF4-89F2-DB5F449C52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2688"/>
            <a:ext cx="28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7" name="Equation" r:id="rId13" imgW="152280" imgH="190440" progId="Equation.3">
                    <p:embed/>
                  </p:oleObj>
                </mc:Choice>
                <mc:Fallback>
                  <p:oleObj name="Equation" r:id="rId13" imgW="152280" imgH="19044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688"/>
                          <a:ext cx="28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墨迹 1"/>
              <p14:cNvContentPartPr/>
              <p14:nvPr/>
            </p14:nvContentPartPr>
            <p14:xfrm>
              <a:off x="3809880" y="1964520"/>
              <a:ext cx="4393800" cy="200052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800520" y="1955160"/>
                <a:ext cx="4412520" cy="2019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9DEC6272-8ADF-4336-AD84-A4BB3AAF9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="" xmlns:a16="http://schemas.microsoft.com/office/drawing/2014/main" id="{6671E01E-D244-469D-AEA8-C3C039B1E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052736"/>
            <a:ext cx="6248400" cy="685800"/>
          </a:xfrm>
          <a:prstGeom prst="rect">
            <a:avLst/>
          </a:prstGeom>
          <a:gradFill rotWithShape="0">
            <a:gsLst>
              <a:gs pos="0">
                <a:srgbClr val="DDF0F1"/>
              </a:gs>
              <a:gs pos="50000">
                <a:srgbClr val="DDF0F1">
                  <a:gamma/>
                  <a:tint val="0"/>
                  <a:invGamma/>
                </a:srgbClr>
              </a:gs>
              <a:gs pos="100000">
                <a:srgbClr val="DDF0F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</a:rPr>
              <a:t>无限长带电的空心导线电场长度</a:t>
            </a:r>
            <a:endParaRPr lang="zh-CN" altLang="en-US" dirty="0"/>
          </a:p>
        </p:txBody>
      </p:sp>
      <p:sp>
        <p:nvSpPr>
          <p:cNvPr id="4" name="椭圆 3">
            <a:extLst>
              <a:ext uri="{FF2B5EF4-FFF2-40B4-BE49-F238E27FC236}">
                <a16:creationId xmlns="" xmlns:a16="http://schemas.microsoft.com/office/drawing/2014/main" id="{7542909D-2D36-4383-AB3B-40C21FB3C70A}"/>
              </a:ext>
            </a:extLst>
          </p:cNvPr>
          <p:cNvSpPr/>
          <p:nvPr/>
        </p:nvSpPr>
        <p:spPr>
          <a:xfrm>
            <a:off x="2207568" y="2420888"/>
            <a:ext cx="504056" cy="100811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="" xmlns:a16="http://schemas.microsoft.com/office/drawing/2014/main" id="{581475E1-EE0A-4927-8591-3DB66596B2E4}"/>
              </a:ext>
            </a:extLst>
          </p:cNvPr>
          <p:cNvSpPr/>
          <p:nvPr/>
        </p:nvSpPr>
        <p:spPr>
          <a:xfrm>
            <a:off x="7320136" y="2420888"/>
            <a:ext cx="504056" cy="100811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>
            <a:extLst>
              <a:ext uri="{FF2B5EF4-FFF2-40B4-BE49-F238E27FC236}">
                <a16:creationId xmlns="" xmlns:a16="http://schemas.microsoft.com/office/drawing/2014/main" id="{800A3523-B4B5-4705-AEE7-44CEAF04780E}"/>
              </a:ext>
            </a:extLst>
          </p:cNvPr>
          <p:cNvCxnSpPr>
            <a:stCxn id="4" idx="0"/>
            <a:endCxn id="5" idx="0"/>
          </p:cNvCxnSpPr>
          <p:nvPr/>
        </p:nvCxnSpPr>
        <p:spPr>
          <a:xfrm>
            <a:off x="2459596" y="2420888"/>
            <a:ext cx="51125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5F1FFA4C-D4E2-4D45-8F24-3D0107318F4D}"/>
              </a:ext>
            </a:extLst>
          </p:cNvPr>
          <p:cNvCxnSpPr/>
          <p:nvPr/>
        </p:nvCxnSpPr>
        <p:spPr>
          <a:xfrm>
            <a:off x="2459596" y="3429000"/>
            <a:ext cx="51125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墨迹 5"/>
              <p14:cNvContentPartPr/>
              <p14:nvPr/>
            </p14:nvContentPartPr>
            <p14:xfrm>
              <a:off x="736920" y="828720"/>
              <a:ext cx="11121840" cy="606204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9720" y="821880"/>
                <a:ext cx="11136600" cy="607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786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="" xmlns:a16="http://schemas.microsoft.com/office/drawing/2014/main" id="{48C39E5E-7855-49D3-8829-8F0C36B29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B20BE-5A6D-46C8-BE52-91E7F15C83B4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3426" name="Rectangle 2">
            <a:extLst>
              <a:ext uri="{FF2B5EF4-FFF2-40B4-BE49-F238E27FC236}">
                <a16:creationId xmlns="" xmlns:a16="http://schemas.microsoft.com/office/drawing/2014/main" id="{C713D232-DFF4-4BCA-8208-8CBC96C1C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456" y="646465"/>
            <a:ext cx="710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5.4.1</a:t>
            </a:r>
            <a:r>
              <a:rPr kumimoji="1"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  电场线</a:t>
            </a:r>
            <a:r>
              <a:rPr kumimoji="1" lang="en-US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电力线</a:t>
            </a:r>
            <a:r>
              <a:rPr kumimoji="1" lang="en-US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endParaRPr kumimoji="1" lang="zh-CN" altLang="en-US" sz="3200" b="1" dirty="0">
              <a:solidFill>
                <a:srgbClr val="333399"/>
              </a:solidFill>
              <a:latin typeface="宋体" panose="02010600030101010101" pitchFamily="2" charset="-122"/>
            </a:endParaRPr>
          </a:p>
        </p:txBody>
      </p:sp>
      <p:sp>
        <p:nvSpPr>
          <p:cNvPr id="103427" name="Text Box 3">
            <a:extLst>
              <a:ext uri="{FF2B5EF4-FFF2-40B4-BE49-F238E27FC236}">
                <a16:creationId xmlns="" xmlns:a16="http://schemas.microsoft.com/office/drawing/2014/main" id="{09A56633-CCC2-4564-B404-7833C14CC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286000"/>
            <a:ext cx="662940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3200" b="1">
                <a:latin typeface="Times New Roman" panose="02020603050405020304" pitchFamily="18" charset="0"/>
              </a:rPr>
              <a:t>  </a:t>
            </a:r>
            <a:r>
              <a:rPr kumimoji="1" lang="zh-CN" altLang="en-US" sz="3200" b="1">
                <a:latin typeface="宋体" panose="02010600030101010101" pitchFamily="2" charset="-122"/>
              </a:rPr>
              <a:t>切线方向为电场强度方向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03428" name="Rectangle 4">
            <a:extLst>
              <a:ext uri="{FF2B5EF4-FFF2-40B4-BE49-F238E27FC236}">
                <a16:creationId xmlns="" xmlns:a16="http://schemas.microsoft.com/office/drawing/2014/main" id="{6E2704E6-5265-4558-97DC-B533F7CED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7526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50000">
                      <a:srgbClr val="FFFFFF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 b="1">
                <a:latin typeface="宋体" panose="02010600030101010101" pitchFamily="2" charset="-122"/>
              </a:rPr>
              <a:t>规定</a:t>
            </a:r>
          </a:p>
        </p:txBody>
      </p:sp>
      <p:sp>
        <p:nvSpPr>
          <p:cNvPr id="103429" name="Text Box 5">
            <a:extLst>
              <a:ext uri="{FF2B5EF4-FFF2-40B4-BE49-F238E27FC236}">
                <a16:creationId xmlns="" xmlns:a16="http://schemas.microsoft.com/office/drawing/2014/main" id="{BF1FBA19-70C4-442A-B0AA-5DB82F175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657600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50000">
                      <a:srgbClr val="FFFFFF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  </a:t>
            </a:r>
            <a:r>
              <a:rPr kumimoji="1" lang="zh-CN" altLang="en-US" sz="3200" b="1">
                <a:latin typeface="宋体" panose="02010600030101010101" pitchFamily="2" charset="-122"/>
              </a:rPr>
              <a:t>特点</a:t>
            </a:r>
            <a:endParaRPr kumimoji="1" lang="zh-CN" altLang="en-US" sz="3200">
              <a:latin typeface="宋体" panose="02010600030101010101" pitchFamily="2" charset="-122"/>
            </a:endParaRPr>
          </a:p>
        </p:txBody>
      </p:sp>
      <p:sp>
        <p:nvSpPr>
          <p:cNvPr id="103430" name="Text Box 6">
            <a:extLst>
              <a:ext uri="{FF2B5EF4-FFF2-40B4-BE49-F238E27FC236}">
                <a16:creationId xmlns="" xmlns:a16="http://schemas.microsoft.com/office/drawing/2014/main" id="{925F90DD-AA1D-4C57-A24F-45F7CF22F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225925"/>
            <a:ext cx="777240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 </a:t>
            </a:r>
            <a:r>
              <a:rPr kumimoji="1" lang="zh-CN" altLang="en-US" sz="3200" b="1">
                <a:latin typeface="宋体" panose="02010600030101010101" pitchFamily="2" charset="-122"/>
              </a:rPr>
              <a:t>始于正电荷，止于负电荷，非闭合线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3443" name="Text Box 19">
            <a:extLst>
              <a:ext uri="{FF2B5EF4-FFF2-40B4-BE49-F238E27FC236}">
                <a16:creationId xmlns="" xmlns:a16="http://schemas.microsoft.com/office/drawing/2014/main" id="{FA360B79-637B-4482-A327-929E6509D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895600"/>
            <a:ext cx="662940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3200" b="1">
                <a:latin typeface="宋体" panose="02010600030101010101" pitchFamily="2" charset="-122"/>
              </a:rPr>
              <a:t> </a:t>
            </a: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疏密表示电场强度的大小</a:t>
            </a:r>
            <a:endParaRPr kumimoji="1"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03444" name="Text Box 20">
            <a:extLst>
              <a:ext uri="{FF2B5EF4-FFF2-40B4-BE49-F238E27FC236}">
                <a16:creationId xmlns="" xmlns:a16="http://schemas.microsoft.com/office/drawing/2014/main" id="{9EA649C9-6F3B-44E5-B50A-60238289C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800600"/>
            <a:ext cx="754380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 </a:t>
            </a:r>
            <a:r>
              <a:rPr kumimoji="1" lang="zh-CN" altLang="en-US" sz="3200" b="1">
                <a:latin typeface="宋体" panose="02010600030101010101" pitchFamily="2" charset="-122"/>
              </a:rPr>
              <a:t>任何两条电场线不相交</a:t>
            </a:r>
            <a:r>
              <a:rPr kumimoji="1"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utoUpdateAnimBg="0"/>
      <p:bldP spid="103428" grpId="0" autoUpdateAnimBg="0"/>
      <p:bldP spid="103429" grpId="0" autoUpdateAnimBg="0"/>
      <p:bldP spid="103430" grpId="0" autoUpdateAnimBg="0"/>
      <p:bldP spid="103443" grpId="0" autoUpdateAnimBg="0"/>
      <p:bldP spid="10344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1">
            <a:extLst>
              <a:ext uri="{FF2B5EF4-FFF2-40B4-BE49-F238E27FC236}">
                <a16:creationId xmlns="" xmlns:a16="http://schemas.microsoft.com/office/drawing/2014/main" id="{C61621D2-F4F8-440D-8FD7-3BAC7FCFC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6A837-F213-43E2-BF5E-200B44C0D66F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91139" name="Rectangle 3">
            <a:extLst>
              <a:ext uri="{FF2B5EF4-FFF2-40B4-BE49-F238E27FC236}">
                <a16:creationId xmlns="" xmlns:a16="http://schemas.microsoft.com/office/drawing/2014/main" id="{C370EA86-2453-4C42-BE6A-402BCD2C5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746" y="609601"/>
            <a:ext cx="6248400" cy="685800"/>
          </a:xfrm>
          <a:prstGeom prst="rect">
            <a:avLst/>
          </a:prstGeom>
          <a:gradFill rotWithShape="0">
            <a:gsLst>
              <a:gs pos="0">
                <a:srgbClr val="DDF0F1"/>
              </a:gs>
              <a:gs pos="50000">
                <a:srgbClr val="DDF0F1">
                  <a:gamma/>
                  <a:tint val="0"/>
                  <a:invGamma/>
                </a:srgbClr>
              </a:gs>
              <a:gs pos="100000">
                <a:srgbClr val="DDF0F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高斯定理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叠加原理计算电场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91145" name="Object 9">
            <a:extLst>
              <a:ext uri="{FF2B5EF4-FFF2-40B4-BE49-F238E27FC236}">
                <a16:creationId xmlns="" xmlns:a16="http://schemas.microsoft.com/office/drawing/2014/main" id="{C64489F9-09B3-4C04-8709-7E6DE22C0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514601"/>
          <a:ext cx="609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5" name="Equation" r:id="rId3" imgW="266400" imgH="152280" progId="Equation.3">
                  <p:embed/>
                </p:oleObj>
              </mc:Choice>
              <mc:Fallback>
                <p:oleObj name="Equation" r:id="rId3" imgW="266400" imgH="1522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14601"/>
                        <a:ext cx="609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7" name="Rectangle 11" descr="宽上对角线">
            <a:extLst>
              <a:ext uri="{FF2B5EF4-FFF2-40B4-BE49-F238E27FC236}">
                <a16:creationId xmlns="" xmlns:a16="http://schemas.microsoft.com/office/drawing/2014/main" id="{A2255674-DB84-49C5-B814-231D86492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2525" y="2971800"/>
            <a:ext cx="76200" cy="2438400"/>
          </a:xfrm>
          <a:prstGeom prst="rect">
            <a:avLst/>
          </a:prstGeom>
          <a:pattFill prst="wdUpDiag">
            <a:fgClr>
              <a:srgbClr val="FF99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8" name="Rectangle 12" descr="宽上对角线">
            <a:extLst>
              <a:ext uri="{FF2B5EF4-FFF2-40B4-BE49-F238E27FC236}">
                <a16:creationId xmlns="" xmlns:a16="http://schemas.microsoft.com/office/drawing/2014/main" id="{C60988FB-D0A4-4141-BDB5-325FCE34E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5038" y="2971800"/>
            <a:ext cx="76200" cy="2438400"/>
          </a:xfrm>
          <a:prstGeom prst="rect">
            <a:avLst/>
          </a:prstGeom>
          <a:pattFill prst="wdUpDiag">
            <a:fgClr>
              <a:srgbClr val="FF99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1149" name="Object 13">
            <a:extLst>
              <a:ext uri="{FF2B5EF4-FFF2-40B4-BE49-F238E27FC236}">
                <a16:creationId xmlns="" xmlns:a16="http://schemas.microsoft.com/office/drawing/2014/main" id="{716E689C-75BB-41C6-90A2-651240FC5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514601"/>
          <a:ext cx="609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6" name="Equation" r:id="rId5" imgW="266400" imgH="152280" progId="Equation.3">
                  <p:embed/>
                </p:oleObj>
              </mc:Choice>
              <mc:Fallback>
                <p:oleObj name="Equation" r:id="rId5" imgW="266400" imgH="152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14601"/>
                        <a:ext cx="609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50" name="Group 14">
            <a:extLst>
              <a:ext uri="{FF2B5EF4-FFF2-40B4-BE49-F238E27FC236}">
                <a16:creationId xmlns="" xmlns:a16="http://schemas.microsoft.com/office/drawing/2014/main" id="{02C3744C-5E6D-43F1-8D11-35363BEA133F}"/>
              </a:ext>
            </a:extLst>
          </p:cNvPr>
          <p:cNvGrpSpPr>
            <a:grpSpLocks/>
          </p:cNvGrpSpPr>
          <p:nvPr/>
        </p:nvGrpSpPr>
        <p:grpSpPr bwMode="auto">
          <a:xfrm>
            <a:off x="2768600" y="3505200"/>
            <a:ext cx="3022600" cy="0"/>
            <a:chOff x="3184" y="1488"/>
            <a:chExt cx="1904" cy="0"/>
          </a:xfrm>
        </p:grpSpPr>
        <p:sp>
          <p:nvSpPr>
            <p:cNvPr id="91151" name="Line 15">
              <a:extLst>
                <a:ext uri="{FF2B5EF4-FFF2-40B4-BE49-F238E27FC236}">
                  <a16:creationId xmlns="" xmlns:a16="http://schemas.microsoft.com/office/drawing/2014/main" id="{46EC0CD4-EDF0-4809-A799-BB1E38B34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488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2" name="Line 16">
              <a:extLst>
                <a:ext uri="{FF2B5EF4-FFF2-40B4-BE49-F238E27FC236}">
                  <a16:creationId xmlns="" xmlns:a16="http://schemas.microsoft.com/office/drawing/2014/main" id="{841B25FC-FBED-4380-953F-B94F45CEC6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84" y="1488"/>
              <a:ext cx="5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3" name="Line 17">
              <a:extLst>
                <a:ext uri="{FF2B5EF4-FFF2-40B4-BE49-F238E27FC236}">
                  <a16:creationId xmlns="" xmlns:a16="http://schemas.microsoft.com/office/drawing/2014/main" id="{88699A64-97B4-420A-A758-DD52752B8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488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1154" name="Group 18">
            <a:extLst>
              <a:ext uri="{FF2B5EF4-FFF2-40B4-BE49-F238E27FC236}">
                <a16:creationId xmlns="" xmlns:a16="http://schemas.microsoft.com/office/drawing/2014/main" id="{E3E104AC-8B05-444A-AFB3-A88D5F93F6DB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038600"/>
            <a:ext cx="3048000" cy="0"/>
            <a:chOff x="3168" y="1680"/>
            <a:chExt cx="1920" cy="0"/>
          </a:xfrm>
        </p:grpSpPr>
        <p:sp>
          <p:nvSpPr>
            <p:cNvPr id="91155" name="Line 19">
              <a:extLst>
                <a:ext uri="{FF2B5EF4-FFF2-40B4-BE49-F238E27FC236}">
                  <a16:creationId xmlns="" xmlns:a16="http://schemas.microsoft.com/office/drawing/2014/main" id="{F87F2BAC-F793-4C35-B912-D75198653A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8" y="1680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6" name="Line 20">
              <a:extLst>
                <a:ext uri="{FF2B5EF4-FFF2-40B4-BE49-F238E27FC236}">
                  <a16:creationId xmlns="" xmlns:a16="http://schemas.microsoft.com/office/drawing/2014/main" id="{DD9F7391-F6D9-431C-A038-265F8919B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1680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157" name="Line 21">
              <a:extLst>
                <a:ext uri="{FF2B5EF4-FFF2-40B4-BE49-F238E27FC236}">
                  <a16:creationId xmlns="" xmlns:a16="http://schemas.microsoft.com/office/drawing/2014/main" id="{8F4C6F45-C65B-4BAC-8706-60D7BF599C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680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1160" name="Rectangle 24">
            <a:extLst>
              <a:ext uri="{FF2B5EF4-FFF2-40B4-BE49-F238E27FC236}">
                <a16:creationId xmlns="" xmlns:a16="http://schemas.microsoft.com/office/drawing/2014/main" id="{ECF1E04C-2467-4A79-9E3A-6F5EDC4F9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362200"/>
            <a:ext cx="3657600" cy="335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1182" name="Group 46">
            <a:extLst>
              <a:ext uri="{FF2B5EF4-FFF2-40B4-BE49-F238E27FC236}">
                <a16:creationId xmlns="" xmlns:a16="http://schemas.microsoft.com/office/drawing/2014/main" id="{C42F7677-947A-4CA0-9F5E-5779B41514C6}"/>
              </a:ext>
            </a:extLst>
          </p:cNvPr>
          <p:cNvGrpSpPr>
            <a:grpSpLocks/>
          </p:cNvGrpSpPr>
          <p:nvPr/>
        </p:nvGrpSpPr>
        <p:grpSpPr bwMode="auto">
          <a:xfrm>
            <a:off x="2919414" y="4267200"/>
            <a:ext cx="2720975" cy="990600"/>
            <a:chOff x="831" y="2688"/>
            <a:chExt cx="1714" cy="624"/>
          </a:xfrm>
        </p:grpSpPr>
        <p:graphicFrame>
          <p:nvGraphicFramePr>
            <p:cNvPr id="91146" name="Object 10">
              <a:extLst>
                <a:ext uri="{FF2B5EF4-FFF2-40B4-BE49-F238E27FC236}">
                  <a16:creationId xmlns="" xmlns:a16="http://schemas.microsoft.com/office/drawing/2014/main" id="{6391CBCF-DECB-4297-88B6-9AA204400B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1" y="2688"/>
            <a:ext cx="37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77" name="Equation" r:id="rId7" imgW="152280" imgH="253800" progId="Equation.3">
                    <p:embed/>
                  </p:oleObj>
                </mc:Choice>
                <mc:Fallback>
                  <p:oleObj name="Equation" r:id="rId7" imgW="152280" imgH="253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" y="2688"/>
                          <a:ext cx="37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9" name="Object 23">
              <a:extLst>
                <a:ext uri="{FF2B5EF4-FFF2-40B4-BE49-F238E27FC236}">
                  <a16:creationId xmlns="" xmlns:a16="http://schemas.microsoft.com/office/drawing/2014/main" id="{CD722CB9-544C-47B8-B8B2-8496B68E8E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5" y="2688"/>
            <a:ext cx="37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78" name="Equation" r:id="rId9" imgW="152280" imgH="253800" progId="Equation.3">
                    <p:embed/>
                  </p:oleObj>
                </mc:Choice>
                <mc:Fallback>
                  <p:oleObj name="Equation" r:id="rId9" imgW="152280" imgH="253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2688"/>
                          <a:ext cx="37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79" name="Object 43">
              <a:extLst>
                <a:ext uri="{FF2B5EF4-FFF2-40B4-BE49-F238E27FC236}">
                  <a16:creationId xmlns="" xmlns:a16="http://schemas.microsoft.com/office/drawing/2014/main" id="{BB2576BE-5EE6-4E9F-A767-3F3E41AF41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880"/>
            <a:ext cx="16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79" name="Equation" r:id="rId11" imgW="126720" imgH="177480" progId="Equation.3">
                    <p:embed/>
                  </p:oleObj>
                </mc:Choice>
                <mc:Fallback>
                  <p:oleObj name="Equation" r:id="rId11" imgW="126720" imgH="17748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880"/>
                          <a:ext cx="16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84" name="Group 48">
            <a:extLst>
              <a:ext uri="{FF2B5EF4-FFF2-40B4-BE49-F238E27FC236}">
                <a16:creationId xmlns="" xmlns:a16="http://schemas.microsoft.com/office/drawing/2014/main" id="{E48ABBF1-7602-4D35-AE2F-7127723587A5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362200"/>
            <a:ext cx="3657600" cy="3352800"/>
            <a:chOff x="3024" y="1488"/>
            <a:chExt cx="2304" cy="2112"/>
          </a:xfrm>
        </p:grpSpPr>
        <p:graphicFrame>
          <p:nvGraphicFramePr>
            <p:cNvPr id="91161" name="Object 25">
              <a:extLst>
                <a:ext uri="{FF2B5EF4-FFF2-40B4-BE49-F238E27FC236}">
                  <a16:creationId xmlns="" xmlns:a16="http://schemas.microsoft.com/office/drawing/2014/main" id="{1AE6A761-C954-4558-907A-5DD2BAC3D1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603"/>
            <a:ext cx="38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80" name="Equation" r:id="rId13" imgW="266400" imgH="139680" progId="Equation.3">
                    <p:embed/>
                  </p:oleObj>
                </mc:Choice>
                <mc:Fallback>
                  <p:oleObj name="Equation" r:id="rId13" imgW="266400" imgH="1396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603"/>
                          <a:ext cx="38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2" name="Rectangle 26" descr="宽上对角线">
              <a:extLst>
                <a:ext uri="{FF2B5EF4-FFF2-40B4-BE49-F238E27FC236}">
                  <a16:creationId xmlns="" xmlns:a16="http://schemas.microsoft.com/office/drawing/2014/main" id="{5B4EC2D0-26FC-473A-B208-935F8A8DD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72"/>
              <a:ext cx="48" cy="1536"/>
            </a:xfrm>
            <a:prstGeom prst="rect">
              <a:avLst/>
            </a:prstGeom>
            <a:pattFill prst="wdUpDiag">
              <a:fgClr>
                <a:srgbClr val="000066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3" name="Rectangle 27" descr="宽上对角线">
              <a:extLst>
                <a:ext uri="{FF2B5EF4-FFF2-40B4-BE49-F238E27FC236}">
                  <a16:creationId xmlns="" xmlns:a16="http://schemas.microsoft.com/office/drawing/2014/main" id="{FEB3F669-05EB-424D-B0B2-861208146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1872"/>
              <a:ext cx="48" cy="1536"/>
            </a:xfrm>
            <a:prstGeom prst="rect">
              <a:avLst/>
            </a:prstGeom>
            <a:pattFill prst="wdUpDiag">
              <a:fgClr>
                <a:srgbClr val="FF99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1164" name="Object 28">
              <a:extLst>
                <a:ext uri="{FF2B5EF4-FFF2-40B4-BE49-F238E27FC236}">
                  <a16:creationId xmlns="" xmlns:a16="http://schemas.microsoft.com/office/drawing/2014/main" id="{9705CC3F-5D86-42D3-8EEF-1382FA8746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584"/>
            <a:ext cx="3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81" name="Equation" r:id="rId15" imgW="266400" imgH="152280" progId="Equation.3">
                    <p:embed/>
                  </p:oleObj>
                </mc:Choice>
                <mc:Fallback>
                  <p:oleObj name="Equation" r:id="rId15" imgW="266400" imgH="1522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584"/>
                          <a:ext cx="38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165" name="Group 29">
              <a:extLst>
                <a:ext uri="{FF2B5EF4-FFF2-40B4-BE49-F238E27FC236}">
                  <a16:creationId xmlns="" xmlns:a16="http://schemas.microsoft.com/office/drawing/2014/main" id="{FF594289-A7A2-47B9-A4BE-A2ECA4D434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4" y="2208"/>
              <a:ext cx="1904" cy="0"/>
              <a:chOff x="496" y="1968"/>
              <a:chExt cx="1904" cy="0"/>
            </a:xfrm>
          </p:grpSpPr>
          <p:sp>
            <p:nvSpPr>
              <p:cNvPr id="91166" name="Line 30">
                <a:extLst>
                  <a:ext uri="{FF2B5EF4-FFF2-40B4-BE49-F238E27FC236}">
                    <a16:creationId xmlns="" xmlns:a16="http://schemas.microsoft.com/office/drawing/2014/main" id="{03B343A5-1E63-4684-A76F-80B0FE3B25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2" y="1968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67" name="Line 31">
                <a:extLst>
                  <a:ext uri="{FF2B5EF4-FFF2-40B4-BE49-F238E27FC236}">
                    <a16:creationId xmlns="" xmlns:a16="http://schemas.microsoft.com/office/drawing/2014/main" id="{99F0DE4E-AB08-41CE-B3CB-F59756E5B7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96" y="1968"/>
                <a:ext cx="56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68" name="Line 32">
                <a:extLst>
                  <a:ext uri="{FF2B5EF4-FFF2-40B4-BE49-F238E27FC236}">
                    <a16:creationId xmlns="" xmlns:a16="http://schemas.microsoft.com/office/drawing/2014/main" id="{668CADE9-6FF5-4CBF-8B19-AA0E3D82D7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4" y="1968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1169" name="Group 33">
              <a:extLst>
                <a:ext uri="{FF2B5EF4-FFF2-40B4-BE49-F238E27FC236}">
                  <a16:creationId xmlns="" xmlns:a16="http://schemas.microsoft.com/office/drawing/2014/main" id="{DD05AE5B-00B1-464C-B8ED-7D589A5778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2544"/>
              <a:ext cx="1854" cy="0"/>
              <a:chOff x="528" y="2208"/>
              <a:chExt cx="1854" cy="0"/>
            </a:xfrm>
          </p:grpSpPr>
          <p:sp>
            <p:nvSpPr>
              <p:cNvPr id="91170" name="Line 34">
                <a:extLst>
                  <a:ext uri="{FF2B5EF4-FFF2-40B4-BE49-F238E27FC236}">
                    <a16:creationId xmlns="" xmlns:a16="http://schemas.microsoft.com/office/drawing/2014/main" id="{3E0CB3D4-4244-4A3F-97F7-31E45C68F1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2" y="2208"/>
                <a:ext cx="555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71" name="Line 35">
                <a:extLst>
                  <a:ext uri="{FF2B5EF4-FFF2-40B4-BE49-F238E27FC236}">
                    <a16:creationId xmlns="" xmlns:a16="http://schemas.microsoft.com/office/drawing/2014/main" id="{DCDBF26E-9F30-43EC-892C-44909E754D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4" y="2208"/>
                <a:ext cx="558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72" name="Line 36">
                <a:extLst>
                  <a:ext uri="{FF2B5EF4-FFF2-40B4-BE49-F238E27FC236}">
                    <a16:creationId xmlns="" xmlns:a16="http://schemas.microsoft.com/office/drawing/2014/main" id="{A0097D95-054F-4119-9B07-1AC551F8E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8" y="2208"/>
                <a:ext cx="555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1176" name="Rectangle 40">
              <a:extLst>
                <a:ext uri="{FF2B5EF4-FFF2-40B4-BE49-F238E27FC236}">
                  <a16:creationId xmlns="" xmlns:a16="http://schemas.microsoft.com/office/drawing/2014/main" id="{30924FA3-2723-4DC2-87F3-2715732D6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488"/>
              <a:ext cx="2304" cy="2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1183" name="Group 47">
              <a:extLst>
                <a:ext uri="{FF2B5EF4-FFF2-40B4-BE49-F238E27FC236}">
                  <a16:creationId xmlns="" xmlns:a16="http://schemas.microsoft.com/office/drawing/2014/main" id="{E14EBB43-3933-402C-A85A-A081F3DE57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2688"/>
              <a:ext cx="1513" cy="624"/>
              <a:chOff x="3312" y="2688"/>
              <a:chExt cx="1513" cy="624"/>
            </a:xfrm>
          </p:grpSpPr>
          <p:graphicFrame>
            <p:nvGraphicFramePr>
              <p:cNvPr id="91173" name="Object 37">
                <a:extLst>
                  <a:ext uri="{FF2B5EF4-FFF2-40B4-BE49-F238E27FC236}">
                    <a16:creationId xmlns="" xmlns:a16="http://schemas.microsoft.com/office/drawing/2014/main" id="{C619BD05-EBCC-4C77-8613-031FFF9688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2688"/>
              <a:ext cx="399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282" name="Equation" r:id="rId17" imgW="152280" imgH="253800" progId="Equation.3">
                      <p:embed/>
                    </p:oleObj>
                  </mc:Choice>
                  <mc:Fallback>
                    <p:oleObj name="Equation" r:id="rId17" imgW="152280" imgH="2538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688"/>
                            <a:ext cx="399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180" name="Object 44">
                <a:extLst>
                  <a:ext uri="{FF2B5EF4-FFF2-40B4-BE49-F238E27FC236}">
                    <a16:creationId xmlns="" xmlns:a16="http://schemas.microsoft.com/office/drawing/2014/main" id="{681D19B8-5F63-4219-A07D-305F83989E0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12" y="2880"/>
              <a:ext cx="16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283" name="Equation" r:id="rId19" imgW="126720" imgH="177480" progId="Equation.3">
                      <p:embed/>
                    </p:oleObj>
                  </mc:Choice>
                  <mc:Fallback>
                    <p:oleObj name="Equation" r:id="rId19" imgW="126720" imgH="17748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880"/>
                            <a:ext cx="16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181" name="Object 45">
                <a:extLst>
                  <a:ext uri="{FF2B5EF4-FFF2-40B4-BE49-F238E27FC236}">
                    <a16:creationId xmlns="" xmlns:a16="http://schemas.microsoft.com/office/drawing/2014/main" id="{B43710AA-0BC8-4C9D-A2B7-B4219D2F7C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6" y="2880"/>
              <a:ext cx="16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284" name="Equation" r:id="rId20" imgW="126720" imgH="177480" progId="Equation.3">
                      <p:embed/>
                    </p:oleObj>
                  </mc:Choice>
                  <mc:Fallback>
                    <p:oleObj name="Equation" r:id="rId20" imgW="126720" imgH="17748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880"/>
                            <a:ext cx="16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" name="墨迹 1"/>
              <p14:cNvContentPartPr/>
              <p14:nvPr/>
            </p14:nvContentPartPr>
            <p14:xfrm>
              <a:off x="1523880" y="1226520"/>
              <a:ext cx="7320600" cy="464292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514520" y="1217160"/>
                <a:ext cx="7336800" cy="4658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3BD10F79-4B4A-44B9-98C6-5BBFD8681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F9751A85-43F6-4EFF-8840-72EEF7110AC6}"/>
              </a:ext>
            </a:extLst>
          </p:cNvPr>
          <p:cNvSpPr txBox="1"/>
          <p:nvPr/>
        </p:nvSpPr>
        <p:spPr>
          <a:xfrm>
            <a:off x="839416" y="908720"/>
            <a:ext cx="4248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课后题</a:t>
            </a:r>
            <a:r>
              <a:rPr lang="en-US" altLang="zh-CN" sz="3200" dirty="0"/>
              <a:t>5-18</a:t>
            </a:r>
            <a:endParaRPr lang="zh-CN" altLang="en-US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2213280" y="317520"/>
              <a:ext cx="8903880" cy="584280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07880" y="313200"/>
                <a:ext cx="8915400" cy="585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4218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6F7C8F1-CAF1-4E55-B11B-707084EB3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F0C08A3B-D98F-49CC-92B6-D9A13B9C6117}"/>
              </a:ext>
            </a:extLst>
          </p:cNvPr>
          <p:cNvSpPr txBox="1"/>
          <p:nvPr/>
        </p:nvSpPr>
        <p:spPr>
          <a:xfrm>
            <a:off x="839416" y="1124744"/>
            <a:ext cx="1015312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思考题 </a:t>
            </a:r>
            <a:endParaRPr lang="en-US" altLang="zh-CN" sz="3600" dirty="0"/>
          </a:p>
          <a:p>
            <a:r>
              <a:rPr lang="en-US" altLang="zh-CN" sz="3600" dirty="0"/>
              <a:t>5-11</a:t>
            </a:r>
          </a:p>
          <a:p>
            <a:r>
              <a:rPr lang="en-US" altLang="zh-CN" sz="3600" dirty="0"/>
              <a:t>5-12</a:t>
            </a:r>
          </a:p>
          <a:p>
            <a:r>
              <a:rPr lang="en-US" altLang="zh-CN" sz="3600" dirty="0"/>
              <a:t>5-13 </a:t>
            </a:r>
          </a:p>
          <a:p>
            <a:r>
              <a:rPr lang="en-US" altLang="zh-CN" sz="3600" dirty="0"/>
              <a:t>5-14</a:t>
            </a:r>
          </a:p>
          <a:p>
            <a:r>
              <a:rPr lang="en-US" altLang="zh-CN" sz="3600" dirty="0"/>
              <a:t>5-17</a:t>
            </a:r>
          </a:p>
          <a:p>
            <a:endParaRPr lang="en-US" altLang="zh-CN" sz="3600" dirty="0"/>
          </a:p>
          <a:p>
            <a:endParaRPr lang="en-US" altLang="zh-CN" sz="3600" dirty="0"/>
          </a:p>
          <a:p>
            <a:endParaRPr lang="en-US" altLang="zh-CN" sz="3600" dirty="0"/>
          </a:p>
          <a:p>
            <a:endParaRPr lang="zh-CN" altLang="en-US" sz="3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墨迹 3"/>
              <p14:cNvContentPartPr/>
              <p14:nvPr/>
            </p14:nvContentPartPr>
            <p14:xfrm>
              <a:off x="632160" y="419040"/>
              <a:ext cx="10933920" cy="563292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6040" y="411480"/>
                <a:ext cx="10948680" cy="564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9266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55E4381E-580E-42D5-9C35-CB9692F222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DCB195BA-FAEC-4B70-A3E3-0C246D98F741}"/>
              </a:ext>
            </a:extLst>
          </p:cNvPr>
          <p:cNvSpPr txBox="1"/>
          <p:nvPr/>
        </p:nvSpPr>
        <p:spPr>
          <a:xfrm>
            <a:off x="767408" y="1268760"/>
            <a:ext cx="101531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因为（思考题）</a:t>
            </a:r>
            <a:r>
              <a:rPr lang="en-US" altLang="zh-CN" sz="3600" dirty="0"/>
              <a:t>5-17</a:t>
            </a:r>
            <a:r>
              <a:rPr lang="zh-CN" altLang="en-US" sz="3600" dirty="0"/>
              <a:t>中这些带电体的电场不能用高斯定理求，所以高斯定理对他们不成立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="" xmlns:a16="http://schemas.microsoft.com/office/drawing/2014/main" id="{5C68C000-7294-4552-80AC-D6FF29F197D7}"/>
              </a:ext>
            </a:extLst>
          </p:cNvPr>
          <p:cNvSpPr/>
          <p:nvPr/>
        </p:nvSpPr>
        <p:spPr>
          <a:xfrm>
            <a:off x="623392" y="4122187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思考高斯定理与对称性的关系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0D4DCA7B-4E38-4576-814A-A24DD9707201}"/>
              </a:ext>
            </a:extLst>
          </p:cNvPr>
          <p:cNvSpPr txBox="1"/>
          <p:nvPr/>
        </p:nvSpPr>
        <p:spPr>
          <a:xfrm>
            <a:off x="767408" y="4941168"/>
            <a:ext cx="101531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电场对称与否，高斯定理都成立。</a:t>
            </a: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zh-CN" altLang="en-US" sz="2800" dirty="0">
                <a:solidFill>
                  <a:srgbClr val="FF0000"/>
                </a:solidFill>
              </a:rPr>
              <a:t>但是，只有对称的电场，才能利用高斯定理定量求解</a:t>
            </a:r>
            <a:r>
              <a:rPr lang="en-US" altLang="zh-CN" sz="2800" dirty="0">
                <a:solidFill>
                  <a:srgbClr val="FF0000"/>
                </a:solidFill>
              </a:rPr>
              <a:t>E</a:t>
            </a:r>
            <a:r>
              <a:rPr lang="zh-CN" altLang="en-US" sz="2800" dirty="0">
                <a:solidFill>
                  <a:srgbClr val="FF0000"/>
                </a:solidFill>
              </a:rPr>
              <a:t>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墨迹 5"/>
              <p14:cNvContentPartPr/>
              <p14:nvPr/>
            </p14:nvContentPartPr>
            <p14:xfrm>
              <a:off x="738360" y="2440800"/>
              <a:ext cx="10977840" cy="3322080"/>
            </p14:xfrm>
          </p:contentPart>
        </mc:Choice>
        <mc:Fallback xmlns="">
          <p:pic>
            <p:nvPicPr>
              <p:cNvPr id="6" name="墨迹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9000" y="2431440"/>
                <a:ext cx="10996560" cy="334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26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="" xmlns:a16="http://schemas.microsoft.com/office/drawing/2014/main" id="{333A2AF0-F311-4A34-9614-BA6389633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AFEA1-F2B9-49EB-A1F4-B63AC02DD75D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37218" name="Rectangle 2">
            <a:extLst>
              <a:ext uri="{FF2B5EF4-FFF2-40B4-BE49-F238E27FC236}">
                <a16:creationId xmlns="" xmlns:a16="http://schemas.microsoft.com/office/drawing/2014/main" id="{FEEF9491-1990-4D71-BF62-49CB50498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447800"/>
            <a:ext cx="6172200" cy="4114800"/>
          </a:xfrm>
          <a:prstGeom prst="rect">
            <a:avLst/>
          </a:prstGeom>
          <a:gradFill rotWithShape="0">
            <a:gsLst>
              <a:gs pos="0">
                <a:srgbClr val="CFE9EB"/>
              </a:gs>
              <a:gs pos="50000">
                <a:srgbClr val="FFFFFF"/>
              </a:gs>
              <a:gs pos="100000">
                <a:srgbClr val="CFE9EB"/>
              </a:gs>
            </a:gsLst>
            <a:lin ang="54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19" name="Rectangle 3">
            <a:hlinkClick r:id="" action="ppaction://hlinkshowjump?jump=nextslide"/>
            <a:extLst>
              <a:ext uri="{FF2B5EF4-FFF2-40B4-BE49-F238E27FC236}">
                <a16:creationId xmlns="" xmlns:a16="http://schemas.microsoft.com/office/drawing/2014/main" id="{5B351AF7-7B09-41DE-8789-B7D865AFF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286001"/>
            <a:ext cx="577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 </a:t>
            </a:r>
            <a:r>
              <a:rPr kumimoji="1" lang="zh-CN" alt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正点电荷与负点电荷的电场线</a:t>
            </a:r>
          </a:p>
        </p:txBody>
      </p:sp>
      <p:sp>
        <p:nvSpPr>
          <p:cNvPr id="137220" name="Rectangle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FFD55F53-C7FF-4C95-B763-0946514EC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581400"/>
            <a:ext cx="5943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 </a:t>
            </a:r>
            <a:r>
              <a:rPr kumimoji="1" lang="zh-CN" alt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一对等量异号点电荷的电场线</a:t>
            </a:r>
          </a:p>
        </p:txBody>
      </p:sp>
      <p:sp>
        <p:nvSpPr>
          <p:cNvPr id="137221" name="Rectangle 5">
            <a:hlinkClick r:id="rId4" action="ppaction://hlinksldjump"/>
            <a:extLst>
              <a:ext uri="{FF2B5EF4-FFF2-40B4-BE49-F238E27FC236}">
                <a16:creationId xmlns="" xmlns:a16="http://schemas.microsoft.com/office/drawing/2014/main" id="{664CA305-3B65-4274-9733-CB1BBCA5B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44963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 </a:t>
            </a:r>
            <a:r>
              <a:rPr kumimoji="1" lang="zh-CN" alt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一对不等量异号点电荷的电场线</a:t>
            </a:r>
          </a:p>
        </p:txBody>
      </p:sp>
      <p:sp>
        <p:nvSpPr>
          <p:cNvPr id="137222" name="Rectangle 6">
            <a:hlinkClick r:id="rId5" action="ppaction://hlinksldjump"/>
            <a:extLst>
              <a:ext uri="{FF2B5EF4-FFF2-40B4-BE49-F238E27FC236}">
                <a16:creationId xmlns="" xmlns:a16="http://schemas.microsoft.com/office/drawing/2014/main" id="{7E0370A3-885E-4AF0-8F39-F2D53B08F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70439"/>
            <a:ext cx="5283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 </a:t>
            </a:r>
            <a:r>
              <a:rPr kumimoji="1" lang="zh-CN" alt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带电平行板电容器的电场线</a:t>
            </a:r>
          </a:p>
        </p:txBody>
      </p:sp>
      <p:sp>
        <p:nvSpPr>
          <p:cNvPr id="137223" name="Rectangle 7">
            <a:hlinkClick r:id="rId6" action="ppaction://hlinksldjump"/>
            <a:extLst>
              <a:ext uri="{FF2B5EF4-FFF2-40B4-BE49-F238E27FC236}">
                <a16:creationId xmlns="" xmlns:a16="http://schemas.microsoft.com/office/drawing/2014/main" id="{742DFA70-C9FC-4504-AC92-9B9FA40F1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895601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Symbol" panose="05050102010706020507" pitchFamily="18" charset="2"/>
              </a:rPr>
              <a:t> </a:t>
            </a:r>
            <a:r>
              <a:rPr kumimoji="1" lang="zh-CN" alt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一对等量正点电荷的电场线</a:t>
            </a:r>
          </a:p>
        </p:txBody>
      </p:sp>
      <p:sp>
        <p:nvSpPr>
          <p:cNvPr id="137224" name="Text Box 8">
            <a:extLst>
              <a:ext uri="{FF2B5EF4-FFF2-40B4-BE49-F238E27FC236}">
                <a16:creationId xmlns="" xmlns:a16="http://schemas.microsoft.com/office/drawing/2014/main" id="{1EE8906B-8C01-4382-A6D9-895345485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447800"/>
            <a:ext cx="6172200" cy="598488"/>
          </a:xfrm>
          <a:prstGeom prst="rect">
            <a:avLst/>
          </a:prstGeom>
          <a:gradFill rotWithShape="0">
            <a:gsLst>
              <a:gs pos="0">
                <a:srgbClr val="FF9999"/>
              </a:gs>
              <a:gs pos="50000">
                <a:srgbClr val="FFFFFF"/>
              </a:gs>
              <a:gs pos="100000">
                <a:srgbClr val="FF9999"/>
              </a:gs>
            </a:gsLst>
            <a:lin ang="54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latin typeface="宋体" panose="02010600030101010101" pitchFamily="2" charset="-122"/>
              </a:rPr>
              <a:t>典型电场的电场线分布图形</a:t>
            </a:r>
          </a:p>
        </p:txBody>
      </p:sp>
      <p:sp>
        <p:nvSpPr>
          <p:cNvPr id="137226" name="AutoShape 10">
            <a:hlinkClick r:id="" action="ppaction://hlinkshowjump?jump=firstslide" highlightClick="1"/>
            <a:extLst>
              <a:ext uri="{FF2B5EF4-FFF2-40B4-BE49-F238E27FC236}">
                <a16:creationId xmlns="" xmlns:a16="http://schemas.microsoft.com/office/drawing/2014/main" id="{49E73B4E-8C52-4058-B05C-8DC1D2E8C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5638800"/>
            <a:ext cx="457200" cy="381000"/>
          </a:xfrm>
          <a:prstGeom prst="actionButtonHom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1">
            <a:extLst>
              <a:ext uri="{FF2B5EF4-FFF2-40B4-BE49-F238E27FC236}">
                <a16:creationId xmlns="" xmlns:a16="http://schemas.microsoft.com/office/drawing/2014/main" id="{33D8A0C3-C14F-496B-B83B-D4AAE79FB1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FFBED-EC2C-46AD-A1B3-27C218C2FBAC}" type="slidenum">
              <a:rPr lang="en-US" altLang="zh-CN"/>
              <a:pPr/>
              <a:t>35</a:t>
            </a:fld>
            <a:endParaRPr lang="en-US" altLang="zh-CN"/>
          </a:p>
        </p:txBody>
      </p:sp>
      <p:grpSp>
        <p:nvGrpSpPr>
          <p:cNvPr id="126978" name="Group 2">
            <a:extLst>
              <a:ext uri="{FF2B5EF4-FFF2-40B4-BE49-F238E27FC236}">
                <a16:creationId xmlns="" xmlns:a16="http://schemas.microsoft.com/office/drawing/2014/main" id="{0A9563E2-2311-472D-83A8-41298AE0850A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543176"/>
            <a:ext cx="2628900" cy="2405063"/>
            <a:chOff x="984" y="2304"/>
            <a:chExt cx="1656" cy="1515"/>
          </a:xfrm>
        </p:grpSpPr>
        <p:grpSp>
          <p:nvGrpSpPr>
            <p:cNvPr id="126979" name="Group 3">
              <a:extLst>
                <a:ext uri="{FF2B5EF4-FFF2-40B4-BE49-F238E27FC236}">
                  <a16:creationId xmlns="" xmlns:a16="http://schemas.microsoft.com/office/drawing/2014/main" id="{518D8BEA-BB46-4CE4-88DE-751907C139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4" y="2304"/>
              <a:ext cx="1656" cy="1515"/>
              <a:chOff x="3264" y="1872"/>
              <a:chExt cx="2103" cy="2160"/>
            </a:xfrm>
          </p:grpSpPr>
          <p:sp>
            <p:nvSpPr>
              <p:cNvPr id="126980" name="Line 4">
                <a:extLst>
                  <a:ext uri="{FF2B5EF4-FFF2-40B4-BE49-F238E27FC236}">
                    <a16:creationId xmlns="" xmlns:a16="http://schemas.microsoft.com/office/drawing/2014/main" id="{08F38F09-BB64-4388-A411-2A99E99F8D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21" y="2993"/>
                <a:ext cx="198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1" name="Freeform 5">
                <a:extLst>
                  <a:ext uri="{FF2B5EF4-FFF2-40B4-BE49-F238E27FC236}">
                    <a16:creationId xmlns="" xmlns:a16="http://schemas.microsoft.com/office/drawing/2014/main" id="{66A6CB06-1239-4A78-8152-A3E8FDA641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2" y="2964"/>
                <a:ext cx="85" cy="59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2" name="Freeform 6">
                <a:extLst>
                  <a:ext uri="{FF2B5EF4-FFF2-40B4-BE49-F238E27FC236}">
                    <a16:creationId xmlns="" xmlns:a16="http://schemas.microsoft.com/office/drawing/2014/main" id="{C0506D3F-0565-4C5B-90C9-3A9AB5F224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4" y="2963"/>
                <a:ext cx="85" cy="59"/>
              </a:xfrm>
              <a:custGeom>
                <a:avLst/>
                <a:gdLst>
                  <a:gd name="T0" fmla="*/ 99 w 99"/>
                  <a:gd name="T1" fmla="*/ 0 h 67"/>
                  <a:gd name="T2" fmla="*/ 0 w 99"/>
                  <a:gd name="T3" fmla="*/ 34 h 67"/>
                  <a:gd name="T4" fmla="*/ 99 w 99"/>
                  <a:gd name="T5" fmla="*/ 67 h 67"/>
                  <a:gd name="T6" fmla="*/ 68 w 99"/>
                  <a:gd name="T7" fmla="*/ 34 h 67"/>
                  <a:gd name="T8" fmla="*/ 99 w 99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3" name="Line 7">
                <a:extLst>
                  <a:ext uri="{FF2B5EF4-FFF2-40B4-BE49-F238E27FC236}">
                    <a16:creationId xmlns="" xmlns:a16="http://schemas.microsoft.com/office/drawing/2014/main" id="{9D01C377-2C90-4FC3-A500-6EC924227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41" y="2613"/>
                <a:ext cx="1846" cy="76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4" name="Freeform 8">
                <a:extLst>
                  <a:ext uri="{FF2B5EF4-FFF2-40B4-BE49-F238E27FC236}">
                    <a16:creationId xmlns="" xmlns:a16="http://schemas.microsoft.com/office/drawing/2014/main" id="{0337A8C2-12C2-4AED-ACB2-5E8F77C55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72" y="3343"/>
                <a:ext cx="90" cy="59"/>
              </a:xfrm>
              <a:custGeom>
                <a:avLst/>
                <a:gdLst>
                  <a:gd name="T0" fmla="*/ 0 w 105"/>
                  <a:gd name="T1" fmla="*/ 62 h 67"/>
                  <a:gd name="T2" fmla="*/ 105 w 105"/>
                  <a:gd name="T3" fmla="*/ 67 h 67"/>
                  <a:gd name="T4" fmla="*/ 25 w 105"/>
                  <a:gd name="T5" fmla="*/ 0 h 67"/>
                  <a:gd name="T6" fmla="*/ 42 w 105"/>
                  <a:gd name="T7" fmla="*/ 42 h 67"/>
                  <a:gd name="T8" fmla="*/ 0 w 105"/>
                  <a:gd name="T9" fmla="*/ 62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0" y="62"/>
                    </a:moveTo>
                    <a:lnTo>
                      <a:pt x="105" y="67"/>
                    </a:lnTo>
                    <a:lnTo>
                      <a:pt x="25" y="0"/>
                    </a:lnTo>
                    <a:lnTo>
                      <a:pt x="42" y="42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5" name="Freeform 9">
                <a:extLst>
                  <a:ext uri="{FF2B5EF4-FFF2-40B4-BE49-F238E27FC236}">
                    <a16:creationId xmlns="" xmlns:a16="http://schemas.microsoft.com/office/drawing/2014/main" id="{34F993DA-52FB-4F2B-B174-ACD89FF2DA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2" y="2592"/>
                <a:ext cx="90" cy="59"/>
              </a:xfrm>
              <a:custGeom>
                <a:avLst/>
                <a:gdLst>
                  <a:gd name="T0" fmla="*/ 105 w 105"/>
                  <a:gd name="T1" fmla="*/ 5 h 67"/>
                  <a:gd name="T2" fmla="*/ 0 w 105"/>
                  <a:gd name="T3" fmla="*/ 0 h 67"/>
                  <a:gd name="T4" fmla="*/ 80 w 105"/>
                  <a:gd name="T5" fmla="*/ 67 h 67"/>
                  <a:gd name="T6" fmla="*/ 63 w 105"/>
                  <a:gd name="T7" fmla="*/ 25 h 67"/>
                  <a:gd name="T8" fmla="*/ 105 w 105"/>
                  <a:gd name="T9" fmla="*/ 5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105" y="5"/>
                    </a:moveTo>
                    <a:lnTo>
                      <a:pt x="0" y="0"/>
                    </a:lnTo>
                    <a:lnTo>
                      <a:pt x="80" y="67"/>
                    </a:lnTo>
                    <a:lnTo>
                      <a:pt x="63" y="25"/>
                    </a:lnTo>
                    <a:lnTo>
                      <a:pt x="105" y="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6" name="Line 10">
                <a:extLst>
                  <a:ext uri="{FF2B5EF4-FFF2-40B4-BE49-F238E27FC236}">
                    <a16:creationId xmlns="" xmlns:a16="http://schemas.microsoft.com/office/drawing/2014/main" id="{BA0066E8-9F77-4D7D-909A-7C6FCDFBA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44" y="2296"/>
                <a:ext cx="1460" cy="14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7" name="Freeform 11">
                <a:extLst>
                  <a:ext uri="{FF2B5EF4-FFF2-40B4-BE49-F238E27FC236}">
                    <a16:creationId xmlns="" xmlns:a16="http://schemas.microsoft.com/office/drawing/2014/main" id="{D259051E-F6CC-40A8-8217-FA7EDD7748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62" y="3666"/>
                <a:ext cx="82" cy="81"/>
              </a:xfrm>
              <a:custGeom>
                <a:avLst/>
                <a:gdLst>
                  <a:gd name="T0" fmla="*/ 0 w 95"/>
                  <a:gd name="T1" fmla="*/ 48 h 92"/>
                  <a:gd name="T2" fmla="*/ 95 w 95"/>
                  <a:gd name="T3" fmla="*/ 92 h 92"/>
                  <a:gd name="T4" fmla="*/ 46 w 95"/>
                  <a:gd name="T5" fmla="*/ 0 h 92"/>
                  <a:gd name="T6" fmla="*/ 46 w 95"/>
                  <a:gd name="T7" fmla="*/ 45 h 92"/>
                  <a:gd name="T8" fmla="*/ 0 w 95"/>
                  <a:gd name="T9" fmla="*/ 48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0" y="48"/>
                    </a:moveTo>
                    <a:lnTo>
                      <a:pt x="95" y="92"/>
                    </a:lnTo>
                    <a:lnTo>
                      <a:pt x="46" y="0"/>
                    </a:lnTo>
                    <a:lnTo>
                      <a:pt x="46" y="4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8" name="Freeform 12">
                <a:extLst>
                  <a:ext uri="{FF2B5EF4-FFF2-40B4-BE49-F238E27FC236}">
                    <a16:creationId xmlns="" xmlns:a16="http://schemas.microsoft.com/office/drawing/2014/main" id="{ADD06C14-289B-4410-B344-5ADAD18279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4" y="2256"/>
                <a:ext cx="82" cy="81"/>
              </a:xfrm>
              <a:custGeom>
                <a:avLst/>
                <a:gdLst>
                  <a:gd name="T0" fmla="*/ 95 w 95"/>
                  <a:gd name="T1" fmla="*/ 44 h 92"/>
                  <a:gd name="T2" fmla="*/ 0 w 95"/>
                  <a:gd name="T3" fmla="*/ 0 h 92"/>
                  <a:gd name="T4" fmla="*/ 49 w 95"/>
                  <a:gd name="T5" fmla="*/ 92 h 92"/>
                  <a:gd name="T6" fmla="*/ 49 w 95"/>
                  <a:gd name="T7" fmla="*/ 47 h 92"/>
                  <a:gd name="T8" fmla="*/ 95 w 95"/>
                  <a:gd name="T9" fmla="*/ 44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95" y="44"/>
                    </a:moveTo>
                    <a:lnTo>
                      <a:pt x="0" y="0"/>
                    </a:lnTo>
                    <a:lnTo>
                      <a:pt x="49" y="92"/>
                    </a:lnTo>
                    <a:lnTo>
                      <a:pt x="49" y="47"/>
                    </a:lnTo>
                    <a:lnTo>
                      <a:pt x="95" y="4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89" name="Line 13">
                <a:extLst>
                  <a:ext uri="{FF2B5EF4-FFF2-40B4-BE49-F238E27FC236}">
                    <a16:creationId xmlns="" xmlns:a16="http://schemas.microsoft.com/office/drawing/2014/main" id="{E362EFC6-BE16-4679-A70E-9FDCA25F44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11" y="2027"/>
                <a:ext cx="785" cy="185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90" name="Freeform 14">
                <a:extLst>
                  <a:ext uri="{FF2B5EF4-FFF2-40B4-BE49-F238E27FC236}">
                    <a16:creationId xmlns="" xmlns:a16="http://schemas.microsoft.com/office/drawing/2014/main" id="{794AD700-0D50-4249-B54F-FC5EA1FFD3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9" y="1974"/>
                <a:ext cx="60" cy="92"/>
              </a:xfrm>
              <a:custGeom>
                <a:avLst/>
                <a:gdLst>
                  <a:gd name="T0" fmla="*/ 62 w 70"/>
                  <a:gd name="T1" fmla="*/ 104 h 104"/>
                  <a:gd name="T2" fmla="*/ 70 w 70"/>
                  <a:gd name="T3" fmla="*/ 0 h 104"/>
                  <a:gd name="T4" fmla="*/ 0 w 70"/>
                  <a:gd name="T5" fmla="*/ 78 h 104"/>
                  <a:gd name="T6" fmla="*/ 43 w 70"/>
                  <a:gd name="T7" fmla="*/ 62 h 104"/>
                  <a:gd name="T8" fmla="*/ 62 w 70"/>
                  <a:gd name="T9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62" y="104"/>
                    </a:moveTo>
                    <a:lnTo>
                      <a:pt x="70" y="0"/>
                    </a:lnTo>
                    <a:lnTo>
                      <a:pt x="0" y="78"/>
                    </a:lnTo>
                    <a:lnTo>
                      <a:pt x="43" y="62"/>
                    </a:lnTo>
                    <a:lnTo>
                      <a:pt x="62" y="10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91" name="Freeform 15">
                <a:extLst>
                  <a:ext uri="{FF2B5EF4-FFF2-40B4-BE49-F238E27FC236}">
                    <a16:creationId xmlns="" xmlns:a16="http://schemas.microsoft.com/office/drawing/2014/main" id="{A75D10C0-EAC6-4FC4-880D-BD2861FBE0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8" y="3846"/>
                <a:ext cx="60" cy="92"/>
              </a:xfrm>
              <a:custGeom>
                <a:avLst/>
                <a:gdLst>
                  <a:gd name="T0" fmla="*/ 8 w 70"/>
                  <a:gd name="T1" fmla="*/ 0 h 104"/>
                  <a:gd name="T2" fmla="*/ 0 w 70"/>
                  <a:gd name="T3" fmla="*/ 104 h 104"/>
                  <a:gd name="T4" fmla="*/ 70 w 70"/>
                  <a:gd name="T5" fmla="*/ 26 h 104"/>
                  <a:gd name="T6" fmla="*/ 27 w 70"/>
                  <a:gd name="T7" fmla="*/ 42 h 104"/>
                  <a:gd name="T8" fmla="*/ 8 w 70"/>
                  <a:gd name="T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8" y="0"/>
                    </a:moveTo>
                    <a:lnTo>
                      <a:pt x="0" y="104"/>
                    </a:lnTo>
                    <a:lnTo>
                      <a:pt x="70" y="26"/>
                    </a:lnTo>
                    <a:lnTo>
                      <a:pt x="27" y="4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92" name="Line 16">
                <a:extLst>
                  <a:ext uri="{FF2B5EF4-FFF2-40B4-BE49-F238E27FC236}">
                    <a16:creationId xmlns="" xmlns:a16="http://schemas.microsoft.com/office/drawing/2014/main" id="{C90BFCFD-FE1F-4B31-8934-96FE7E4ED1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81" y="2645"/>
                <a:ext cx="1870" cy="69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93" name="Freeform 17">
                <a:extLst>
                  <a:ext uri="{FF2B5EF4-FFF2-40B4-BE49-F238E27FC236}">
                    <a16:creationId xmlns="" xmlns:a16="http://schemas.microsoft.com/office/drawing/2014/main" id="{6970BB44-87FB-49AE-B849-E292ECC2D9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15" y="2625"/>
                <a:ext cx="89" cy="57"/>
              </a:xfrm>
              <a:custGeom>
                <a:avLst/>
                <a:gdLst>
                  <a:gd name="T0" fmla="*/ 22 w 104"/>
                  <a:gd name="T1" fmla="*/ 65 h 65"/>
                  <a:gd name="T2" fmla="*/ 104 w 104"/>
                  <a:gd name="T3" fmla="*/ 0 h 65"/>
                  <a:gd name="T4" fmla="*/ 0 w 104"/>
                  <a:gd name="T5" fmla="*/ 2 h 65"/>
                  <a:gd name="T6" fmla="*/ 40 w 104"/>
                  <a:gd name="T7" fmla="*/ 23 h 65"/>
                  <a:gd name="T8" fmla="*/ 22 w 104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22" y="65"/>
                    </a:moveTo>
                    <a:lnTo>
                      <a:pt x="104" y="0"/>
                    </a:lnTo>
                    <a:lnTo>
                      <a:pt x="0" y="2"/>
                    </a:lnTo>
                    <a:lnTo>
                      <a:pt x="40" y="23"/>
                    </a:lnTo>
                    <a:lnTo>
                      <a:pt x="22" y="6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94" name="Freeform 18">
                <a:extLst>
                  <a:ext uri="{FF2B5EF4-FFF2-40B4-BE49-F238E27FC236}">
                    <a16:creationId xmlns="" xmlns:a16="http://schemas.microsoft.com/office/drawing/2014/main" id="{4EE384F6-58FE-4525-8A01-62D33963E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8" y="3305"/>
                <a:ext cx="89" cy="57"/>
              </a:xfrm>
              <a:custGeom>
                <a:avLst/>
                <a:gdLst>
                  <a:gd name="T0" fmla="*/ 82 w 104"/>
                  <a:gd name="T1" fmla="*/ 0 h 65"/>
                  <a:gd name="T2" fmla="*/ 0 w 104"/>
                  <a:gd name="T3" fmla="*/ 65 h 65"/>
                  <a:gd name="T4" fmla="*/ 104 w 104"/>
                  <a:gd name="T5" fmla="*/ 63 h 65"/>
                  <a:gd name="T6" fmla="*/ 64 w 104"/>
                  <a:gd name="T7" fmla="*/ 42 h 65"/>
                  <a:gd name="T8" fmla="*/ 82 w 104"/>
                  <a:gd name="T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82" y="0"/>
                    </a:moveTo>
                    <a:lnTo>
                      <a:pt x="0" y="65"/>
                    </a:lnTo>
                    <a:lnTo>
                      <a:pt x="104" y="63"/>
                    </a:lnTo>
                    <a:lnTo>
                      <a:pt x="64" y="42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95" name="Line 19">
                <a:extLst>
                  <a:ext uri="{FF2B5EF4-FFF2-40B4-BE49-F238E27FC236}">
                    <a16:creationId xmlns="" xmlns:a16="http://schemas.microsoft.com/office/drawing/2014/main" id="{C7970726-7C5C-45A5-80CC-BAD079962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2241"/>
                <a:ext cx="1433" cy="14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96" name="Freeform 20">
                <a:extLst>
                  <a:ext uri="{FF2B5EF4-FFF2-40B4-BE49-F238E27FC236}">
                    <a16:creationId xmlns="" xmlns:a16="http://schemas.microsoft.com/office/drawing/2014/main" id="{108B6672-07AA-44D3-ADD6-6EA2E4EA13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0" y="3619"/>
                <a:ext cx="81" cy="82"/>
              </a:xfrm>
              <a:custGeom>
                <a:avLst/>
                <a:gdLst>
                  <a:gd name="T0" fmla="*/ 48 w 94"/>
                  <a:gd name="T1" fmla="*/ 0 h 93"/>
                  <a:gd name="T2" fmla="*/ 0 w 94"/>
                  <a:gd name="T3" fmla="*/ 93 h 93"/>
                  <a:gd name="T4" fmla="*/ 94 w 94"/>
                  <a:gd name="T5" fmla="*/ 48 h 93"/>
                  <a:gd name="T6" fmla="*/ 49 w 94"/>
                  <a:gd name="T7" fmla="*/ 46 h 93"/>
                  <a:gd name="T8" fmla="*/ 48 w 94"/>
                  <a:gd name="T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8" y="0"/>
                    </a:moveTo>
                    <a:lnTo>
                      <a:pt x="0" y="93"/>
                    </a:lnTo>
                    <a:lnTo>
                      <a:pt x="94" y="48"/>
                    </a:lnTo>
                    <a:lnTo>
                      <a:pt x="49" y="4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97" name="Freeform 21">
                <a:extLst>
                  <a:ext uri="{FF2B5EF4-FFF2-40B4-BE49-F238E27FC236}">
                    <a16:creationId xmlns="" xmlns:a16="http://schemas.microsoft.com/office/drawing/2014/main" id="{07901797-DF37-4B55-8D96-A14A5760F6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2" y="2201"/>
                <a:ext cx="81" cy="82"/>
              </a:xfrm>
              <a:custGeom>
                <a:avLst/>
                <a:gdLst>
                  <a:gd name="T0" fmla="*/ 46 w 94"/>
                  <a:gd name="T1" fmla="*/ 93 h 93"/>
                  <a:gd name="T2" fmla="*/ 94 w 94"/>
                  <a:gd name="T3" fmla="*/ 0 h 93"/>
                  <a:gd name="T4" fmla="*/ 0 w 94"/>
                  <a:gd name="T5" fmla="*/ 45 h 93"/>
                  <a:gd name="T6" fmla="*/ 45 w 94"/>
                  <a:gd name="T7" fmla="*/ 47 h 93"/>
                  <a:gd name="T8" fmla="*/ 46 w 94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6" y="93"/>
                    </a:moveTo>
                    <a:lnTo>
                      <a:pt x="94" y="0"/>
                    </a:lnTo>
                    <a:lnTo>
                      <a:pt x="0" y="45"/>
                    </a:lnTo>
                    <a:lnTo>
                      <a:pt x="45" y="47"/>
                    </a:lnTo>
                    <a:lnTo>
                      <a:pt x="46" y="93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98" name="Line 22">
                <a:extLst>
                  <a:ext uri="{FF2B5EF4-FFF2-40B4-BE49-F238E27FC236}">
                    <a16:creationId xmlns="" xmlns:a16="http://schemas.microsoft.com/office/drawing/2014/main" id="{109A0B29-80CE-47E0-B40A-B17FB9CB93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4" y="1930"/>
                <a:ext cx="1" cy="20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999" name="Freeform 23">
                <a:extLst>
                  <a:ext uri="{FF2B5EF4-FFF2-40B4-BE49-F238E27FC236}">
                    <a16:creationId xmlns="" xmlns:a16="http://schemas.microsoft.com/office/drawing/2014/main" id="{842D8803-9FC4-41AE-874B-383ED565F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45" y="3945"/>
                <a:ext cx="57" cy="87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00" name="Freeform 24">
                <a:extLst>
                  <a:ext uri="{FF2B5EF4-FFF2-40B4-BE49-F238E27FC236}">
                    <a16:creationId xmlns="" xmlns:a16="http://schemas.microsoft.com/office/drawing/2014/main" id="{2EE943A5-D9FB-428D-AD56-B03B38D93B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46" y="1872"/>
                <a:ext cx="57" cy="87"/>
              </a:xfrm>
              <a:custGeom>
                <a:avLst/>
                <a:gdLst>
                  <a:gd name="T0" fmla="*/ 67 w 67"/>
                  <a:gd name="T1" fmla="*/ 99 h 99"/>
                  <a:gd name="T2" fmla="*/ 33 w 67"/>
                  <a:gd name="T3" fmla="*/ 0 h 99"/>
                  <a:gd name="T4" fmla="*/ 0 w 67"/>
                  <a:gd name="T5" fmla="*/ 99 h 99"/>
                  <a:gd name="T6" fmla="*/ 33 w 67"/>
                  <a:gd name="T7" fmla="*/ 68 h 99"/>
                  <a:gd name="T8" fmla="*/ 67 w 67"/>
                  <a:gd name="T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01" name="Line 25">
                <a:extLst>
                  <a:ext uri="{FF2B5EF4-FFF2-40B4-BE49-F238E27FC236}">
                    <a16:creationId xmlns="" xmlns:a16="http://schemas.microsoft.com/office/drawing/2014/main" id="{42A52284-EDE5-4AE1-9B37-C5266AB3B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71" y="2018"/>
                <a:ext cx="808" cy="186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02" name="Freeform 26">
                <a:extLst>
                  <a:ext uri="{FF2B5EF4-FFF2-40B4-BE49-F238E27FC236}">
                    <a16:creationId xmlns="" xmlns:a16="http://schemas.microsoft.com/office/drawing/2014/main" id="{2482951F-1098-490C-A0F3-997473929F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41" y="3846"/>
                <a:ext cx="62" cy="92"/>
              </a:xfrm>
              <a:custGeom>
                <a:avLst/>
                <a:gdLst>
                  <a:gd name="T0" fmla="*/ 0 w 72"/>
                  <a:gd name="T1" fmla="*/ 28 h 104"/>
                  <a:gd name="T2" fmla="*/ 72 w 72"/>
                  <a:gd name="T3" fmla="*/ 104 h 104"/>
                  <a:gd name="T4" fmla="*/ 61 w 72"/>
                  <a:gd name="T5" fmla="*/ 0 h 104"/>
                  <a:gd name="T6" fmla="*/ 44 w 72"/>
                  <a:gd name="T7" fmla="*/ 42 h 104"/>
                  <a:gd name="T8" fmla="*/ 0 w 72"/>
                  <a:gd name="T9" fmla="*/ 2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0" y="28"/>
                    </a:moveTo>
                    <a:lnTo>
                      <a:pt x="72" y="104"/>
                    </a:lnTo>
                    <a:lnTo>
                      <a:pt x="61" y="0"/>
                    </a:lnTo>
                    <a:lnTo>
                      <a:pt x="44" y="42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03" name="Freeform 27">
                <a:extLst>
                  <a:ext uri="{FF2B5EF4-FFF2-40B4-BE49-F238E27FC236}">
                    <a16:creationId xmlns="" xmlns:a16="http://schemas.microsoft.com/office/drawing/2014/main" id="{0B2B9D97-780F-4BB4-952B-822D5526B7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7" y="1965"/>
                <a:ext cx="62" cy="92"/>
              </a:xfrm>
              <a:custGeom>
                <a:avLst/>
                <a:gdLst>
                  <a:gd name="T0" fmla="*/ 72 w 72"/>
                  <a:gd name="T1" fmla="*/ 76 h 104"/>
                  <a:gd name="T2" fmla="*/ 0 w 72"/>
                  <a:gd name="T3" fmla="*/ 0 h 104"/>
                  <a:gd name="T4" fmla="*/ 11 w 72"/>
                  <a:gd name="T5" fmla="*/ 104 h 104"/>
                  <a:gd name="T6" fmla="*/ 28 w 72"/>
                  <a:gd name="T7" fmla="*/ 62 h 104"/>
                  <a:gd name="T8" fmla="*/ 72 w 72"/>
                  <a:gd name="T9" fmla="*/ 76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72" y="76"/>
                    </a:moveTo>
                    <a:lnTo>
                      <a:pt x="0" y="0"/>
                    </a:lnTo>
                    <a:lnTo>
                      <a:pt x="11" y="104"/>
                    </a:lnTo>
                    <a:lnTo>
                      <a:pt x="28" y="62"/>
                    </a:lnTo>
                    <a:lnTo>
                      <a:pt x="72" y="76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7004" name="Oval 28">
              <a:extLst>
                <a:ext uri="{FF2B5EF4-FFF2-40B4-BE49-F238E27FC236}">
                  <a16:creationId xmlns="" xmlns:a16="http://schemas.microsoft.com/office/drawing/2014/main" id="{CDCAAED6-AA8D-4A0F-92BE-9F17AE225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99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800"/>
                <a:t>+</a:t>
              </a:r>
            </a:p>
          </p:txBody>
        </p:sp>
      </p:grpSp>
      <p:sp>
        <p:nvSpPr>
          <p:cNvPr id="127005" name="Rectangle 29">
            <a:extLst>
              <a:ext uri="{FF2B5EF4-FFF2-40B4-BE49-F238E27FC236}">
                <a16:creationId xmlns="" xmlns:a16="http://schemas.microsoft.com/office/drawing/2014/main" id="{407B7609-0692-4BF0-889A-DEE59B259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676401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正点电荷与负点电荷的电场线</a:t>
            </a:r>
          </a:p>
        </p:txBody>
      </p:sp>
      <p:sp>
        <p:nvSpPr>
          <p:cNvPr id="127006" name="Rectangle 30">
            <a:extLst>
              <a:ext uri="{FF2B5EF4-FFF2-40B4-BE49-F238E27FC236}">
                <a16:creationId xmlns="" xmlns:a16="http://schemas.microsoft.com/office/drawing/2014/main" id="{F58A38A1-61F4-4701-BFAA-9332E8CC6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447800"/>
            <a:ext cx="6172200" cy="411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007" name="Group 31">
            <a:extLst>
              <a:ext uri="{FF2B5EF4-FFF2-40B4-BE49-F238E27FC236}">
                <a16:creationId xmlns="" xmlns:a16="http://schemas.microsoft.com/office/drawing/2014/main" id="{09728F26-12F9-472F-B224-569176250802}"/>
              </a:ext>
            </a:extLst>
          </p:cNvPr>
          <p:cNvGrpSpPr>
            <a:grpSpLocks/>
          </p:cNvGrpSpPr>
          <p:nvPr/>
        </p:nvGrpSpPr>
        <p:grpSpPr bwMode="auto">
          <a:xfrm>
            <a:off x="6397626" y="2530476"/>
            <a:ext cx="2593975" cy="2422525"/>
            <a:chOff x="3312" y="2298"/>
            <a:chExt cx="1634" cy="1526"/>
          </a:xfrm>
        </p:grpSpPr>
        <p:grpSp>
          <p:nvGrpSpPr>
            <p:cNvPr id="127008" name="Group 32">
              <a:extLst>
                <a:ext uri="{FF2B5EF4-FFF2-40B4-BE49-F238E27FC236}">
                  <a16:creationId xmlns="" xmlns:a16="http://schemas.microsoft.com/office/drawing/2014/main" id="{5CBF66AE-C7FF-4B16-AF79-255A1E632A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2298"/>
              <a:ext cx="1634" cy="1526"/>
              <a:chOff x="777" y="1930"/>
              <a:chExt cx="1989" cy="2044"/>
            </a:xfrm>
          </p:grpSpPr>
          <p:sp>
            <p:nvSpPr>
              <p:cNvPr id="127009" name="Line 33">
                <a:extLst>
                  <a:ext uri="{FF2B5EF4-FFF2-40B4-BE49-F238E27FC236}">
                    <a16:creationId xmlns="" xmlns:a16="http://schemas.microsoft.com/office/drawing/2014/main" id="{03A8232A-2327-4F85-A605-19CE812E28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7" y="2993"/>
                <a:ext cx="1989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10" name="Freeform 34">
                <a:extLst>
                  <a:ext uri="{FF2B5EF4-FFF2-40B4-BE49-F238E27FC236}">
                    <a16:creationId xmlns="" xmlns:a16="http://schemas.microsoft.com/office/drawing/2014/main" id="{C219518D-30A0-44ED-9C8C-5BB4CD1BB7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9" y="2965"/>
                <a:ext cx="85" cy="59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11" name="Freeform 35">
                <a:extLst>
                  <a:ext uri="{FF2B5EF4-FFF2-40B4-BE49-F238E27FC236}">
                    <a16:creationId xmlns="" xmlns:a16="http://schemas.microsoft.com/office/drawing/2014/main" id="{1C36141E-1FAF-41D1-B739-89D592E72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2" y="2965"/>
                <a:ext cx="85" cy="59"/>
              </a:xfrm>
              <a:custGeom>
                <a:avLst/>
                <a:gdLst>
                  <a:gd name="T0" fmla="*/ 99 w 99"/>
                  <a:gd name="T1" fmla="*/ 0 h 67"/>
                  <a:gd name="T2" fmla="*/ 0 w 99"/>
                  <a:gd name="T3" fmla="*/ 34 h 67"/>
                  <a:gd name="T4" fmla="*/ 99 w 99"/>
                  <a:gd name="T5" fmla="*/ 67 h 67"/>
                  <a:gd name="T6" fmla="*/ 68 w 99"/>
                  <a:gd name="T7" fmla="*/ 34 h 67"/>
                  <a:gd name="T8" fmla="*/ 99 w 99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12" name="Line 36">
                <a:extLst>
                  <a:ext uri="{FF2B5EF4-FFF2-40B4-BE49-F238E27FC236}">
                    <a16:creationId xmlns="" xmlns:a16="http://schemas.microsoft.com/office/drawing/2014/main" id="{32A6DFA7-C910-4B6D-9C71-CC898742C4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97" y="2613"/>
                <a:ext cx="1846" cy="76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13" name="Freeform 37">
                <a:extLst>
                  <a:ext uri="{FF2B5EF4-FFF2-40B4-BE49-F238E27FC236}">
                    <a16:creationId xmlns="" xmlns:a16="http://schemas.microsoft.com/office/drawing/2014/main" id="{F35BDED8-6710-4D61-A0AD-811A4581A2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6" y="2688"/>
                <a:ext cx="90" cy="59"/>
              </a:xfrm>
              <a:custGeom>
                <a:avLst/>
                <a:gdLst>
                  <a:gd name="T0" fmla="*/ 0 w 105"/>
                  <a:gd name="T1" fmla="*/ 62 h 67"/>
                  <a:gd name="T2" fmla="*/ 105 w 105"/>
                  <a:gd name="T3" fmla="*/ 67 h 67"/>
                  <a:gd name="T4" fmla="*/ 25 w 105"/>
                  <a:gd name="T5" fmla="*/ 0 h 67"/>
                  <a:gd name="T6" fmla="*/ 42 w 105"/>
                  <a:gd name="T7" fmla="*/ 42 h 67"/>
                  <a:gd name="T8" fmla="*/ 0 w 105"/>
                  <a:gd name="T9" fmla="*/ 62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0" y="62"/>
                    </a:moveTo>
                    <a:lnTo>
                      <a:pt x="105" y="67"/>
                    </a:lnTo>
                    <a:lnTo>
                      <a:pt x="25" y="0"/>
                    </a:lnTo>
                    <a:lnTo>
                      <a:pt x="42" y="42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14" name="Freeform 38">
                <a:extLst>
                  <a:ext uri="{FF2B5EF4-FFF2-40B4-BE49-F238E27FC236}">
                    <a16:creationId xmlns="" xmlns:a16="http://schemas.microsoft.com/office/drawing/2014/main" id="{0FC1679D-0DB6-4E56-AF00-7767C90231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6" y="3216"/>
                <a:ext cx="90" cy="59"/>
              </a:xfrm>
              <a:custGeom>
                <a:avLst/>
                <a:gdLst>
                  <a:gd name="T0" fmla="*/ 105 w 105"/>
                  <a:gd name="T1" fmla="*/ 5 h 67"/>
                  <a:gd name="T2" fmla="*/ 0 w 105"/>
                  <a:gd name="T3" fmla="*/ 0 h 67"/>
                  <a:gd name="T4" fmla="*/ 80 w 105"/>
                  <a:gd name="T5" fmla="*/ 67 h 67"/>
                  <a:gd name="T6" fmla="*/ 63 w 105"/>
                  <a:gd name="T7" fmla="*/ 25 h 67"/>
                  <a:gd name="T8" fmla="*/ 105 w 105"/>
                  <a:gd name="T9" fmla="*/ 5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105" y="5"/>
                    </a:moveTo>
                    <a:lnTo>
                      <a:pt x="0" y="0"/>
                    </a:lnTo>
                    <a:lnTo>
                      <a:pt x="80" y="67"/>
                    </a:lnTo>
                    <a:lnTo>
                      <a:pt x="63" y="25"/>
                    </a:lnTo>
                    <a:lnTo>
                      <a:pt x="105" y="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15" name="Line 39">
                <a:extLst>
                  <a:ext uri="{FF2B5EF4-FFF2-40B4-BE49-F238E27FC236}">
                    <a16:creationId xmlns="" xmlns:a16="http://schemas.microsoft.com/office/drawing/2014/main" id="{29B90FA5-CED1-4D40-8FED-8C9CCB446B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00" y="2296"/>
                <a:ext cx="1460" cy="141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16" name="Freeform 40">
                <a:extLst>
                  <a:ext uri="{FF2B5EF4-FFF2-40B4-BE49-F238E27FC236}">
                    <a16:creationId xmlns="" xmlns:a16="http://schemas.microsoft.com/office/drawing/2014/main" id="{91F91B7F-42CB-4945-A14C-63D78EBA15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2" y="2448"/>
                <a:ext cx="82" cy="81"/>
              </a:xfrm>
              <a:custGeom>
                <a:avLst/>
                <a:gdLst>
                  <a:gd name="T0" fmla="*/ 0 w 95"/>
                  <a:gd name="T1" fmla="*/ 48 h 92"/>
                  <a:gd name="T2" fmla="*/ 95 w 95"/>
                  <a:gd name="T3" fmla="*/ 92 h 92"/>
                  <a:gd name="T4" fmla="*/ 46 w 95"/>
                  <a:gd name="T5" fmla="*/ 0 h 92"/>
                  <a:gd name="T6" fmla="*/ 46 w 95"/>
                  <a:gd name="T7" fmla="*/ 45 h 92"/>
                  <a:gd name="T8" fmla="*/ 0 w 95"/>
                  <a:gd name="T9" fmla="*/ 48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0" y="48"/>
                    </a:moveTo>
                    <a:lnTo>
                      <a:pt x="95" y="92"/>
                    </a:lnTo>
                    <a:lnTo>
                      <a:pt x="46" y="0"/>
                    </a:lnTo>
                    <a:lnTo>
                      <a:pt x="46" y="4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17" name="Freeform 41">
                <a:extLst>
                  <a:ext uri="{FF2B5EF4-FFF2-40B4-BE49-F238E27FC236}">
                    <a16:creationId xmlns="" xmlns:a16="http://schemas.microsoft.com/office/drawing/2014/main" id="{4D8900EB-4C69-4095-8CEB-10F7D0EDC3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3408"/>
                <a:ext cx="82" cy="81"/>
              </a:xfrm>
              <a:custGeom>
                <a:avLst/>
                <a:gdLst>
                  <a:gd name="T0" fmla="*/ 95 w 95"/>
                  <a:gd name="T1" fmla="*/ 44 h 92"/>
                  <a:gd name="T2" fmla="*/ 0 w 95"/>
                  <a:gd name="T3" fmla="*/ 0 h 92"/>
                  <a:gd name="T4" fmla="*/ 49 w 95"/>
                  <a:gd name="T5" fmla="*/ 92 h 92"/>
                  <a:gd name="T6" fmla="*/ 49 w 95"/>
                  <a:gd name="T7" fmla="*/ 47 h 92"/>
                  <a:gd name="T8" fmla="*/ 95 w 95"/>
                  <a:gd name="T9" fmla="*/ 44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95" y="44"/>
                    </a:moveTo>
                    <a:lnTo>
                      <a:pt x="0" y="0"/>
                    </a:lnTo>
                    <a:lnTo>
                      <a:pt x="49" y="92"/>
                    </a:lnTo>
                    <a:lnTo>
                      <a:pt x="49" y="47"/>
                    </a:lnTo>
                    <a:lnTo>
                      <a:pt x="95" y="4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18" name="Line 42">
                <a:extLst>
                  <a:ext uri="{FF2B5EF4-FFF2-40B4-BE49-F238E27FC236}">
                    <a16:creationId xmlns="" xmlns:a16="http://schemas.microsoft.com/office/drawing/2014/main" id="{5863C702-6EAE-4E0A-B2C3-B829F36B65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7" y="2027"/>
                <a:ext cx="785" cy="185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19" name="Freeform 43">
                <a:extLst>
                  <a:ext uri="{FF2B5EF4-FFF2-40B4-BE49-F238E27FC236}">
                    <a16:creationId xmlns="" xmlns:a16="http://schemas.microsoft.com/office/drawing/2014/main" id="{0518CEA1-C893-4313-AFB9-E093123D8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6" y="3504"/>
                <a:ext cx="60" cy="92"/>
              </a:xfrm>
              <a:custGeom>
                <a:avLst/>
                <a:gdLst>
                  <a:gd name="T0" fmla="*/ 62 w 70"/>
                  <a:gd name="T1" fmla="*/ 104 h 104"/>
                  <a:gd name="T2" fmla="*/ 70 w 70"/>
                  <a:gd name="T3" fmla="*/ 0 h 104"/>
                  <a:gd name="T4" fmla="*/ 0 w 70"/>
                  <a:gd name="T5" fmla="*/ 78 h 104"/>
                  <a:gd name="T6" fmla="*/ 43 w 70"/>
                  <a:gd name="T7" fmla="*/ 62 h 104"/>
                  <a:gd name="T8" fmla="*/ 62 w 70"/>
                  <a:gd name="T9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62" y="104"/>
                    </a:moveTo>
                    <a:lnTo>
                      <a:pt x="70" y="0"/>
                    </a:lnTo>
                    <a:lnTo>
                      <a:pt x="0" y="78"/>
                    </a:lnTo>
                    <a:lnTo>
                      <a:pt x="43" y="62"/>
                    </a:lnTo>
                    <a:lnTo>
                      <a:pt x="62" y="10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20" name="Freeform 44">
                <a:extLst>
                  <a:ext uri="{FF2B5EF4-FFF2-40B4-BE49-F238E27FC236}">
                    <a16:creationId xmlns="" xmlns:a16="http://schemas.microsoft.com/office/drawing/2014/main" id="{9CF900A0-68E0-4365-965F-F308A1F4A3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6" y="2260"/>
                <a:ext cx="60" cy="92"/>
              </a:xfrm>
              <a:custGeom>
                <a:avLst/>
                <a:gdLst>
                  <a:gd name="T0" fmla="*/ 8 w 70"/>
                  <a:gd name="T1" fmla="*/ 0 h 104"/>
                  <a:gd name="T2" fmla="*/ 0 w 70"/>
                  <a:gd name="T3" fmla="*/ 104 h 104"/>
                  <a:gd name="T4" fmla="*/ 70 w 70"/>
                  <a:gd name="T5" fmla="*/ 26 h 104"/>
                  <a:gd name="T6" fmla="*/ 27 w 70"/>
                  <a:gd name="T7" fmla="*/ 42 h 104"/>
                  <a:gd name="T8" fmla="*/ 8 w 70"/>
                  <a:gd name="T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8" y="0"/>
                    </a:moveTo>
                    <a:lnTo>
                      <a:pt x="0" y="104"/>
                    </a:lnTo>
                    <a:lnTo>
                      <a:pt x="70" y="26"/>
                    </a:lnTo>
                    <a:lnTo>
                      <a:pt x="27" y="4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21" name="Line 45">
                <a:extLst>
                  <a:ext uri="{FF2B5EF4-FFF2-40B4-BE49-F238E27FC236}">
                    <a16:creationId xmlns="" xmlns:a16="http://schemas.microsoft.com/office/drawing/2014/main" id="{3FF64CE9-AB2E-4066-8956-4F96BDB4B3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37" y="2645"/>
                <a:ext cx="1870" cy="69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22" name="Freeform 46">
                <a:extLst>
                  <a:ext uri="{FF2B5EF4-FFF2-40B4-BE49-F238E27FC236}">
                    <a16:creationId xmlns="" xmlns:a16="http://schemas.microsoft.com/office/drawing/2014/main" id="{6B5CFE6D-70F4-49F4-8C40-B137833BF6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3207"/>
                <a:ext cx="89" cy="57"/>
              </a:xfrm>
              <a:custGeom>
                <a:avLst/>
                <a:gdLst>
                  <a:gd name="T0" fmla="*/ 22 w 104"/>
                  <a:gd name="T1" fmla="*/ 65 h 65"/>
                  <a:gd name="T2" fmla="*/ 104 w 104"/>
                  <a:gd name="T3" fmla="*/ 0 h 65"/>
                  <a:gd name="T4" fmla="*/ 0 w 104"/>
                  <a:gd name="T5" fmla="*/ 2 h 65"/>
                  <a:gd name="T6" fmla="*/ 40 w 104"/>
                  <a:gd name="T7" fmla="*/ 23 h 65"/>
                  <a:gd name="T8" fmla="*/ 22 w 104"/>
                  <a:gd name="T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22" y="65"/>
                    </a:moveTo>
                    <a:lnTo>
                      <a:pt x="104" y="0"/>
                    </a:lnTo>
                    <a:lnTo>
                      <a:pt x="0" y="2"/>
                    </a:lnTo>
                    <a:lnTo>
                      <a:pt x="40" y="23"/>
                    </a:lnTo>
                    <a:lnTo>
                      <a:pt x="22" y="6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23" name="Freeform 47">
                <a:extLst>
                  <a:ext uri="{FF2B5EF4-FFF2-40B4-BE49-F238E27FC236}">
                    <a16:creationId xmlns="" xmlns:a16="http://schemas.microsoft.com/office/drawing/2014/main" id="{642DF3A9-7F16-4EF5-A79A-60F3AFB263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2" y="2727"/>
                <a:ext cx="89" cy="57"/>
              </a:xfrm>
              <a:custGeom>
                <a:avLst/>
                <a:gdLst>
                  <a:gd name="T0" fmla="*/ 82 w 104"/>
                  <a:gd name="T1" fmla="*/ 0 h 65"/>
                  <a:gd name="T2" fmla="*/ 0 w 104"/>
                  <a:gd name="T3" fmla="*/ 65 h 65"/>
                  <a:gd name="T4" fmla="*/ 104 w 104"/>
                  <a:gd name="T5" fmla="*/ 63 h 65"/>
                  <a:gd name="T6" fmla="*/ 64 w 104"/>
                  <a:gd name="T7" fmla="*/ 42 h 65"/>
                  <a:gd name="T8" fmla="*/ 82 w 104"/>
                  <a:gd name="T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82" y="0"/>
                    </a:moveTo>
                    <a:lnTo>
                      <a:pt x="0" y="65"/>
                    </a:lnTo>
                    <a:lnTo>
                      <a:pt x="104" y="63"/>
                    </a:lnTo>
                    <a:lnTo>
                      <a:pt x="64" y="42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24" name="Line 48">
                <a:extLst>
                  <a:ext uri="{FF2B5EF4-FFF2-40B4-BE49-F238E27FC236}">
                    <a16:creationId xmlns="" xmlns:a16="http://schemas.microsoft.com/office/drawing/2014/main" id="{BE52C35B-D758-4117-B5DF-C98639998C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6" y="2234"/>
                <a:ext cx="1440" cy="142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25" name="Freeform 49">
                <a:extLst>
                  <a:ext uri="{FF2B5EF4-FFF2-40B4-BE49-F238E27FC236}">
                    <a16:creationId xmlns="" xmlns:a16="http://schemas.microsoft.com/office/drawing/2014/main" id="{BD039296-38E0-427F-8235-25A18B57C1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8" y="2448"/>
                <a:ext cx="81" cy="82"/>
              </a:xfrm>
              <a:custGeom>
                <a:avLst/>
                <a:gdLst>
                  <a:gd name="T0" fmla="*/ 48 w 94"/>
                  <a:gd name="T1" fmla="*/ 0 h 93"/>
                  <a:gd name="T2" fmla="*/ 0 w 94"/>
                  <a:gd name="T3" fmla="*/ 93 h 93"/>
                  <a:gd name="T4" fmla="*/ 94 w 94"/>
                  <a:gd name="T5" fmla="*/ 48 h 93"/>
                  <a:gd name="T6" fmla="*/ 49 w 94"/>
                  <a:gd name="T7" fmla="*/ 46 h 93"/>
                  <a:gd name="T8" fmla="*/ 48 w 94"/>
                  <a:gd name="T9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8" y="0"/>
                    </a:moveTo>
                    <a:lnTo>
                      <a:pt x="0" y="93"/>
                    </a:lnTo>
                    <a:lnTo>
                      <a:pt x="94" y="48"/>
                    </a:lnTo>
                    <a:lnTo>
                      <a:pt x="49" y="4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26" name="Freeform 50">
                <a:extLst>
                  <a:ext uri="{FF2B5EF4-FFF2-40B4-BE49-F238E27FC236}">
                    <a16:creationId xmlns="" xmlns:a16="http://schemas.microsoft.com/office/drawing/2014/main" id="{3CDCB900-4F8A-49E3-A811-E4ECCAEF7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7" y="3395"/>
                <a:ext cx="81" cy="82"/>
              </a:xfrm>
              <a:custGeom>
                <a:avLst/>
                <a:gdLst>
                  <a:gd name="T0" fmla="*/ 46 w 94"/>
                  <a:gd name="T1" fmla="*/ 93 h 93"/>
                  <a:gd name="T2" fmla="*/ 94 w 94"/>
                  <a:gd name="T3" fmla="*/ 0 h 93"/>
                  <a:gd name="T4" fmla="*/ 0 w 94"/>
                  <a:gd name="T5" fmla="*/ 45 h 93"/>
                  <a:gd name="T6" fmla="*/ 45 w 94"/>
                  <a:gd name="T7" fmla="*/ 47 h 93"/>
                  <a:gd name="T8" fmla="*/ 46 w 94"/>
                  <a:gd name="T9" fmla="*/ 93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6" y="93"/>
                    </a:moveTo>
                    <a:lnTo>
                      <a:pt x="94" y="0"/>
                    </a:lnTo>
                    <a:lnTo>
                      <a:pt x="0" y="45"/>
                    </a:lnTo>
                    <a:lnTo>
                      <a:pt x="45" y="47"/>
                    </a:lnTo>
                    <a:lnTo>
                      <a:pt x="46" y="93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27" name="Line 51">
                <a:extLst>
                  <a:ext uri="{FF2B5EF4-FFF2-40B4-BE49-F238E27FC236}">
                    <a16:creationId xmlns="" xmlns:a16="http://schemas.microsoft.com/office/drawing/2014/main" id="{8574272F-50E3-4746-8A82-147D77AB7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30" y="1930"/>
                <a:ext cx="1" cy="20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28" name="Freeform 52">
                <a:extLst>
                  <a:ext uri="{FF2B5EF4-FFF2-40B4-BE49-F238E27FC236}">
                    <a16:creationId xmlns="" xmlns:a16="http://schemas.microsoft.com/office/drawing/2014/main" id="{6F809944-B7EA-4DBD-BE35-3A7041F079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95" y="2208"/>
                <a:ext cx="57" cy="87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29" name="Freeform 53">
                <a:extLst>
                  <a:ext uri="{FF2B5EF4-FFF2-40B4-BE49-F238E27FC236}">
                    <a16:creationId xmlns="" xmlns:a16="http://schemas.microsoft.com/office/drawing/2014/main" id="{89DD7C95-BE15-47DA-8B48-96CCDB48E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00" y="3575"/>
                <a:ext cx="57" cy="87"/>
              </a:xfrm>
              <a:custGeom>
                <a:avLst/>
                <a:gdLst>
                  <a:gd name="T0" fmla="*/ 67 w 67"/>
                  <a:gd name="T1" fmla="*/ 99 h 99"/>
                  <a:gd name="T2" fmla="*/ 33 w 67"/>
                  <a:gd name="T3" fmla="*/ 0 h 99"/>
                  <a:gd name="T4" fmla="*/ 0 w 67"/>
                  <a:gd name="T5" fmla="*/ 99 h 99"/>
                  <a:gd name="T6" fmla="*/ 33 w 67"/>
                  <a:gd name="T7" fmla="*/ 68 h 99"/>
                  <a:gd name="T8" fmla="*/ 67 w 67"/>
                  <a:gd name="T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30" name="Line 54">
                <a:extLst>
                  <a:ext uri="{FF2B5EF4-FFF2-40B4-BE49-F238E27FC236}">
                    <a16:creationId xmlns="" xmlns:a16="http://schemas.microsoft.com/office/drawing/2014/main" id="{73F20BDF-056B-4B50-87B5-7599D44ABC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27" y="2018"/>
                <a:ext cx="808" cy="186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31" name="Freeform 55">
                <a:extLst>
                  <a:ext uri="{FF2B5EF4-FFF2-40B4-BE49-F238E27FC236}">
                    <a16:creationId xmlns="" xmlns:a16="http://schemas.microsoft.com/office/drawing/2014/main" id="{17C5EEF6-9B74-4B83-97FF-2BC77BF324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3" y="2256"/>
                <a:ext cx="62" cy="92"/>
              </a:xfrm>
              <a:custGeom>
                <a:avLst/>
                <a:gdLst>
                  <a:gd name="T0" fmla="*/ 0 w 72"/>
                  <a:gd name="T1" fmla="*/ 28 h 104"/>
                  <a:gd name="T2" fmla="*/ 72 w 72"/>
                  <a:gd name="T3" fmla="*/ 104 h 104"/>
                  <a:gd name="T4" fmla="*/ 61 w 72"/>
                  <a:gd name="T5" fmla="*/ 0 h 104"/>
                  <a:gd name="T6" fmla="*/ 44 w 72"/>
                  <a:gd name="T7" fmla="*/ 42 h 104"/>
                  <a:gd name="T8" fmla="*/ 0 w 72"/>
                  <a:gd name="T9" fmla="*/ 2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0" y="28"/>
                    </a:moveTo>
                    <a:lnTo>
                      <a:pt x="72" y="104"/>
                    </a:lnTo>
                    <a:lnTo>
                      <a:pt x="61" y="0"/>
                    </a:lnTo>
                    <a:lnTo>
                      <a:pt x="44" y="42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032" name="Freeform 56">
                <a:extLst>
                  <a:ext uri="{FF2B5EF4-FFF2-40B4-BE49-F238E27FC236}">
                    <a16:creationId xmlns="" xmlns:a16="http://schemas.microsoft.com/office/drawing/2014/main" id="{D5B51456-5E51-4A32-A057-F4A2E396A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54" y="3508"/>
                <a:ext cx="62" cy="92"/>
              </a:xfrm>
              <a:custGeom>
                <a:avLst/>
                <a:gdLst>
                  <a:gd name="T0" fmla="*/ 72 w 72"/>
                  <a:gd name="T1" fmla="*/ 76 h 104"/>
                  <a:gd name="T2" fmla="*/ 0 w 72"/>
                  <a:gd name="T3" fmla="*/ 0 h 104"/>
                  <a:gd name="T4" fmla="*/ 11 w 72"/>
                  <a:gd name="T5" fmla="*/ 104 h 104"/>
                  <a:gd name="T6" fmla="*/ 28 w 72"/>
                  <a:gd name="T7" fmla="*/ 62 h 104"/>
                  <a:gd name="T8" fmla="*/ 72 w 72"/>
                  <a:gd name="T9" fmla="*/ 76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72" y="76"/>
                    </a:moveTo>
                    <a:lnTo>
                      <a:pt x="0" y="0"/>
                    </a:lnTo>
                    <a:lnTo>
                      <a:pt x="11" y="104"/>
                    </a:lnTo>
                    <a:lnTo>
                      <a:pt x="28" y="62"/>
                    </a:lnTo>
                    <a:lnTo>
                      <a:pt x="72" y="76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7033" name="Oval 57">
              <a:extLst>
                <a:ext uri="{FF2B5EF4-FFF2-40B4-BE49-F238E27FC236}">
                  <a16:creationId xmlns="" xmlns:a16="http://schemas.microsoft.com/office/drawing/2014/main" id="{30AC872A-43B9-4F51-86EF-9C9532D6E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2" y="298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66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800"/>
                <a:t>-</a:t>
              </a:r>
            </a:p>
          </p:txBody>
        </p:sp>
      </p:grpSp>
      <p:sp>
        <p:nvSpPr>
          <p:cNvPr id="127036" name="AutoShape 60">
            <a:hlinkClick r:id="rId3" action="ppaction://hlinksldjump" highlightClick="1"/>
            <a:extLst>
              <a:ext uri="{FF2B5EF4-FFF2-40B4-BE49-F238E27FC236}">
                <a16:creationId xmlns="" xmlns:a16="http://schemas.microsoft.com/office/drawing/2014/main" id="{7A78A58D-7583-449B-B4CF-AC6AACDF3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5638800"/>
            <a:ext cx="457200" cy="381000"/>
          </a:xfrm>
          <a:prstGeom prst="actionButtonBackPreviou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1">
            <a:extLst>
              <a:ext uri="{FF2B5EF4-FFF2-40B4-BE49-F238E27FC236}">
                <a16:creationId xmlns="" xmlns:a16="http://schemas.microsoft.com/office/drawing/2014/main" id="{1059D445-744F-4635-8BAB-B10F7E868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8A44C-D3B8-40F2-A521-73781ADBF6C0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29026" name="Rectangle 2">
            <a:extLst>
              <a:ext uri="{FF2B5EF4-FFF2-40B4-BE49-F238E27FC236}">
                <a16:creationId xmlns="" xmlns:a16="http://schemas.microsoft.com/office/drawing/2014/main" id="{10D3A9C1-2495-4662-A8E4-81A9727B0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447800"/>
            <a:ext cx="6172200" cy="411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27" name="Rectangle 3">
            <a:extLst>
              <a:ext uri="{FF2B5EF4-FFF2-40B4-BE49-F238E27FC236}">
                <a16:creationId xmlns="" xmlns:a16="http://schemas.microsoft.com/office/drawing/2014/main" id="{0CD76174-8111-47C9-ABB9-974F4DAF1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614488"/>
            <a:ext cx="447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一对等量正点电荷的电场线</a:t>
            </a:r>
          </a:p>
        </p:txBody>
      </p:sp>
      <p:grpSp>
        <p:nvGrpSpPr>
          <p:cNvPr id="129028" name="Group 4">
            <a:extLst>
              <a:ext uri="{FF2B5EF4-FFF2-40B4-BE49-F238E27FC236}">
                <a16:creationId xmlns="" xmlns:a16="http://schemas.microsoft.com/office/drawing/2014/main" id="{91D9A733-1E22-4463-B088-CF27874EED57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209800"/>
            <a:ext cx="4953000" cy="3048000"/>
            <a:chOff x="1344" y="1392"/>
            <a:chExt cx="3120" cy="1920"/>
          </a:xfrm>
        </p:grpSpPr>
        <p:sp>
          <p:nvSpPr>
            <p:cNvPr id="129029" name="Freeform 5">
              <a:extLst>
                <a:ext uri="{FF2B5EF4-FFF2-40B4-BE49-F238E27FC236}">
                  <a16:creationId xmlns="" xmlns:a16="http://schemas.microsoft.com/office/drawing/2014/main" id="{9956AD57-5A4D-4F99-9765-D50710AA45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9" y="1488"/>
              <a:ext cx="229" cy="828"/>
            </a:xfrm>
            <a:custGeom>
              <a:avLst/>
              <a:gdLst>
                <a:gd name="T0" fmla="*/ 302 w 369"/>
                <a:gd name="T1" fmla="*/ 0 h 1244"/>
                <a:gd name="T2" fmla="*/ 317 w 369"/>
                <a:gd name="T3" fmla="*/ 49 h 1244"/>
                <a:gd name="T4" fmla="*/ 331 w 369"/>
                <a:gd name="T5" fmla="*/ 99 h 1244"/>
                <a:gd name="T6" fmla="*/ 342 w 369"/>
                <a:gd name="T7" fmla="*/ 150 h 1244"/>
                <a:gd name="T8" fmla="*/ 352 w 369"/>
                <a:gd name="T9" fmla="*/ 203 h 1244"/>
                <a:gd name="T10" fmla="*/ 359 w 369"/>
                <a:gd name="T11" fmla="*/ 256 h 1244"/>
                <a:gd name="T12" fmla="*/ 365 w 369"/>
                <a:gd name="T13" fmla="*/ 310 h 1244"/>
                <a:gd name="T14" fmla="*/ 368 w 369"/>
                <a:gd name="T15" fmla="*/ 365 h 1244"/>
                <a:gd name="T16" fmla="*/ 369 w 369"/>
                <a:gd name="T17" fmla="*/ 420 h 1244"/>
                <a:gd name="T18" fmla="*/ 367 w 369"/>
                <a:gd name="T19" fmla="*/ 490 h 1244"/>
                <a:gd name="T20" fmla="*/ 362 w 369"/>
                <a:gd name="T21" fmla="*/ 559 h 1244"/>
                <a:gd name="T22" fmla="*/ 354 w 369"/>
                <a:gd name="T23" fmla="*/ 626 h 1244"/>
                <a:gd name="T24" fmla="*/ 342 w 369"/>
                <a:gd name="T25" fmla="*/ 692 h 1244"/>
                <a:gd name="T26" fmla="*/ 328 w 369"/>
                <a:gd name="T27" fmla="*/ 755 h 1244"/>
                <a:gd name="T28" fmla="*/ 310 w 369"/>
                <a:gd name="T29" fmla="*/ 816 h 1244"/>
                <a:gd name="T30" fmla="*/ 290 w 369"/>
                <a:gd name="T31" fmla="*/ 875 h 1244"/>
                <a:gd name="T32" fmla="*/ 267 w 369"/>
                <a:gd name="T33" fmla="*/ 931 h 1244"/>
                <a:gd name="T34" fmla="*/ 241 w 369"/>
                <a:gd name="T35" fmla="*/ 983 h 1244"/>
                <a:gd name="T36" fmla="*/ 213 w 369"/>
                <a:gd name="T37" fmla="*/ 1033 h 1244"/>
                <a:gd name="T38" fmla="*/ 183 w 369"/>
                <a:gd name="T39" fmla="*/ 1078 h 1244"/>
                <a:gd name="T40" fmla="*/ 167 w 369"/>
                <a:gd name="T41" fmla="*/ 1100 h 1244"/>
                <a:gd name="T42" fmla="*/ 151 w 369"/>
                <a:gd name="T43" fmla="*/ 1120 h 1244"/>
                <a:gd name="T44" fmla="*/ 133 w 369"/>
                <a:gd name="T45" fmla="*/ 1140 h 1244"/>
                <a:gd name="T46" fmla="*/ 116 w 369"/>
                <a:gd name="T47" fmla="*/ 1158 h 1244"/>
                <a:gd name="T48" fmla="*/ 98 w 369"/>
                <a:gd name="T49" fmla="*/ 1175 h 1244"/>
                <a:gd name="T50" fmla="*/ 79 w 369"/>
                <a:gd name="T51" fmla="*/ 1191 h 1244"/>
                <a:gd name="T52" fmla="*/ 60 w 369"/>
                <a:gd name="T53" fmla="*/ 1206 h 1244"/>
                <a:gd name="T54" fmla="*/ 40 w 369"/>
                <a:gd name="T55" fmla="*/ 1220 h 1244"/>
                <a:gd name="T56" fmla="*/ 20 w 369"/>
                <a:gd name="T57" fmla="*/ 1233 h 1244"/>
                <a:gd name="T58" fmla="*/ 0 w 369"/>
                <a:gd name="T59" fmla="*/ 1244 h 1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69" h="1244">
                  <a:moveTo>
                    <a:pt x="302" y="0"/>
                  </a:moveTo>
                  <a:lnTo>
                    <a:pt x="317" y="49"/>
                  </a:lnTo>
                  <a:lnTo>
                    <a:pt x="331" y="99"/>
                  </a:lnTo>
                  <a:lnTo>
                    <a:pt x="342" y="150"/>
                  </a:lnTo>
                  <a:lnTo>
                    <a:pt x="352" y="203"/>
                  </a:lnTo>
                  <a:lnTo>
                    <a:pt x="359" y="256"/>
                  </a:lnTo>
                  <a:lnTo>
                    <a:pt x="365" y="310"/>
                  </a:lnTo>
                  <a:lnTo>
                    <a:pt x="368" y="365"/>
                  </a:lnTo>
                  <a:lnTo>
                    <a:pt x="369" y="420"/>
                  </a:lnTo>
                  <a:lnTo>
                    <a:pt x="367" y="490"/>
                  </a:lnTo>
                  <a:lnTo>
                    <a:pt x="362" y="559"/>
                  </a:lnTo>
                  <a:lnTo>
                    <a:pt x="354" y="626"/>
                  </a:lnTo>
                  <a:lnTo>
                    <a:pt x="342" y="692"/>
                  </a:lnTo>
                  <a:lnTo>
                    <a:pt x="328" y="755"/>
                  </a:lnTo>
                  <a:lnTo>
                    <a:pt x="310" y="816"/>
                  </a:lnTo>
                  <a:lnTo>
                    <a:pt x="290" y="875"/>
                  </a:lnTo>
                  <a:lnTo>
                    <a:pt x="267" y="931"/>
                  </a:lnTo>
                  <a:lnTo>
                    <a:pt x="241" y="983"/>
                  </a:lnTo>
                  <a:lnTo>
                    <a:pt x="213" y="1033"/>
                  </a:lnTo>
                  <a:lnTo>
                    <a:pt x="183" y="1078"/>
                  </a:lnTo>
                  <a:lnTo>
                    <a:pt x="167" y="1100"/>
                  </a:lnTo>
                  <a:lnTo>
                    <a:pt x="151" y="1120"/>
                  </a:lnTo>
                  <a:lnTo>
                    <a:pt x="133" y="1140"/>
                  </a:lnTo>
                  <a:lnTo>
                    <a:pt x="116" y="1158"/>
                  </a:lnTo>
                  <a:lnTo>
                    <a:pt x="98" y="1175"/>
                  </a:lnTo>
                  <a:lnTo>
                    <a:pt x="79" y="1191"/>
                  </a:lnTo>
                  <a:lnTo>
                    <a:pt x="60" y="1206"/>
                  </a:lnTo>
                  <a:lnTo>
                    <a:pt x="40" y="1220"/>
                  </a:lnTo>
                  <a:lnTo>
                    <a:pt x="20" y="1233"/>
                  </a:lnTo>
                  <a:lnTo>
                    <a:pt x="0" y="124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0" name="Freeform 6">
              <a:extLst>
                <a:ext uri="{FF2B5EF4-FFF2-40B4-BE49-F238E27FC236}">
                  <a16:creationId xmlns="" xmlns:a16="http://schemas.microsoft.com/office/drawing/2014/main" id="{C3F030E9-1B2D-43D8-94FD-C0D23F03F9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4" y="1488"/>
              <a:ext cx="41" cy="70"/>
            </a:xfrm>
            <a:custGeom>
              <a:avLst/>
              <a:gdLst>
                <a:gd name="T0" fmla="*/ 66 w 66"/>
                <a:gd name="T1" fmla="*/ 81 h 104"/>
                <a:gd name="T2" fmla="*/ 0 w 66"/>
                <a:gd name="T3" fmla="*/ 0 h 104"/>
                <a:gd name="T4" fmla="*/ 3 w 66"/>
                <a:gd name="T5" fmla="*/ 104 h 104"/>
                <a:gd name="T6" fmla="*/ 24 w 66"/>
                <a:gd name="T7" fmla="*/ 64 h 104"/>
                <a:gd name="T8" fmla="*/ 66 w 66"/>
                <a:gd name="T9" fmla="*/ 81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04">
                  <a:moveTo>
                    <a:pt x="66" y="81"/>
                  </a:moveTo>
                  <a:lnTo>
                    <a:pt x="0" y="0"/>
                  </a:lnTo>
                  <a:lnTo>
                    <a:pt x="3" y="104"/>
                  </a:lnTo>
                  <a:lnTo>
                    <a:pt x="24" y="64"/>
                  </a:lnTo>
                  <a:lnTo>
                    <a:pt x="66" y="81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1" name="Freeform 7">
              <a:extLst>
                <a:ext uri="{FF2B5EF4-FFF2-40B4-BE49-F238E27FC236}">
                  <a16:creationId xmlns="" xmlns:a16="http://schemas.microsoft.com/office/drawing/2014/main" id="{AFB721F0-6603-4222-BDED-DE7924F9C5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2" y="2389"/>
              <a:ext cx="248" cy="795"/>
            </a:xfrm>
            <a:custGeom>
              <a:avLst/>
              <a:gdLst>
                <a:gd name="T0" fmla="*/ 37 w 420"/>
                <a:gd name="T1" fmla="*/ 1167 h 1167"/>
                <a:gd name="T2" fmla="*/ 28 w 420"/>
                <a:gd name="T3" fmla="*/ 1128 h 1167"/>
                <a:gd name="T4" fmla="*/ 21 w 420"/>
                <a:gd name="T5" fmla="*/ 1089 h 1167"/>
                <a:gd name="T6" fmla="*/ 14 w 420"/>
                <a:gd name="T7" fmla="*/ 1049 h 1167"/>
                <a:gd name="T8" fmla="*/ 9 w 420"/>
                <a:gd name="T9" fmla="*/ 1009 h 1167"/>
                <a:gd name="T10" fmla="*/ 5 w 420"/>
                <a:gd name="T11" fmla="*/ 969 h 1167"/>
                <a:gd name="T12" fmla="*/ 2 w 420"/>
                <a:gd name="T13" fmla="*/ 928 h 1167"/>
                <a:gd name="T14" fmla="*/ 1 w 420"/>
                <a:gd name="T15" fmla="*/ 887 h 1167"/>
                <a:gd name="T16" fmla="*/ 0 w 420"/>
                <a:gd name="T17" fmla="*/ 846 h 1167"/>
                <a:gd name="T18" fmla="*/ 1 w 420"/>
                <a:gd name="T19" fmla="*/ 808 h 1167"/>
                <a:gd name="T20" fmla="*/ 2 w 420"/>
                <a:gd name="T21" fmla="*/ 770 h 1167"/>
                <a:gd name="T22" fmla="*/ 8 w 420"/>
                <a:gd name="T23" fmla="*/ 696 h 1167"/>
                <a:gd name="T24" fmla="*/ 18 w 420"/>
                <a:gd name="T25" fmla="*/ 623 h 1167"/>
                <a:gd name="T26" fmla="*/ 31 w 420"/>
                <a:gd name="T27" fmla="*/ 553 h 1167"/>
                <a:gd name="T28" fmla="*/ 48 w 420"/>
                <a:gd name="T29" fmla="*/ 485 h 1167"/>
                <a:gd name="T30" fmla="*/ 68 w 420"/>
                <a:gd name="T31" fmla="*/ 421 h 1167"/>
                <a:gd name="T32" fmla="*/ 92 w 420"/>
                <a:gd name="T33" fmla="*/ 359 h 1167"/>
                <a:gd name="T34" fmla="*/ 118 w 420"/>
                <a:gd name="T35" fmla="*/ 301 h 1167"/>
                <a:gd name="T36" fmla="*/ 132 w 420"/>
                <a:gd name="T37" fmla="*/ 274 h 1167"/>
                <a:gd name="T38" fmla="*/ 147 w 420"/>
                <a:gd name="T39" fmla="*/ 247 h 1167"/>
                <a:gd name="T40" fmla="*/ 163 w 420"/>
                <a:gd name="T41" fmla="*/ 221 h 1167"/>
                <a:gd name="T42" fmla="*/ 179 w 420"/>
                <a:gd name="T43" fmla="*/ 197 h 1167"/>
                <a:gd name="T44" fmla="*/ 196 w 420"/>
                <a:gd name="T45" fmla="*/ 173 h 1167"/>
                <a:gd name="T46" fmla="*/ 214 w 420"/>
                <a:gd name="T47" fmla="*/ 151 h 1167"/>
                <a:gd name="T48" fmla="*/ 232 w 420"/>
                <a:gd name="T49" fmla="*/ 130 h 1167"/>
                <a:gd name="T50" fmla="*/ 251 w 420"/>
                <a:gd name="T51" fmla="*/ 110 h 1167"/>
                <a:gd name="T52" fmla="*/ 270 w 420"/>
                <a:gd name="T53" fmla="*/ 92 h 1167"/>
                <a:gd name="T54" fmla="*/ 290 w 420"/>
                <a:gd name="T55" fmla="*/ 74 h 1167"/>
                <a:gd name="T56" fmla="*/ 311 w 420"/>
                <a:gd name="T57" fmla="*/ 58 h 1167"/>
                <a:gd name="T58" fmla="*/ 332 w 420"/>
                <a:gd name="T59" fmla="*/ 44 h 1167"/>
                <a:gd name="T60" fmla="*/ 353 w 420"/>
                <a:gd name="T61" fmla="*/ 31 h 1167"/>
                <a:gd name="T62" fmla="*/ 375 w 420"/>
                <a:gd name="T63" fmla="*/ 19 h 1167"/>
                <a:gd name="T64" fmla="*/ 397 w 420"/>
                <a:gd name="T65" fmla="*/ 9 h 1167"/>
                <a:gd name="T66" fmla="*/ 420 w 420"/>
                <a:gd name="T67" fmla="*/ 0 h 1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20" h="1167">
                  <a:moveTo>
                    <a:pt x="37" y="1167"/>
                  </a:moveTo>
                  <a:lnTo>
                    <a:pt x="28" y="1128"/>
                  </a:lnTo>
                  <a:lnTo>
                    <a:pt x="21" y="1089"/>
                  </a:lnTo>
                  <a:lnTo>
                    <a:pt x="14" y="1049"/>
                  </a:lnTo>
                  <a:lnTo>
                    <a:pt x="9" y="1009"/>
                  </a:lnTo>
                  <a:lnTo>
                    <a:pt x="5" y="969"/>
                  </a:lnTo>
                  <a:lnTo>
                    <a:pt x="2" y="928"/>
                  </a:lnTo>
                  <a:lnTo>
                    <a:pt x="1" y="887"/>
                  </a:lnTo>
                  <a:lnTo>
                    <a:pt x="0" y="846"/>
                  </a:lnTo>
                  <a:lnTo>
                    <a:pt x="1" y="808"/>
                  </a:lnTo>
                  <a:lnTo>
                    <a:pt x="2" y="770"/>
                  </a:lnTo>
                  <a:lnTo>
                    <a:pt x="8" y="696"/>
                  </a:lnTo>
                  <a:lnTo>
                    <a:pt x="18" y="623"/>
                  </a:lnTo>
                  <a:lnTo>
                    <a:pt x="31" y="553"/>
                  </a:lnTo>
                  <a:lnTo>
                    <a:pt x="48" y="485"/>
                  </a:lnTo>
                  <a:lnTo>
                    <a:pt x="68" y="421"/>
                  </a:lnTo>
                  <a:lnTo>
                    <a:pt x="92" y="359"/>
                  </a:lnTo>
                  <a:lnTo>
                    <a:pt x="118" y="301"/>
                  </a:lnTo>
                  <a:lnTo>
                    <a:pt x="132" y="274"/>
                  </a:lnTo>
                  <a:lnTo>
                    <a:pt x="147" y="247"/>
                  </a:lnTo>
                  <a:lnTo>
                    <a:pt x="163" y="221"/>
                  </a:lnTo>
                  <a:lnTo>
                    <a:pt x="179" y="197"/>
                  </a:lnTo>
                  <a:lnTo>
                    <a:pt x="196" y="173"/>
                  </a:lnTo>
                  <a:lnTo>
                    <a:pt x="214" y="151"/>
                  </a:lnTo>
                  <a:lnTo>
                    <a:pt x="232" y="130"/>
                  </a:lnTo>
                  <a:lnTo>
                    <a:pt x="251" y="110"/>
                  </a:lnTo>
                  <a:lnTo>
                    <a:pt x="270" y="92"/>
                  </a:lnTo>
                  <a:lnTo>
                    <a:pt x="290" y="74"/>
                  </a:lnTo>
                  <a:lnTo>
                    <a:pt x="311" y="58"/>
                  </a:lnTo>
                  <a:lnTo>
                    <a:pt x="332" y="44"/>
                  </a:lnTo>
                  <a:lnTo>
                    <a:pt x="353" y="31"/>
                  </a:lnTo>
                  <a:lnTo>
                    <a:pt x="375" y="19"/>
                  </a:lnTo>
                  <a:lnTo>
                    <a:pt x="397" y="9"/>
                  </a:lnTo>
                  <a:lnTo>
                    <a:pt x="42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2" name="Freeform 8">
              <a:extLst>
                <a:ext uri="{FF2B5EF4-FFF2-40B4-BE49-F238E27FC236}">
                  <a16:creationId xmlns="" xmlns:a16="http://schemas.microsoft.com/office/drawing/2014/main" id="{A4F10224-6B3A-4AD8-A48B-84010B60D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2" y="3127"/>
              <a:ext cx="38" cy="71"/>
            </a:xfrm>
            <a:custGeom>
              <a:avLst/>
              <a:gdLst>
                <a:gd name="T0" fmla="*/ 0 w 65"/>
                <a:gd name="T1" fmla="*/ 17 h 104"/>
                <a:gd name="T2" fmla="*/ 59 w 65"/>
                <a:gd name="T3" fmla="*/ 104 h 104"/>
                <a:gd name="T4" fmla="*/ 65 w 65"/>
                <a:gd name="T5" fmla="*/ 0 h 104"/>
                <a:gd name="T6" fmla="*/ 41 w 65"/>
                <a:gd name="T7" fmla="*/ 38 h 104"/>
                <a:gd name="T8" fmla="*/ 0 w 65"/>
                <a:gd name="T9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04">
                  <a:moveTo>
                    <a:pt x="0" y="17"/>
                  </a:moveTo>
                  <a:lnTo>
                    <a:pt x="59" y="104"/>
                  </a:lnTo>
                  <a:lnTo>
                    <a:pt x="65" y="0"/>
                  </a:lnTo>
                  <a:lnTo>
                    <a:pt x="41" y="38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3" name="Freeform 9">
              <a:extLst>
                <a:ext uri="{FF2B5EF4-FFF2-40B4-BE49-F238E27FC236}">
                  <a16:creationId xmlns="" xmlns:a16="http://schemas.microsoft.com/office/drawing/2014/main" id="{95AEB101-756F-4231-984D-CC47292E7D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9" y="2386"/>
              <a:ext cx="263" cy="792"/>
            </a:xfrm>
            <a:custGeom>
              <a:avLst/>
              <a:gdLst>
                <a:gd name="T0" fmla="*/ 0 w 528"/>
                <a:gd name="T1" fmla="*/ 0 h 1222"/>
                <a:gd name="T2" fmla="*/ 27 w 528"/>
                <a:gd name="T3" fmla="*/ 1 h 1222"/>
                <a:gd name="T4" fmla="*/ 54 w 528"/>
                <a:gd name="T5" fmla="*/ 4 h 1222"/>
                <a:gd name="T6" fmla="*/ 81 w 528"/>
                <a:gd name="T7" fmla="*/ 10 h 1222"/>
                <a:gd name="T8" fmla="*/ 107 w 528"/>
                <a:gd name="T9" fmla="*/ 18 h 1222"/>
                <a:gd name="T10" fmla="*/ 132 w 528"/>
                <a:gd name="T11" fmla="*/ 27 h 1222"/>
                <a:gd name="T12" fmla="*/ 157 w 528"/>
                <a:gd name="T13" fmla="*/ 39 h 1222"/>
                <a:gd name="T14" fmla="*/ 182 w 528"/>
                <a:gd name="T15" fmla="*/ 52 h 1222"/>
                <a:gd name="T16" fmla="*/ 206 w 528"/>
                <a:gd name="T17" fmla="*/ 68 h 1222"/>
                <a:gd name="T18" fmla="*/ 229 w 528"/>
                <a:gd name="T19" fmla="*/ 85 h 1222"/>
                <a:gd name="T20" fmla="*/ 252 w 528"/>
                <a:gd name="T21" fmla="*/ 104 h 1222"/>
                <a:gd name="T22" fmla="*/ 274 w 528"/>
                <a:gd name="T23" fmla="*/ 125 h 1222"/>
                <a:gd name="T24" fmla="*/ 295 w 528"/>
                <a:gd name="T25" fmla="*/ 148 h 1222"/>
                <a:gd name="T26" fmla="*/ 316 w 528"/>
                <a:gd name="T27" fmla="*/ 172 h 1222"/>
                <a:gd name="T28" fmla="*/ 336 w 528"/>
                <a:gd name="T29" fmla="*/ 197 h 1222"/>
                <a:gd name="T30" fmla="*/ 355 w 528"/>
                <a:gd name="T31" fmla="*/ 225 h 1222"/>
                <a:gd name="T32" fmla="*/ 374 w 528"/>
                <a:gd name="T33" fmla="*/ 253 h 1222"/>
                <a:gd name="T34" fmla="*/ 391 w 528"/>
                <a:gd name="T35" fmla="*/ 283 h 1222"/>
                <a:gd name="T36" fmla="*/ 408 w 528"/>
                <a:gd name="T37" fmla="*/ 315 h 1222"/>
                <a:gd name="T38" fmla="*/ 423 w 528"/>
                <a:gd name="T39" fmla="*/ 347 h 1222"/>
                <a:gd name="T40" fmla="*/ 438 w 528"/>
                <a:gd name="T41" fmla="*/ 381 h 1222"/>
                <a:gd name="T42" fmla="*/ 452 w 528"/>
                <a:gd name="T43" fmla="*/ 416 h 1222"/>
                <a:gd name="T44" fmla="*/ 464 w 528"/>
                <a:gd name="T45" fmla="*/ 452 h 1222"/>
                <a:gd name="T46" fmla="*/ 476 w 528"/>
                <a:gd name="T47" fmla="*/ 490 h 1222"/>
                <a:gd name="T48" fmla="*/ 487 w 528"/>
                <a:gd name="T49" fmla="*/ 528 h 1222"/>
                <a:gd name="T50" fmla="*/ 496 w 528"/>
                <a:gd name="T51" fmla="*/ 567 h 1222"/>
                <a:gd name="T52" fmla="*/ 504 w 528"/>
                <a:gd name="T53" fmla="*/ 607 h 1222"/>
                <a:gd name="T54" fmla="*/ 511 w 528"/>
                <a:gd name="T55" fmla="*/ 648 h 1222"/>
                <a:gd name="T56" fmla="*/ 517 w 528"/>
                <a:gd name="T57" fmla="*/ 690 h 1222"/>
                <a:gd name="T58" fmla="*/ 522 w 528"/>
                <a:gd name="T59" fmla="*/ 732 h 1222"/>
                <a:gd name="T60" fmla="*/ 525 w 528"/>
                <a:gd name="T61" fmla="*/ 776 h 1222"/>
                <a:gd name="T62" fmla="*/ 527 w 528"/>
                <a:gd name="T63" fmla="*/ 820 h 1222"/>
                <a:gd name="T64" fmla="*/ 528 w 528"/>
                <a:gd name="T65" fmla="*/ 864 h 1222"/>
                <a:gd name="T66" fmla="*/ 527 w 528"/>
                <a:gd name="T67" fmla="*/ 910 h 1222"/>
                <a:gd name="T68" fmla="*/ 525 w 528"/>
                <a:gd name="T69" fmla="*/ 956 h 1222"/>
                <a:gd name="T70" fmla="*/ 521 w 528"/>
                <a:gd name="T71" fmla="*/ 1002 h 1222"/>
                <a:gd name="T72" fmla="*/ 516 w 528"/>
                <a:gd name="T73" fmla="*/ 1047 h 1222"/>
                <a:gd name="T74" fmla="*/ 509 w 528"/>
                <a:gd name="T75" fmla="*/ 1092 h 1222"/>
                <a:gd name="T76" fmla="*/ 501 w 528"/>
                <a:gd name="T77" fmla="*/ 1136 h 1222"/>
                <a:gd name="T78" fmla="*/ 491 w 528"/>
                <a:gd name="T79" fmla="*/ 1180 h 1222"/>
                <a:gd name="T80" fmla="*/ 480 w 528"/>
                <a:gd name="T81" fmla="*/ 1222 h 1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28" h="1222">
                  <a:moveTo>
                    <a:pt x="0" y="0"/>
                  </a:moveTo>
                  <a:lnTo>
                    <a:pt x="27" y="1"/>
                  </a:lnTo>
                  <a:lnTo>
                    <a:pt x="54" y="4"/>
                  </a:lnTo>
                  <a:lnTo>
                    <a:pt x="81" y="10"/>
                  </a:lnTo>
                  <a:lnTo>
                    <a:pt x="107" y="18"/>
                  </a:lnTo>
                  <a:lnTo>
                    <a:pt x="132" y="27"/>
                  </a:lnTo>
                  <a:lnTo>
                    <a:pt x="157" y="39"/>
                  </a:lnTo>
                  <a:lnTo>
                    <a:pt x="182" y="52"/>
                  </a:lnTo>
                  <a:lnTo>
                    <a:pt x="206" y="68"/>
                  </a:lnTo>
                  <a:lnTo>
                    <a:pt x="229" y="85"/>
                  </a:lnTo>
                  <a:lnTo>
                    <a:pt x="252" y="104"/>
                  </a:lnTo>
                  <a:lnTo>
                    <a:pt x="274" y="125"/>
                  </a:lnTo>
                  <a:lnTo>
                    <a:pt x="295" y="148"/>
                  </a:lnTo>
                  <a:lnTo>
                    <a:pt x="316" y="172"/>
                  </a:lnTo>
                  <a:lnTo>
                    <a:pt x="336" y="197"/>
                  </a:lnTo>
                  <a:lnTo>
                    <a:pt x="355" y="225"/>
                  </a:lnTo>
                  <a:lnTo>
                    <a:pt x="374" y="253"/>
                  </a:lnTo>
                  <a:lnTo>
                    <a:pt x="391" y="283"/>
                  </a:lnTo>
                  <a:lnTo>
                    <a:pt x="408" y="315"/>
                  </a:lnTo>
                  <a:lnTo>
                    <a:pt x="423" y="347"/>
                  </a:lnTo>
                  <a:lnTo>
                    <a:pt x="438" y="381"/>
                  </a:lnTo>
                  <a:lnTo>
                    <a:pt x="452" y="416"/>
                  </a:lnTo>
                  <a:lnTo>
                    <a:pt x="464" y="452"/>
                  </a:lnTo>
                  <a:lnTo>
                    <a:pt x="476" y="490"/>
                  </a:lnTo>
                  <a:lnTo>
                    <a:pt x="487" y="528"/>
                  </a:lnTo>
                  <a:lnTo>
                    <a:pt x="496" y="567"/>
                  </a:lnTo>
                  <a:lnTo>
                    <a:pt x="504" y="607"/>
                  </a:lnTo>
                  <a:lnTo>
                    <a:pt x="511" y="648"/>
                  </a:lnTo>
                  <a:lnTo>
                    <a:pt x="517" y="690"/>
                  </a:lnTo>
                  <a:lnTo>
                    <a:pt x="522" y="732"/>
                  </a:lnTo>
                  <a:lnTo>
                    <a:pt x="525" y="776"/>
                  </a:lnTo>
                  <a:lnTo>
                    <a:pt x="527" y="820"/>
                  </a:lnTo>
                  <a:lnTo>
                    <a:pt x="528" y="864"/>
                  </a:lnTo>
                  <a:lnTo>
                    <a:pt x="527" y="910"/>
                  </a:lnTo>
                  <a:lnTo>
                    <a:pt x="525" y="956"/>
                  </a:lnTo>
                  <a:lnTo>
                    <a:pt x="521" y="1002"/>
                  </a:lnTo>
                  <a:lnTo>
                    <a:pt x="516" y="1047"/>
                  </a:lnTo>
                  <a:lnTo>
                    <a:pt x="509" y="1092"/>
                  </a:lnTo>
                  <a:lnTo>
                    <a:pt x="501" y="1136"/>
                  </a:lnTo>
                  <a:lnTo>
                    <a:pt x="491" y="1180"/>
                  </a:lnTo>
                  <a:lnTo>
                    <a:pt x="480" y="1222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4" name="Freeform 10">
              <a:extLst>
                <a:ext uri="{FF2B5EF4-FFF2-40B4-BE49-F238E27FC236}">
                  <a16:creationId xmlns="" xmlns:a16="http://schemas.microsoft.com/office/drawing/2014/main" id="{1BC0442C-79BB-48A9-8E75-D8D1AD560A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7" y="3152"/>
              <a:ext cx="32" cy="68"/>
            </a:xfrm>
            <a:custGeom>
              <a:avLst/>
              <a:gdLst>
                <a:gd name="T0" fmla="*/ 0 w 64"/>
                <a:gd name="T1" fmla="*/ 0 h 105"/>
                <a:gd name="T2" fmla="*/ 3 w 64"/>
                <a:gd name="T3" fmla="*/ 105 h 105"/>
                <a:gd name="T4" fmla="*/ 64 w 64"/>
                <a:gd name="T5" fmla="*/ 20 h 105"/>
                <a:gd name="T6" fmla="*/ 23 w 64"/>
                <a:gd name="T7" fmla="*/ 40 h 105"/>
                <a:gd name="T8" fmla="*/ 0 w 64"/>
                <a:gd name="T9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105">
                  <a:moveTo>
                    <a:pt x="0" y="0"/>
                  </a:moveTo>
                  <a:lnTo>
                    <a:pt x="3" y="105"/>
                  </a:lnTo>
                  <a:lnTo>
                    <a:pt x="64" y="20"/>
                  </a:lnTo>
                  <a:lnTo>
                    <a:pt x="23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5" name="Freeform 11">
              <a:extLst>
                <a:ext uri="{FF2B5EF4-FFF2-40B4-BE49-F238E27FC236}">
                  <a16:creationId xmlns="" xmlns:a16="http://schemas.microsoft.com/office/drawing/2014/main" id="{EB389BC0-430E-47C6-B27F-FC9A2BC46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4" y="1515"/>
              <a:ext cx="211" cy="810"/>
            </a:xfrm>
            <a:custGeom>
              <a:avLst/>
              <a:gdLst>
                <a:gd name="T0" fmla="*/ 357 w 357"/>
                <a:gd name="T1" fmla="*/ 1288 h 1288"/>
                <a:gd name="T2" fmla="*/ 337 w 357"/>
                <a:gd name="T3" fmla="*/ 1276 h 1288"/>
                <a:gd name="T4" fmla="*/ 318 w 357"/>
                <a:gd name="T5" fmla="*/ 1263 h 1288"/>
                <a:gd name="T6" fmla="*/ 299 w 357"/>
                <a:gd name="T7" fmla="*/ 1249 h 1288"/>
                <a:gd name="T8" fmla="*/ 280 w 357"/>
                <a:gd name="T9" fmla="*/ 1234 h 1288"/>
                <a:gd name="T10" fmla="*/ 262 w 357"/>
                <a:gd name="T11" fmla="*/ 1217 h 1288"/>
                <a:gd name="T12" fmla="*/ 245 w 357"/>
                <a:gd name="T13" fmla="*/ 1200 h 1288"/>
                <a:gd name="T14" fmla="*/ 228 w 357"/>
                <a:gd name="T15" fmla="*/ 1181 h 1288"/>
                <a:gd name="T16" fmla="*/ 211 w 357"/>
                <a:gd name="T17" fmla="*/ 1162 h 1288"/>
                <a:gd name="T18" fmla="*/ 179 w 357"/>
                <a:gd name="T19" fmla="*/ 1120 h 1288"/>
                <a:gd name="T20" fmla="*/ 150 w 357"/>
                <a:gd name="T21" fmla="*/ 1074 h 1288"/>
                <a:gd name="T22" fmla="*/ 123 w 357"/>
                <a:gd name="T23" fmla="*/ 1025 h 1288"/>
                <a:gd name="T24" fmla="*/ 98 w 357"/>
                <a:gd name="T25" fmla="*/ 973 h 1288"/>
                <a:gd name="T26" fmla="*/ 76 w 357"/>
                <a:gd name="T27" fmla="*/ 918 h 1288"/>
                <a:gd name="T28" fmla="*/ 57 w 357"/>
                <a:gd name="T29" fmla="*/ 860 h 1288"/>
                <a:gd name="T30" fmla="*/ 40 w 357"/>
                <a:gd name="T31" fmla="*/ 800 h 1288"/>
                <a:gd name="T32" fmla="*/ 26 w 357"/>
                <a:gd name="T33" fmla="*/ 737 h 1288"/>
                <a:gd name="T34" fmla="*/ 15 w 357"/>
                <a:gd name="T35" fmla="*/ 673 h 1288"/>
                <a:gd name="T36" fmla="*/ 7 w 357"/>
                <a:gd name="T37" fmla="*/ 607 h 1288"/>
                <a:gd name="T38" fmla="*/ 2 w 357"/>
                <a:gd name="T39" fmla="*/ 540 h 1288"/>
                <a:gd name="T40" fmla="*/ 0 w 357"/>
                <a:gd name="T41" fmla="*/ 471 h 1288"/>
                <a:gd name="T42" fmla="*/ 1 w 357"/>
                <a:gd name="T43" fmla="*/ 408 h 1288"/>
                <a:gd name="T44" fmla="*/ 6 w 357"/>
                <a:gd name="T45" fmla="*/ 346 h 1288"/>
                <a:gd name="T46" fmla="*/ 12 w 357"/>
                <a:gd name="T47" fmla="*/ 285 h 1288"/>
                <a:gd name="T48" fmla="*/ 22 w 357"/>
                <a:gd name="T49" fmla="*/ 225 h 1288"/>
                <a:gd name="T50" fmla="*/ 34 w 357"/>
                <a:gd name="T51" fmla="*/ 166 h 1288"/>
                <a:gd name="T52" fmla="*/ 49 w 357"/>
                <a:gd name="T53" fmla="*/ 109 h 1288"/>
                <a:gd name="T54" fmla="*/ 66 w 357"/>
                <a:gd name="T55" fmla="*/ 54 h 1288"/>
                <a:gd name="T56" fmla="*/ 85 w 357"/>
                <a:gd name="T57" fmla="*/ 0 h 1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57" h="1288">
                  <a:moveTo>
                    <a:pt x="357" y="1288"/>
                  </a:moveTo>
                  <a:lnTo>
                    <a:pt x="337" y="1276"/>
                  </a:lnTo>
                  <a:lnTo>
                    <a:pt x="318" y="1263"/>
                  </a:lnTo>
                  <a:lnTo>
                    <a:pt x="299" y="1249"/>
                  </a:lnTo>
                  <a:lnTo>
                    <a:pt x="280" y="1234"/>
                  </a:lnTo>
                  <a:lnTo>
                    <a:pt x="262" y="1217"/>
                  </a:lnTo>
                  <a:lnTo>
                    <a:pt x="245" y="1200"/>
                  </a:lnTo>
                  <a:lnTo>
                    <a:pt x="228" y="1181"/>
                  </a:lnTo>
                  <a:lnTo>
                    <a:pt x="211" y="1162"/>
                  </a:lnTo>
                  <a:lnTo>
                    <a:pt x="179" y="1120"/>
                  </a:lnTo>
                  <a:lnTo>
                    <a:pt x="150" y="1074"/>
                  </a:lnTo>
                  <a:lnTo>
                    <a:pt x="123" y="1025"/>
                  </a:lnTo>
                  <a:lnTo>
                    <a:pt x="98" y="973"/>
                  </a:lnTo>
                  <a:lnTo>
                    <a:pt x="76" y="918"/>
                  </a:lnTo>
                  <a:lnTo>
                    <a:pt x="57" y="860"/>
                  </a:lnTo>
                  <a:lnTo>
                    <a:pt x="40" y="800"/>
                  </a:lnTo>
                  <a:lnTo>
                    <a:pt x="26" y="737"/>
                  </a:lnTo>
                  <a:lnTo>
                    <a:pt x="15" y="673"/>
                  </a:lnTo>
                  <a:lnTo>
                    <a:pt x="7" y="607"/>
                  </a:lnTo>
                  <a:lnTo>
                    <a:pt x="2" y="540"/>
                  </a:lnTo>
                  <a:lnTo>
                    <a:pt x="0" y="471"/>
                  </a:lnTo>
                  <a:lnTo>
                    <a:pt x="1" y="408"/>
                  </a:lnTo>
                  <a:lnTo>
                    <a:pt x="6" y="346"/>
                  </a:lnTo>
                  <a:lnTo>
                    <a:pt x="12" y="285"/>
                  </a:lnTo>
                  <a:lnTo>
                    <a:pt x="22" y="225"/>
                  </a:lnTo>
                  <a:lnTo>
                    <a:pt x="34" y="166"/>
                  </a:lnTo>
                  <a:lnTo>
                    <a:pt x="49" y="109"/>
                  </a:lnTo>
                  <a:lnTo>
                    <a:pt x="66" y="54"/>
                  </a:lnTo>
                  <a:lnTo>
                    <a:pt x="85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6" name="Freeform 12">
              <a:extLst>
                <a:ext uri="{FF2B5EF4-FFF2-40B4-BE49-F238E27FC236}">
                  <a16:creationId xmlns="" xmlns:a16="http://schemas.microsoft.com/office/drawing/2014/main" id="{EC7BAA2C-F58B-48DF-874F-AD5064ED7D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9" y="1476"/>
              <a:ext cx="41" cy="66"/>
            </a:xfrm>
            <a:custGeom>
              <a:avLst/>
              <a:gdLst>
                <a:gd name="T0" fmla="*/ 62 w 70"/>
                <a:gd name="T1" fmla="*/ 104 h 104"/>
                <a:gd name="T2" fmla="*/ 70 w 70"/>
                <a:gd name="T3" fmla="*/ 0 h 104"/>
                <a:gd name="T4" fmla="*/ 0 w 70"/>
                <a:gd name="T5" fmla="*/ 78 h 104"/>
                <a:gd name="T6" fmla="*/ 43 w 70"/>
                <a:gd name="T7" fmla="*/ 62 h 104"/>
                <a:gd name="T8" fmla="*/ 62 w 70"/>
                <a:gd name="T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04">
                  <a:moveTo>
                    <a:pt x="62" y="104"/>
                  </a:moveTo>
                  <a:lnTo>
                    <a:pt x="70" y="0"/>
                  </a:lnTo>
                  <a:lnTo>
                    <a:pt x="0" y="78"/>
                  </a:lnTo>
                  <a:lnTo>
                    <a:pt x="43" y="62"/>
                  </a:lnTo>
                  <a:lnTo>
                    <a:pt x="62" y="104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7" name="Freeform 13">
              <a:extLst>
                <a:ext uri="{FF2B5EF4-FFF2-40B4-BE49-F238E27FC236}">
                  <a16:creationId xmlns="" xmlns:a16="http://schemas.microsoft.com/office/drawing/2014/main" id="{ABE319F9-B5DE-4E95-BA45-982992D27B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9" y="1423"/>
              <a:ext cx="245" cy="870"/>
            </a:xfrm>
            <a:custGeom>
              <a:avLst/>
              <a:gdLst>
                <a:gd name="T0" fmla="*/ 107 w 414"/>
                <a:gd name="T1" fmla="*/ 1384 h 1384"/>
                <a:gd name="T2" fmla="*/ 88 w 414"/>
                <a:gd name="T3" fmla="*/ 1346 h 1384"/>
                <a:gd name="T4" fmla="*/ 70 w 414"/>
                <a:gd name="T5" fmla="*/ 1308 h 1384"/>
                <a:gd name="T6" fmla="*/ 54 w 414"/>
                <a:gd name="T7" fmla="*/ 1268 h 1384"/>
                <a:gd name="T8" fmla="*/ 41 w 414"/>
                <a:gd name="T9" fmla="*/ 1228 h 1384"/>
                <a:gd name="T10" fmla="*/ 29 w 414"/>
                <a:gd name="T11" fmla="*/ 1187 h 1384"/>
                <a:gd name="T12" fmla="*/ 20 w 414"/>
                <a:gd name="T13" fmla="*/ 1146 h 1384"/>
                <a:gd name="T14" fmla="*/ 12 w 414"/>
                <a:gd name="T15" fmla="*/ 1104 h 1384"/>
                <a:gd name="T16" fmla="*/ 6 w 414"/>
                <a:gd name="T17" fmla="*/ 1061 h 1384"/>
                <a:gd name="T18" fmla="*/ 2 w 414"/>
                <a:gd name="T19" fmla="*/ 1018 h 1384"/>
                <a:gd name="T20" fmla="*/ 0 w 414"/>
                <a:gd name="T21" fmla="*/ 975 h 1384"/>
                <a:gd name="T22" fmla="*/ 0 w 414"/>
                <a:gd name="T23" fmla="*/ 931 h 1384"/>
                <a:gd name="T24" fmla="*/ 2 w 414"/>
                <a:gd name="T25" fmla="*/ 886 h 1384"/>
                <a:gd name="T26" fmla="*/ 6 w 414"/>
                <a:gd name="T27" fmla="*/ 842 h 1384"/>
                <a:gd name="T28" fmla="*/ 11 w 414"/>
                <a:gd name="T29" fmla="*/ 797 h 1384"/>
                <a:gd name="T30" fmla="*/ 18 w 414"/>
                <a:gd name="T31" fmla="*/ 752 h 1384"/>
                <a:gd name="T32" fmla="*/ 28 w 414"/>
                <a:gd name="T33" fmla="*/ 707 h 1384"/>
                <a:gd name="T34" fmla="*/ 39 w 414"/>
                <a:gd name="T35" fmla="*/ 661 h 1384"/>
                <a:gd name="T36" fmla="*/ 51 w 414"/>
                <a:gd name="T37" fmla="*/ 616 h 1384"/>
                <a:gd name="T38" fmla="*/ 66 w 414"/>
                <a:gd name="T39" fmla="*/ 570 h 1384"/>
                <a:gd name="T40" fmla="*/ 82 w 414"/>
                <a:gd name="T41" fmla="*/ 525 h 1384"/>
                <a:gd name="T42" fmla="*/ 101 w 414"/>
                <a:gd name="T43" fmla="*/ 480 h 1384"/>
                <a:gd name="T44" fmla="*/ 121 w 414"/>
                <a:gd name="T45" fmla="*/ 435 h 1384"/>
                <a:gd name="T46" fmla="*/ 142 w 414"/>
                <a:gd name="T47" fmla="*/ 389 h 1384"/>
                <a:gd name="T48" fmla="*/ 166 w 414"/>
                <a:gd name="T49" fmla="*/ 345 h 1384"/>
                <a:gd name="T50" fmla="*/ 191 w 414"/>
                <a:gd name="T51" fmla="*/ 300 h 1384"/>
                <a:gd name="T52" fmla="*/ 218 w 414"/>
                <a:gd name="T53" fmla="*/ 256 h 1384"/>
                <a:gd name="T54" fmla="*/ 246 w 414"/>
                <a:gd name="T55" fmla="*/ 212 h 1384"/>
                <a:gd name="T56" fmla="*/ 276 w 414"/>
                <a:gd name="T57" fmla="*/ 169 h 1384"/>
                <a:gd name="T58" fmla="*/ 308 w 414"/>
                <a:gd name="T59" fmla="*/ 126 h 1384"/>
                <a:gd name="T60" fmla="*/ 342 w 414"/>
                <a:gd name="T61" fmla="*/ 83 h 1384"/>
                <a:gd name="T62" fmla="*/ 377 w 414"/>
                <a:gd name="T63" fmla="*/ 41 h 1384"/>
                <a:gd name="T64" fmla="*/ 414 w 414"/>
                <a:gd name="T65" fmla="*/ 0 h 1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14" h="1384">
                  <a:moveTo>
                    <a:pt x="107" y="1384"/>
                  </a:moveTo>
                  <a:lnTo>
                    <a:pt x="88" y="1346"/>
                  </a:lnTo>
                  <a:lnTo>
                    <a:pt x="70" y="1308"/>
                  </a:lnTo>
                  <a:lnTo>
                    <a:pt x="54" y="1268"/>
                  </a:lnTo>
                  <a:lnTo>
                    <a:pt x="41" y="1228"/>
                  </a:lnTo>
                  <a:lnTo>
                    <a:pt x="29" y="1187"/>
                  </a:lnTo>
                  <a:lnTo>
                    <a:pt x="20" y="1146"/>
                  </a:lnTo>
                  <a:lnTo>
                    <a:pt x="12" y="1104"/>
                  </a:lnTo>
                  <a:lnTo>
                    <a:pt x="6" y="1061"/>
                  </a:lnTo>
                  <a:lnTo>
                    <a:pt x="2" y="1018"/>
                  </a:lnTo>
                  <a:lnTo>
                    <a:pt x="0" y="975"/>
                  </a:lnTo>
                  <a:lnTo>
                    <a:pt x="0" y="931"/>
                  </a:lnTo>
                  <a:lnTo>
                    <a:pt x="2" y="886"/>
                  </a:lnTo>
                  <a:lnTo>
                    <a:pt x="6" y="842"/>
                  </a:lnTo>
                  <a:lnTo>
                    <a:pt x="11" y="797"/>
                  </a:lnTo>
                  <a:lnTo>
                    <a:pt x="18" y="752"/>
                  </a:lnTo>
                  <a:lnTo>
                    <a:pt x="28" y="707"/>
                  </a:lnTo>
                  <a:lnTo>
                    <a:pt x="39" y="661"/>
                  </a:lnTo>
                  <a:lnTo>
                    <a:pt x="51" y="616"/>
                  </a:lnTo>
                  <a:lnTo>
                    <a:pt x="66" y="570"/>
                  </a:lnTo>
                  <a:lnTo>
                    <a:pt x="82" y="525"/>
                  </a:lnTo>
                  <a:lnTo>
                    <a:pt x="101" y="480"/>
                  </a:lnTo>
                  <a:lnTo>
                    <a:pt x="121" y="435"/>
                  </a:lnTo>
                  <a:lnTo>
                    <a:pt x="142" y="389"/>
                  </a:lnTo>
                  <a:lnTo>
                    <a:pt x="166" y="345"/>
                  </a:lnTo>
                  <a:lnTo>
                    <a:pt x="191" y="300"/>
                  </a:lnTo>
                  <a:lnTo>
                    <a:pt x="218" y="256"/>
                  </a:lnTo>
                  <a:lnTo>
                    <a:pt x="246" y="212"/>
                  </a:lnTo>
                  <a:lnTo>
                    <a:pt x="276" y="169"/>
                  </a:lnTo>
                  <a:lnTo>
                    <a:pt x="308" y="126"/>
                  </a:lnTo>
                  <a:lnTo>
                    <a:pt x="342" y="83"/>
                  </a:lnTo>
                  <a:lnTo>
                    <a:pt x="377" y="41"/>
                  </a:lnTo>
                  <a:lnTo>
                    <a:pt x="414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8" name="Freeform 14">
              <a:extLst>
                <a:ext uri="{FF2B5EF4-FFF2-40B4-BE49-F238E27FC236}">
                  <a16:creationId xmlns="" xmlns:a16="http://schemas.microsoft.com/office/drawing/2014/main" id="{B3B58674-1F09-43D6-99F7-3CE852B02A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8" y="1392"/>
              <a:ext cx="54" cy="60"/>
            </a:xfrm>
            <a:custGeom>
              <a:avLst/>
              <a:gdLst>
                <a:gd name="T0" fmla="*/ 48 w 92"/>
                <a:gd name="T1" fmla="*/ 95 h 95"/>
                <a:gd name="T2" fmla="*/ 92 w 92"/>
                <a:gd name="T3" fmla="*/ 0 h 95"/>
                <a:gd name="T4" fmla="*/ 0 w 92"/>
                <a:gd name="T5" fmla="*/ 49 h 95"/>
                <a:gd name="T6" fmla="*/ 45 w 92"/>
                <a:gd name="T7" fmla="*/ 49 h 95"/>
                <a:gd name="T8" fmla="*/ 48 w 92"/>
                <a:gd name="T9" fmla="*/ 9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" h="95">
                  <a:moveTo>
                    <a:pt x="48" y="95"/>
                  </a:moveTo>
                  <a:lnTo>
                    <a:pt x="92" y="0"/>
                  </a:lnTo>
                  <a:lnTo>
                    <a:pt x="0" y="49"/>
                  </a:lnTo>
                  <a:lnTo>
                    <a:pt x="45" y="49"/>
                  </a:lnTo>
                  <a:lnTo>
                    <a:pt x="48" y="95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39" name="Freeform 15">
              <a:extLst>
                <a:ext uri="{FF2B5EF4-FFF2-40B4-BE49-F238E27FC236}">
                  <a16:creationId xmlns="" xmlns:a16="http://schemas.microsoft.com/office/drawing/2014/main" id="{A9F938BD-EA30-4952-B8C0-E5B07EDBF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2" y="2419"/>
              <a:ext cx="245" cy="869"/>
            </a:xfrm>
            <a:custGeom>
              <a:avLst/>
              <a:gdLst>
                <a:gd name="T0" fmla="*/ 308 w 414"/>
                <a:gd name="T1" fmla="*/ 0 h 1383"/>
                <a:gd name="T2" fmla="*/ 327 w 414"/>
                <a:gd name="T3" fmla="*/ 38 h 1383"/>
                <a:gd name="T4" fmla="*/ 345 w 414"/>
                <a:gd name="T5" fmla="*/ 76 h 1383"/>
                <a:gd name="T6" fmla="*/ 360 w 414"/>
                <a:gd name="T7" fmla="*/ 115 h 1383"/>
                <a:gd name="T8" fmla="*/ 374 w 414"/>
                <a:gd name="T9" fmla="*/ 156 h 1383"/>
                <a:gd name="T10" fmla="*/ 385 w 414"/>
                <a:gd name="T11" fmla="*/ 196 h 1383"/>
                <a:gd name="T12" fmla="*/ 395 w 414"/>
                <a:gd name="T13" fmla="*/ 238 h 1383"/>
                <a:gd name="T14" fmla="*/ 403 w 414"/>
                <a:gd name="T15" fmla="*/ 280 h 1383"/>
                <a:gd name="T16" fmla="*/ 408 w 414"/>
                <a:gd name="T17" fmla="*/ 322 h 1383"/>
                <a:gd name="T18" fmla="*/ 412 w 414"/>
                <a:gd name="T19" fmla="*/ 365 h 1383"/>
                <a:gd name="T20" fmla="*/ 414 w 414"/>
                <a:gd name="T21" fmla="*/ 409 h 1383"/>
                <a:gd name="T22" fmla="*/ 414 w 414"/>
                <a:gd name="T23" fmla="*/ 453 h 1383"/>
                <a:gd name="T24" fmla="*/ 412 w 414"/>
                <a:gd name="T25" fmla="*/ 497 h 1383"/>
                <a:gd name="T26" fmla="*/ 409 w 414"/>
                <a:gd name="T27" fmla="*/ 541 h 1383"/>
                <a:gd name="T28" fmla="*/ 403 w 414"/>
                <a:gd name="T29" fmla="*/ 586 h 1383"/>
                <a:gd name="T30" fmla="*/ 396 w 414"/>
                <a:gd name="T31" fmla="*/ 631 h 1383"/>
                <a:gd name="T32" fmla="*/ 387 w 414"/>
                <a:gd name="T33" fmla="*/ 677 h 1383"/>
                <a:gd name="T34" fmla="*/ 376 w 414"/>
                <a:gd name="T35" fmla="*/ 722 h 1383"/>
                <a:gd name="T36" fmla="*/ 363 w 414"/>
                <a:gd name="T37" fmla="*/ 767 h 1383"/>
                <a:gd name="T38" fmla="*/ 348 w 414"/>
                <a:gd name="T39" fmla="*/ 813 h 1383"/>
                <a:gd name="T40" fmla="*/ 332 w 414"/>
                <a:gd name="T41" fmla="*/ 858 h 1383"/>
                <a:gd name="T42" fmla="*/ 313 w 414"/>
                <a:gd name="T43" fmla="*/ 903 h 1383"/>
                <a:gd name="T44" fmla="*/ 294 w 414"/>
                <a:gd name="T45" fmla="*/ 949 h 1383"/>
                <a:gd name="T46" fmla="*/ 272 w 414"/>
                <a:gd name="T47" fmla="*/ 994 h 1383"/>
                <a:gd name="T48" fmla="*/ 248 w 414"/>
                <a:gd name="T49" fmla="*/ 1038 h 1383"/>
                <a:gd name="T50" fmla="*/ 223 w 414"/>
                <a:gd name="T51" fmla="*/ 1083 h 1383"/>
                <a:gd name="T52" fmla="*/ 196 w 414"/>
                <a:gd name="T53" fmla="*/ 1127 h 1383"/>
                <a:gd name="T54" fmla="*/ 168 w 414"/>
                <a:gd name="T55" fmla="*/ 1171 h 1383"/>
                <a:gd name="T56" fmla="*/ 138 w 414"/>
                <a:gd name="T57" fmla="*/ 1214 h 1383"/>
                <a:gd name="T58" fmla="*/ 106 w 414"/>
                <a:gd name="T59" fmla="*/ 1257 h 1383"/>
                <a:gd name="T60" fmla="*/ 72 w 414"/>
                <a:gd name="T61" fmla="*/ 1300 h 1383"/>
                <a:gd name="T62" fmla="*/ 37 w 414"/>
                <a:gd name="T63" fmla="*/ 1342 h 1383"/>
                <a:gd name="T64" fmla="*/ 0 w 414"/>
                <a:gd name="T65" fmla="*/ 1383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14" h="1383">
                  <a:moveTo>
                    <a:pt x="308" y="0"/>
                  </a:moveTo>
                  <a:lnTo>
                    <a:pt x="327" y="38"/>
                  </a:lnTo>
                  <a:lnTo>
                    <a:pt x="345" y="76"/>
                  </a:lnTo>
                  <a:lnTo>
                    <a:pt x="360" y="115"/>
                  </a:lnTo>
                  <a:lnTo>
                    <a:pt x="374" y="156"/>
                  </a:lnTo>
                  <a:lnTo>
                    <a:pt x="385" y="196"/>
                  </a:lnTo>
                  <a:lnTo>
                    <a:pt x="395" y="238"/>
                  </a:lnTo>
                  <a:lnTo>
                    <a:pt x="403" y="280"/>
                  </a:lnTo>
                  <a:lnTo>
                    <a:pt x="408" y="322"/>
                  </a:lnTo>
                  <a:lnTo>
                    <a:pt x="412" y="365"/>
                  </a:lnTo>
                  <a:lnTo>
                    <a:pt x="414" y="409"/>
                  </a:lnTo>
                  <a:lnTo>
                    <a:pt x="414" y="453"/>
                  </a:lnTo>
                  <a:lnTo>
                    <a:pt x="412" y="497"/>
                  </a:lnTo>
                  <a:lnTo>
                    <a:pt x="409" y="541"/>
                  </a:lnTo>
                  <a:lnTo>
                    <a:pt x="403" y="586"/>
                  </a:lnTo>
                  <a:lnTo>
                    <a:pt x="396" y="631"/>
                  </a:lnTo>
                  <a:lnTo>
                    <a:pt x="387" y="677"/>
                  </a:lnTo>
                  <a:lnTo>
                    <a:pt x="376" y="722"/>
                  </a:lnTo>
                  <a:lnTo>
                    <a:pt x="363" y="767"/>
                  </a:lnTo>
                  <a:lnTo>
                    <a:pt x="348" y="813"/>
                  </a:lnTo>
                  <a:lnTo>
                    <a:pt x="332" y="858"/>
                  </a:lnTo>
                  <a:lnTo>
                    <a:pt x="313" y="903"/>
                  </a:lnTo>
                  <a:lnTo>
                    <a:pt x="294" y="949"/>
                  </a:lnTo>
                  <a:lnTo>
                    <a:pt x="272" y="994"/>
                  </a:lnTo>
                  <a:lnTo>
                    <a:pt x="248" y="1038"/>
                  </a:lnTo>
                  <a:lnTo>
                    <a:pt x="223" y="1083"/>
                  </a:lnTo>
                  <a:lnTo>
                    <a:pt x="196" y="1127"/>
                  </a:lnTo>
                  <a:lnTo>
                    <a:pt x="168" y="1171"/>
                  </a:lnTo>
                  <a:lnTo>
                    <a:pt x="138" y="1214"/>
                  </a:lnTo>
                  <a:lnTo>
                    <a:pt x="106" y="1257"/>
                  </a:lnTo>
                  <a:lnTo>
                    <a:pt x="72" y="1300"/>
                  </a:lnTo>
                  <a:lnTo>
                    <a:pt x="37" y="1342"/>
                  </a:lnTo>
                  <a:lnTo>
                    <a:pt x="0" y="138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0" name="Freeform 16">
              <a:extLst>
                <a:ext uri="{FF2B5EF4-FFF2-40B4-BE49-F238E27FC236}">
                  <a16:creationId xmlns="" xmlns:a16="http://schemas.microsoft.com/office/drawing/2014/main" id="{701D9B97-4E96-4F2D-BC74-A81FB24595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2" y="3220"/>
              <a:ext cx="54" cy="60"/>
            </a:xfrm>
            <a:custGeom>
              <a:avLst/>
              <a:gdLst>
                <a:gd name="T0" fmla="*/ 44 w 92"/>
                <a:gd name="T1" fmla="*/ 0 h 95"/>
                <a:gd name="T2" fmla="*/ 0 w 92"/>
                <a:gd name="T3" fmla="*/ 95 h 95"/>
                <a:gd name="T4" fmla="*/ 92 w 92"/>
                <a:gd name="T5" fmla="*/ 46 h 95"/>
                <a:gd name="T6" fmla="*/ 47 w 92"/>
                <a:gd name="T7" fmla="*/ 46 h 95"/>
                <a:gd name="T8" fmla="*/ 44 w 92"/>
                <a:gd name="T9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" h="95">
                  <a:moveTo>
                    <a:pt x="44" y="0"/>
                  </a:moveTo>
                  <a:lnTo>
                    <a:pt x="0" y="95"/>
                  </a:lnTo>
                  <a:lnTo>
                    <a:pt x="92" y="46"/>
                  </a:lnTo>
                  <a:lnTo>
                    <a:pt x="47" y="46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1" name="Freeform 17">
              <a:extLst>
                <a:ext uri="{FF2B5EF4-FFF2-40B4-BE49-F238E27FC236}">
                  <a16:creationId xmlns="" xmlns:a16="http://schemas.microsoft.com/office/drawing/2014/main" id="{F8136300-B9B9-48F0-A22E-8E076209BB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9" y="2411"/>
              <a:ext cx="244" cy="869"/>
            </a:xfrm>
            <a:custGeom>
              <a:avLst/>
              <a:gdLst>
                <a:gd name="T0" fmla="*/ 414 w 414"/>
                <a:gd name="T1" fmla="*/ 1382 h 1382"/>
                <a:gd name="T2" fmla="*/ 377 w 414"/>
                <a:gd name="T3" fmla="*/ 1341 h 1382"/>
                <a:gd name="T4" fmla="*/ 342 w 414"/>
                <a:gd name="T5" fmla="*/ 1299 h 1382"/>
                <a:gd name="T6" fmla="*/ 308 w 414"/>
                <a:gd name="T7" fmla="*/ 1256 h 1382"/>
                <a:gd name="T8" fmla="*/ 276 w 414"/>
                <a:gd name="T9" fmla="*/ 1213 h 1382"/>
                <a:gd name="T10" fmla="*/ 246 w 414"/>
                <a:gd name="T11" fmla="*/ 1170 h 1382"/>
                <a:gd name="T12" fmla="*/ 218 w 414"/>
                <a:gd name="T13" fmla="*/ 1126 h 1382"/>
                <a:gd name="T14" fmla="*/ 191 w 414"/>
                <a:gd name="T15" fmla="*/ 1082 h 1382"/>
                <a:gd name="T16" fmla="*/ 166 w 414"/>
                <a:gd name="T17" fmla="*/ 1038 h 1382"/>
                <a:gd name="T18" fmla="*/ 142 w 414"/>
                <a:gd name="T19" fmla="*/ 993 h 1382"/>
                <a:gd name="T20" fmla="*/ 121 w 414"/>
                <a:gd name="T21" fmla="*/ 948 h 1382"/>
                <a:gd name="T22" fmla="*/ 101 w 414"/>
                <a:gd name="T23" fmla="*/ 903 h 1382"/>
                <a:gd name="T24" fmla="*/ 82 w 414"/>
                <a:gd name="T25" fmla="*/ 857 h 1382"/>
                <a:gd name="T26" fmla="*/ 66 w 414"/>
                <a:gd name="T27" fmla="*/ 812 h 1382"/>
                <a:gd name="T28" fmla="*/ 51 w 414"/>
                <a:gd name="T29" fmla="*/ 767 h 1382"/>
                <a:gd name="T30" fmla="*/ 39 w 414"/>
                <a:gd name="T31" fmla="*/ 721 h 1382"/>
                <a:gd name="T32" fmla="*/ 28 w 414"/>
                <a:gd name="T33" fmla="*/ 676 h 1382"/>
                <a:gd name="T34" fmla="*/ 18 w 414"/>
                <a:gd name="T35" fmla="*/ 631 h 1382"/>
                <a:gd name="T36" fmla="*/ 11 w 414"/>
                <a:gd name="T37" fmla="*/ 586 h 1382"/>
                <a:gd name="T38" fmla="*/ 6 w 414"/>
                <a:gd name="T39" fmla="*/ 541 h 1382"/>
                <a:gd name="T40" fmla="*/ 2 w 414"/>
                <a:gd name="T41" fmla="*/ 497 h 1382"/>
                <a:gd name="T42" fmla="*/ 0 w 414"/>
                <a:gd name="T43" fmla="*/ 452 h 1382"/>
                <a:gd name="T44" fmla="*/ 0 w 414"/>
                <a:gd name="T45" fmla="*/ 408 h 1382"/>
                <a:gd name="T46" fmla="*/ 2 w 414"/>
                <a:gd name="T47" fmla="*/ 365 h 1382"/>
                <a:gd name="T48" fmla="*/ 6 w 414"/>
                <a:gd name="T49" fmla="*/ 322 h 1382"/>
                <a:gd name="T50" fmla="*/ 12 w 414"/>
                <a:gd name="T51" fmla="*/ 279 h 1382"/>
                <a:gd name="T52" fmla="*/ 20 w 414"/>
                <a:gd name="T53" fmla="*/ 238 h 1382"/>
                <a:gd name="T54" fmla="*/ 29 w 414"/>
                <a:gd name="T55" fmla="*/ 196 h 1382"/>
                <a:gd name="T56" fmla="*/ 41 w 414"/>
                <a:gd name="T57" fmla="*/ 155 h 1382"/>
                <a:gd name="T58" fmla="*/ 54 w 414"/>
                <a:gd name="T59" fmla="*/ 115 h 1382"/>
                <a:gd name="T60" fmla="*/ 70 w 414"/>
                <a:gd name="T61" fmla="*/ 76 h 1382"/>
                <a:gd name="T62" fmla="*/ 88 w 414"/>
                <a:gd name="T63" fmla="*/ 38 h 1382"/>
                <a:gd name="T64" fmla="*/ 107 w 414"/>
                <a:gd name="T65" fmla="*/ 0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14" h="1382">
                  <a:moveTo>
                    <a:pt x="414" y="1382"/>
                  </a:moveTo>
                  <a:lnTo>
                    <a:pt x="377" y="1341"/>
                  </a:lnTo>
                  <a:lnTo>
                    <a:pt x="342" y="1299"/>
                  </a:lnTo>
                  <a:lnTo>
                    <a:pt x="308" y="1256"/>
                  </a:lnTo>
                  <a:lnTo>
                    <a:pt x="276" y="1213"/>
                  </a:lnTo>
                  <a:lnTo>
                    <a:pt x="246" y="1170"/>
                  </a:lnTo>
                  <a:lnTo>
                    <a:pt x="218" y="1126"/>
                  </a:lnTo>
                  <a:lnTo>
                    <a:pt x="191" y="1082"/>
                  </a:lnTo>
                  <a:lnTo>
                    <a:pt x="166" y="1038"/>
                  </a:lnTo>
                  <a:lnTo>
                    <a:pt x="142" y="993"/>
                  </a:lnTo>
                  <a:lnTo>
                    <a:pt x="121" y="948"/>
                  </a:lnTo>
                  <a:lnTo>
                    <a:pt x="101" y="903"/>
                  </a:lnTo>
                  <a:lnTo>
                    <a:pt x="82" y="857"/>
                  </a:lnTo>
                  <a:lnTo>
                    <a:pt x="66" y="812"/>
                  </a:lnTo>
                  <a:lnTo>
                    <a:pt x="51" y="767"/>
                  </a:lnTo>
                  <a:lnTo>
                    <a:pt x="39" y="721"/>
                  </a:lnTo>
                  <a:lnTo>
                    <a:pt x="28" y="676"/>
                  </a:lnTo>
                  <a:lnTo>
                    <a:pt x="18" y="631"/>
                  </a:lnTo>
                  <a:lnTo>
                    <a:pt x="11" y="586"/>
                  </a:lnTo>
                  <a:lnTo>
                    <a:pt x="6" y="541"/>
                  </a:lnTo>
                  <a:lnTo>
                    <a:pt x="2" y="497"/>
                  </a:lnTo>
                  <a:lnTo>
                    <a:pt x="0" y="452"/>
                  </a:lnTo>
                  <a:lnTo>
                    <a:pt x="0" y="408"/>
                  </a:lnTo>
                  <a:lnTo>
                    <a:pt x="2" y="365"/>
                  </a:lnTo>
                  <a:lnTo>
                    <a:pt x="6" y="322"/>
                  </a:lnTo>
                  <a:lnTo>
                    <a:pt x="12" y="279"/>
                  </a:lnTo>
                  <a:lnTo>
                    <a:pt x="20" y="238"/>
                  </a:lnTo>
                  <a:lnTo>
                    <a:pt x="29" y="196"/>
                  </a:lnTo>
                  <a:lnTo>
                    <a:pt x="41" y="155"/>
                  </a:lnTo>
                  <a:lnTo>
                    <a:pt x="54" y="115"/>
                  </a:lnTo>
                  <a:lnTo>
                    <a:pt x="70" y="76"/>
                  </a:lnTo>
                  <a:lnTo>
                    <a:pt x="88" y="38"/>
                  </a:lnTo>
                  <a:lnTo>
                    <a:pt x="107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2" name="Freeform 18">
              <a:extLst>
                <a:ext uri="{FF2B5EF4-FFF2-40B4-BE49-F238E27FC236}">
                  <a16:creationId xmlns="" xmlns:a16="http://schemas.microsoft.com/office/drawing/2014/main" id="{E70412EA-73AF-4B32-A299-69F788EA0D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7" y="3253"/>
              <a:ext cx="54" cy="59"/>
            </a:xfrm>
            <a:custGeom>
              <a:avLst/>
              <a:gdLst>
                <a:gd name="T0" fmla="*/ 0 w 93"/>
                <a:gd name="T1" fmla="*/ 46 h 94"/>
                <a:gd name="T2" fmla="*/ 93 w 93"/>
                <a:gd name="T3" fmla="*/ 94 h 94"/>
                <a:gd name="T4" fmla="*/ 48 w 93"/>
                <a:gd name="T5" fmla="*/ 0 h 94"/>
                <a:gd name="T6" fmla="*/ 46 w 93"/>
                <a:gd name="T7" fmla="*/ 45 h 94"/>
                <a:gd name="T8" fmla="*/ 0 w 93"/>
                <a:gd name="T9" fmla="*/ 46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" h="94">
                  <a:moveTo>
                    <a:pt x="0" y="46"/>
                  </a:moveTo>
                  <a:lnTo>
                    <a:pt x="93" y="94"/>
                  </a:lnTo>
                  <a:lnTo>
                    <a:pt x="48" y="0"/>
                  </a:lnTo>
                  <a:lnTo>
                    <a:pt x="46" y="45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3" name="Freeform 19">
              <a:extLst>
                <a:ext uri="{FF2B5EF4-FFF2-40B4-BE49-F238E27FC236}">
                  <a16:creationId xmlns="" xmlns:a16="http://schemas.microsoft.com/office/drawing/2014/main" id="{7D045FA4-C870-4786-8749-015D5D5B8C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6" y="1424"/>
              <a:ext cx="244" cy="869"/>
            </a:xfrm>
            <a:custGeom>
              <a:avLst/>
              <a:gdLst>
                <a:gd name="T0" fmla="*/ 0 w 414"/>
                <a:gd name="T1" fmla="*/ 0 h 1383"/>
                <a:gd name="T2" fmla="*/ 37 w 414"/>
                <a:gd name="T3" fmla="*/ 41 h 1383"/>
                <a:gd name="T4" fmla="*/ 72 w 414"/>
                <a:gd name="T5" fmla="*/ 83 h 1383"/>
                <a:gd name="T6" fmla="*/ 106 w 414"/>
                <a:gd name="T7" fmla="*/ 126 h 1383"/>
                <a:gd name="T8" fmla="*/ 138 w 414"/>
                <a:gd name="T9" fmla="*/ 169 h 1383"/>
                <a:gd name="T10" fmla="*/ 168 w 414"/>
                <a:gd name="T11" fmla="*/ 212 h 1383"/>
                <a:gd name="T12" fmla="*/ 196 w 414"/>
                <a:gd name="T13" fmla="*/ 256 h 1383"/>
                <a:gd name="T14" fmla="*/ 223 w 414"/>
                <a:gd name="T15" fmla="*/ 300 h 1383"/>
                <a:gd name="T16" fmla="*/ 248 w 414"/>
                <a:gd name="T17" fmla="*/ 345 h 1383"/>
                <a:gd name="T18" fmla="*/ 272 w 414"/>
                <a:gd name="T19" fmla="*/ 389 h 1383"/>
                <a:gd name="T20" fmla="*/ 294 w 414"/>
                <a:gd name="T21" fmla="*/ 434 h 1383"/>
                <a:gd name="T22" fmla="*/ 313 w 414"/>
                <a:gd name="T23" fmla="*/ 479 h 1383"/>
                <a:gd name="T24" fmla="*/ 332 w 414"/>
                <a:gd name="T25" fmla="*/ 525 h 1383"/>
                <a:gd name="T26" fmla="*/ 348 w 414"/>
                <a:gd name="T27" fmla="*/ 570 h 1383"/>
                <a:gd name="T28" fmla="*/ 363 w 414"/>
                <a:gd name="T29" fmla="*/ 615 h 1383"/>
                <a:gd name="T30" fmla="*/ 376 w 414"/>
                <a:gd name="T31" fmla="*/ 661 h 1383"/>
                <a:gd name="T32" fmla="*/ 387 w 414"/>
                <a:gd name="T33" fmla="*/ 706 h 1383"/>
                <a:gd name="T34" fmla="*/ 396 w 414"/>
                <a:gd name="T35" fmla="*/ 751 h 1383"/>
                <a:gd name="T36" fmla="*/ 403 w 414"/>
                <a:gd name="T37" fmla="*/ 796 h 1383"/>
                <a:gd name="T38" fmla="*/ 409 w 414"/>
                <a:gd name="T39" fmla="*/ 841 h 1383"/>
                <a:gd name="T40" fmla="*/ 412 w 414"/>
                <a:gd name="T41" fmla="*/ 886 h 1383"/>
                <a:gd name="T42" fmla="*/ 414 w 414"/>
                <a:gd name="T43" fmla="*/ 930 h 1383"/>
                <a:gd name="T44" fmla="*/ 414 w 414"/>
                <a:gd name="T45" fmla="*/ 974 h 1383"/>
                <a:gd name="T46" fmla="*/ 412 w 414"/>
                <a:gd name="T47" fmla="*/ 1017 h 1383"/>
                <a:gd name="T48" fmla="*/ 408 w 414"/>
                <a:gd name="T49" fmla="*/ 1060 h 1383"/>
                <a:gd name="T50" fmla="*/ 403 w 414"/>
                <a:gd name="T51" fmla="*/ 1103 h 1383"/>
                <a:gd name="T52" fmla="*/ 395 w 414"/>
                <a:gd name="T53" fmla="*/ 1145 h 1383"/>
                <a:gd name="T54" fmla="*/ 385 w 414"/>
                <a:gd name="T55" fmla="*/ 1186 h 1383"/>
                <a:gd name="T56" fmla="*/ 374 w 414"/>
                <a:gd name="T57" fmla="*/ 1227 h 1383"/>
                <a:gd name="T58" fmla="*/ 360 w 414"/>
                <a:gd name="T59" fmla="*/ 1267 h 1383"/>
                <a:gd name="T60" fmla="*/ 345 w 414"/>
                <a:gd name="T61" fmla="*/ 1307 h 1383"/>
                <a:gd name="T62" fmla="*/ 327 w 414"/>
                <a:gd name="T63" fmla="*/ 1345 h 1383"/>
                <a:gd name="T64" fmla="*/ 308 w 414"/>
                <a:gd name="T65" fmla="*/ 1383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14" h="1383">
                  <a:moveTo>
                    <a:pt x="0" y="0"/>
                  </a:moveTo>
                  <a:lnTo>
                    <a:pt x="37" y="41"/>
                  </a:lnTo>
                  <a:lnTo>
                    <a:pt x="72" y="83"/>
                  </a:lnTo>
                  <a:lnTo>
                    <a:pt x="106" y="126"/>
                  </a:lnTo>
                  <a:lnTo>
                    <a:pt x="138" y="169"/>
                  </a:lnTo>
                  <a:lnTo>
                    <a:pt x="168" y="212"/>
                  </a:lnTo>
                  <a:lnTo>
                    <a:pt x="196" y="256"/>
                  </a:lnTo>
                  <a:lnTo>
                    <a:pt x="223" y="300"/>
                  </a:lnTo>
                  <a:lnTo>
                    <a:pt x="248" y="345"/>
                  </a:lnTo>
                  <a:lnTo>
                    <a:pt x="272" y="389"/>
                  </a:lnTo>
                  <a:lnTo>
                    <a:pt x="294" y="434"/>
                  </a:lnTo>
                  <a:lnTo>
                    <a:pt x="313" y="479"/>
                  </a:lnTo>
                  <a:lnTo>
                    <a:pt x="332" y="525"/>
                  </a:lnTo>
                  <a:lnTo>
                    <a:pt x="348" y="570"/>
                  </a:lnTo>
                  <a:lnTo>
                    <a:pt x="363" y="615"/>
                  </a:lnTo>
                  <a:lnTo>
                    <a:pt x="376" y="661"/>
                  </a:lnTo>
                  <a:lnTo>
                    <a:pt x="387" y="706"/>
                  </a:lnTo>
                  <a:lnTo>
                    <a:pt x="396" y="751"/>
                  </a:lnTo>
                  <a:lnTo>
                    <a:pt x="403" y="796"/>
                  </a:lnTo>
                  <a:lnTo>
                    <a:pt x="409" y="841"/>
                  </a:lnTo>
                  <a:lnTo>
                    <a:pt x="412" y="886"/>
                  </a:lnTo>
                  <a:lnTo>
                    <a:pt x="414" y="930"/>
                  </a:lnTo>
                  <a:lnTo>
                    <a:pt x="414" y="974"/>
                  </a:lnTo>
                  <a:lnTo>
                    <a:pt x="412" y="1017"/>
                  </a:lnTo>
                  <a:lnTo>
                    <a:pt x="408" y="1060"/>
                  </a:lnTo>
                  <a:lnTo>
                    <a:pt x="403" y="1103"/>
                  </a:lnTo>
                  <a:lnTo>
                    <a:pt x="395" y="1145"/>
                  </a:lnTo>
                  <a:lnTo>
                    <a:pt x="385" y="1186"/>
                  </a:lnTo>
                  <a:lnTo>
                    <a:pt x="374" y="1227"/>
                  </a:lnTo>
                  <a:lnTo>
                    <a:pt x="360" y="1267"/>
                  </a:lnTo>
                  <a:lnTo>
                    <a:pt x="345" y="1307"/>
                  </a:lnTo>
                  <a:lnTo>
                    <a:pt x="327" y="1345"/>
                  </a:lnTo>
                  <a:lnTo>
                    <a:pt x="308" y="138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4" name="Freeform 20">
              <a:extLst>
                <a:ext uri="{FF2B5EF4-FFF2-40B4-BE49-F238E27FC236}">
                  <a16:creationId xmlns="" xmlns:a16="http://schemas.microsoft.com/office/drawing/2014/main" id="{E2F7B700-78C7-4AF4-AAF9-01AA300156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8" y="1392"/>
              <a:ext cx="55" cy="59"/>
            </a:xfrm>
            <a:custGeom>
              <a:avLst/>
              <a:gdLst>
                <a:gd name="T0" fmla="*/ 93 w 93"/>
                <a:gd name="T1" fmla="*/ 48 h 94"/>
                <a:gd name="T2" fmla="*/ 0 w 93"/>
                <a:gd name="T3" fmla="*/ 0 h 94"/>
                <a:gd name="T4" fmla="*/ 45 w 93"/>
                <a:gd name="T5" fmla="*/ 94 h 94"/>
                <a:gd name="T6" fmla="*/ 47 w 93"/>
                <a:gd name="T7" fmla="*/ 49 h 94"/>
                <a:gd name="T8" fmla="*/ 93 w 93"/>
                <a:gd name="T9" fmla="*/ 48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" h="94">
                  <a:moveTo>
                    <a:pt x="93" y="48"/>
                  </a:moveTo>
                  <a:lnTo>
                    <a:pt x="0" y="0"/>
                  </a:lnTo>
                  <a:lnTo>
                    <a:pt x="45" y="94"/>
                  </a:lnTo>
                  <a:lnTo>
                    <a:pt x="47" y="49"/>
                  </a:lnTo>
                  <a:lnTo>
                    <a:pt x="93" y="48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5" name="Freeform 21">
              <a:extLst>
                <a:ext uri="{FF2B5EF4-FFF2-40B4-BE49-F238E27FC236}">
                  <a16:creationId xmlns="" xmlns:a16="http://schemas.microsoft.com/office/drawing/2014/main" id="{92DFE8EA-61DE-45CA-B9DA-4A5CAFD4A8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4" y="2431"/>
              <a:ext cx="605" cy="678"/>
            </a:xfrm>
            <a:custGeom>
              <a:avLst/>
              <a:gdLst>
                <a:gd name="T0" fmla="*/ 1025 w 1025"/>
                <a:gd name="T1" fmla="*/ 1077 h 1077"/>
                <a:gd name="T2" fmla="*/ 967 w 1025"/>
                <a:gd name="T3" fmla="*/ 1052 h 1077"/>
                <a:gd name="T4" fmla="*/ 910 w 1025"/>
                <a:gd name="T5" fmla="*/ 1026 h 1077"/>
                <a:gd name="T6" fmla="*/ 854 w 1025"/>
                <a:gd name="T7" fmla="*/ 1000 h 1077"/>
                <a:gd name="T8" fmla="*/ 800 w 1025"/>
                <a:gd name="T9" fmla="*/ 972 h 1077"/>
                <a:gd name="T10" fmla="*/ 747 w 1025"/>
                <a:gd name="T11" fmla="*/ 943 h 1077"/>
                <a:gd name="T12" fmla="*/ 695 w 1025"/>
                <a:gd name="T13" fmla="*/ 913 h 1077"/>
                <a:gd name="T14" fmla="*/ 645 w 1025"/>
                <a:gd name="T15" fmla="*/ 883 h 1077"/>
                <a:gd name="T16" fmla="*/ 596 w 1025"/>
                <a:gd name="T17" fmla="*/ 852 h 1077"/>
                <a:gd name="T18" fmla="*/ 549 w 1025"/>
                <a:gd name="T19" fmla="*/ 820 h 1077"/>
                <a:gd name="T20" fmla="*/ 504 w 1025"/>
                <a:gd name="T21" fmla="*/ 787 h 1077"/>
                <a:gd name="T22" fmla="*/ 460 w 1025"/>
                <a:gd name="T23" fmla="*/ 754 h 1077"/>
                <a:gd name="T24" fmla="*/ 417 w 1025"/>
                <a:gd name="T25" fmla="*/ 720 h 1077"/>
                <a:gd name="T26" fmla="*/ 377 w 1025"/>
                <a:gd name="T27" fmla="*/ 686 h 1077"/>
                <a:gd name="T28" fmla="*/ 338 w 1025"/>
                <a:gd name="T29" fmla="*/ 651 h 1077"/>
                <a:gd name="T30" fmla="*/ 301 w 1025"/>
                <a:gd name="T31" fmla="*/ 615 h 1077"/>
                <a:gd name="T32" fmla="*/ 266 w 1025"/>
                <a:gd name="T33" fmla="*/ 580 h 1077"/>
                <a:gd name="T34" fmla="*/ 233 w 1025"/>
                <a:gd name="T35" fmla="*/ 544 h 1077"/>
                <a:gd name="T36" fmla="*/ 202 w 1025"/>
                <a:gd name="T37" fmla="*/ 508 h 1077"/>
                <a:gd name="T38" fmla="*/ 173 w 1025"/>
                <a:gd name="T39" fmla="*/ 471 h 1077"/>
                <a:gd name="T40" fmla="*/ 146 w 1025"/>
                <a:gd name="T41" fmla="*/ 434 h 1077"/>
                <a:gd name="T42" fmla="*/ 121 w 1025"/>
                <a:gd name="T43" fmla="*/ 398 h 1077"/>
                <a:gd name="T44" fmla="*/ 98 w 1025"/>
                <a:gd name="T45" fmla="*/ 361 h 1077"/>
                <a:gd name="T46" fmla="*/ 78 w 1025"/>
                <a:gd name="T47" fmla="*/ 324 h 1077"/>
                <a:gd name="T48" fmla="*/ 60 w 1025"/>
                <a:gd name="T49" fmla="*/ 287 h 1077"/>
                <a:gd name="T50" fmla="*/ 44 w 1025"/>
                <a:gd name="T51" fmla="*/ 251 h 1077"/>
                <a:gd name="T52" fmla="*/ 30 w 1025"/>
                <a:gd name="T53" fmla="*/ 214 h 1077"/>
                <a:gd name="T54" fmla="*/ 19 w 1025"/>
                <a:gd name="T55" fmla="*/ 178 h 1077"/>
                <a:gd name="T56" fmla="*/ 11 w 1025"/>
                <a:gd name="T57" fmla="*/ 141 h 1077"/>
                <a:gd name="T58" fmla="*/ 5 w 1025"/>
                <a:gd name="T59" fmla="*/ 105 h 1077"/>
                <a:gd name="T60" fmla="*/ 1 w 1025"/>
                <a:gd name="T61" fmla="*/ 70 h 1077"/>
                <a:gd name="T62" fmla="*/ 0 w 1025"/>
                <a:gd name="T63" fmla="*/ 35 h 1077"/>
                <a:gd name="T64" fmla="*/ 2 w 1025"/>
                <a:gd name="T65" fmla="*/ 0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25" h="1077">
                  <a:moveTo>
                    <a:pt x="1025" y="1077"/>
                  </a:moveTo>
                  <a:lnTo>
                    <a:pt x="967" y="1052"/>
                  </a:lnTo>
                  <a:lnTo>
                    <a:pt x="910" y="1026"/>
                  </a:lnTo>
                  <a:lnTo>
                    <a:pt x="854" y="1000"/>
                  </a:lnTo>
                  <a:lnTo>
                    <a:pt x="800" y="972"/>
                  </a:lnTo>
                  <a:lnTo>
                    <a:pt x="747" y="943"/>
                  </a:lnTo>
                  <a:lnTo>
                    <a:pt x="695" y="913"/>
                  </a:lnTo>
                  <a:lnTo>
                    <a:pt x="645" y="883"/>
                  </a:lnTo>
                  <a:lnTo>
                    <a:pt x="596" y="852"/>
                  </a:lnTo>
                  <a:lnTo>
                    <a:pt x="549" y="820"/>
                  </a:lnTo>
                  <a:lnTo>
                    <a:pt x="504" y="787"/>
                  </a:lnTo>
                  <a:lnTo>
                    <a:pt x="460" y="754"/>
                  </a:lnTo>
                  <a:lnTo>
                    <a:pt x="417" y="720"/>
                  </a:lnTo>
                  <a:lnTo>
                    <a:pt x="377" y="686"/>
                  </a:lnTo>
                  <a:lnTo>
                    <a:pt x="338" y="651"/>
                  </a:lnTo>
                  <a:lnTo>
                    <a:pt x="301" y="615"/>
                  </a:lnTo>
                  <a:lnTo>
                    <a:pt x="266" y="580"/>
                  </a:lnTo>
                  <a:lnTo>
                    <a:pt x="233" y="544"/>
                  </a:lnTo>
                  <a:lnTo>
                    <a:pt x="202" y="508"/>
                  </a:lnTo>
                  <a:lnTo>
                    <a:pt x="173" y="471"/>
                  </a:lnTo>
                  <a:lnTo>
                    <a:pt x="146" y="434"/>
                  </a:lnTo>
                  <a:lnTo>
                    <a:pt x="121" y="398"/>
                  </a:lnTo>
                  <a:lnTo>
                    <a:pt x="98" y="361"/>
                  </a:lnTo>
                  <a:lnTo>
                    <a:pt x="78" y="324"/>
                  </a:lnTo>
                  <a:lnTo>
                    <a:pt x="60" y="287"/>
                  </a:lnTo>
                  <a:lnTo>
                    <a:pt x="44" y="251"/>
                  </a:lnTo>
                  <a:lnTo>
                    <a:pt x="30" y="214"/>
                  </a:lnTo>
                  <a:lnTo>
                    <a:pt x="19" y="178"/>
                  </a:lnTo>
                  <a:lnTo>
                    <a:pt x="11" y="141"/>
                  </a:lnTo>
                  <a:lnTo>
                    <a:pt x="5" y="105"/>
                  </a:lnTo>
                  <a:lnTo>
                    <a:pt x="1" y="70"/>
                  </a:lnTo>
                  <a:lnTo>
                    <a:pt x="0" y="35"/>
                  </a:lnTo>
                  <a:lnTo>
                    <a:pt x="2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6" name="Freeform 22">
              <a:extLst>
                <a:ext uri="{FF2B5EF4-FFF2-40B4-BE49-F238E27FC236}">
                  <a16:creationId xmlns="" xmlns:a16="http://schemas.microsoft.com/office/drawing/2014/main" id="{1D2BA6BF-00B1-4E30-9AE6-3AFCE0A891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5" y="3083"/>
              <a:ext cx="62" cy="42"/>
            </a:xfrm>
            <a:custGeom>
              <a:avLst/>
              <a:gdLst>
                <a:gd name="T0" fmla="*/ 0 w 105"/>
                <a:gd name="T1" fmla="*/ 62 h 67"/>
                <a:gd name="T2" fmla="*/ 105 w 105"/>
                <a:gd name="T3" fmla="*/ 67 h 67"/>
                <a:gd name="T4" fmla="*/ 25 w 105"/>
                <a:gd name="T5" fmla="*/ 0 h 67"/>
                <a:gd name="T6" fmla="*/ 42 w 105"/>
                <a:gd name="T7" fmla="*/ 42 h 67"/>
                <a:gd name="T8" fmla="*/ 0 w 105"/>
                <a:gd name="T9" fmla="*/ 6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5" h="67">
                  <a:moveTo>
                    <a:pt x="0" y="62"/>
                  </a:moveTo>
                  <a:lnTo>
                    <a:pt x="105" y="67"/>
                  </a:lnTo>
                  <a:lnTo>
                    <a:pt x="25" y="0"/>
                  </a:lnTo>
                  <a:lnTo>
                    <a:pt x="42" y="4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7" name="Freeform 23">
              <a:extLst>
                <a:ext uri="{FF2B5EF4-FFF2-40B4-BE49-F238E27FC236}">
                  <a16:creationId xmlns="" xmlns:a16="http://schemas.microsoft.com/office/drawing/2014/main" id="{7D1BC631-C146-4C19-B105-7120E2782D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4" y="1613"/>
              <a:ext cx="615" cy="678"/>
            </a:xfrm>
            <a:custGeom>
              <a:avLst/>
              <a:gdLst>
                <a:gd name="T0" fmla="*/ 0 w 1026"/>
                <a:gd name="T1" fmla="*/ 0 h 1078"/>
                <a:gd name="T2" fmla="*/ 58 w 1026"/>
                <a:gd name="T3" fmla="*/ 25 h 1078"/>
                <a:gd name="T4" fmla="*/ 115 w 1026"/>
                <a:gd name="T5" fmla="*/ 51 h 1078"/>
                <a:gd name="T6" fmla="*/ 171 w 1026"/>
                <a:gd name="T7" fmla="*/ 77 h 1078"/>
                <a:gd name="T8" fmla="*/ 225 w 1026"/>
                <a:gd name="T9" fmla="*/ 105 h 1078"/>
                <a:gd name="T10" fmla="*/ 278 w 1026"/>
                <a:gd name="T11" fmla="*/ 134 h 1078"/>
                <a:gd name="T12" fmla="*/ 330 w 1026"/>
                <a:gd name="T13" fmla="*/ 164 h 1078"/>
                <a:gd name="T14" fmla="*/ 380 w 1026"/>
                <a:gd name="T15" fmla="*/ 194 h 1078"/>
                <a:gd name="T16" fmla="*/ 429 w 1026"/>
                <a:gd name="T17" fmla="*/ 225 h 1078"/>
                <a:gd name="T18" fmla="*/ 476 w 1026"/>
                <a:gd name="T19" fmla="*/ 257 h 1078"/>
                <a:gd name="T20" fmla="*/ 522 w 1026"/>
                <a:gd name="T21" fmla="*/ 290 h 1078"/>
                <a:gd name="T22" fmla="*/ 566 w 1026"/>
                <a:gd name="T23" fmla="*/ 323 h 1078"/>
                <a:gd name="T24" fmla="*/ 608 w 1026"/>
                <a:gd name="T25" fmla="*/ 357 h 1078"/>
                <a:gd name="T26" fmla="*/ 648 w 1026"/>
                <a:gd name="T27" fmla="*/ 392 h 1078"/>
                <a:gd name="T28" fmla="*/ 687 w 1026"/>
                <a:gd name="T29" fmla="*/ 426 h 1078"/>
                <a:gd name="T30" fmla="*/ 724 w 1026"/>
                <a:gd name="T31" fmla="*/ 462 h 1078"/>
                <a:gd name="T32" fmla="*/ 759 w 1026"/>
                <a:gd name="T33" fmla="*/ 497 h 1078"/>
                <a:gd name="T34" fmla="*/ 792 w 1026"/>
                <a:gd name="T35" fmla="*/ 533 h 1078"/>
                <a:gd name="T36" fmla="*/ 823 w 1026"/>
                <a:gd name="T37" fmla="*/ 570 h 1078"/>
                <a:gd name="T38" fmla="*/ 853 w 1026"/>
                <a:gd name="T39" fmla="*/ 606 h 1078"/>
                <a:gd name="T40" fmla="*/ 880 w 1026"/>
                <a:gd name="T41" fmla="*/ 643 h 1078"/>
                <a:gd name="T42" fmla="*/ 905 w 1026"/>
                <a:gd name="T43" fmla="*/ 680 h 1078"/>
                <a:gd name="T44" fmla="*/ 927 w 1026"/>
                <a:gd name="T45" fmla="*/ 716 h 1078"/>
                <a:gd name="T46" fmla="*/ 948 w 1026"/>
                <a:gd name="T47" fmla="*/ 753 h 1078"/>
                <a:gd name="T48" fmla="*/ 966 w 1026"/>
                <a:gd name="T49" fmla="*/ 790 h 1078"/>
                <a:gd name="T50" fmla="*/ 982 w 1026"/>
                <a:gd name="T51" fmla="*/ 827 h 1078"/>
                <a:gd name="T52" fmla="*/ 995 w 1026"/>
                <a:gd name="T53" fmla="*/ 864 h 1078"/>
                <a:gd name="T54" fmla="*/ 1007 w 1026"/>
                <a:gd name="T55" fmla="*/ 900 h 1078"/>
                <a:gd name="T56" fmla="*/ 1015 w 1026"/>
                <a:gd name="T57" fmla="*/ 936 h 1078"/>
                <a:gd name="T58" fmla="*/ 1021 w 1026"/>
                <a:gd name="T59" fmla="*/ 972 h 1078"/>
                <a:gd name="T60" fmla="*/ 1025 w 1026"/>
                <a:gd name="T61" fmla="*/ 1008 h 1078"/>
                <a:gd name="T62" fmla="*/ 1026 w 1026"/>
                <a:gd name="T63" fmla="*/ 1043 h 1078"/>
                <a:gd name="T64" fmla="*/ 1024 w 1026"/>
                <a:gd name="T65" fmla="*/ 1078 h 1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26" h="1078">
                  <a:moveTo>
                    <a:pt x="0" y="0"/>
                  </a:moveTo>
                  <a:lnTo>
                    <a:pt x="58" y="25"/>
                  </a:lnTo>
                  <a:lnTo>
                    <a:pt x="115" y="51"/>
                  </a:lnTo>
                  <a:lnTo>
                    <a:pt x="171" y="77"/>
                  </a:lnTo>
                  <a:lnTo>
                    <a:pt x="225" y="105"/>
                  </a:lnTo>
                  <a:lnTo>
                    <a:pt x="278" y="134"/>
                  </a:lnTo>
                  <a:lnTo>
                    <a:pt x="330" y="164"/>
                  </a:lnTo>
                  <a:lnTo>
                    <a:pt x="380" y="194"/>
                  </a:lnTo>
                  <a:lnTo>
                    <a:pt x="429" y="225"/>
                  </a:lnTo>
                  <a:lnTo>
                    <a:pt x="476" y="257"/>
                  </a:lnTo>
                  <a:lnTo>
                    <a:pt x="522" y="290"/>
                  </a:lnTo>
                  <a:lnTo>
                    <a:pt x="566" y="323"/>
                  </a:lnTo>
                  <a:lnTo>
                    <a:pt x="608" y="357"/>
                  </a:lnTo>
                  <a:lnTo>
                    <a:pt x="648" y="392"/>
                  </a:lnTo>
                  <a:lnTo>
                    <a:pt x="687" y="426"/>
                  </a:lnTo>
                  <a:lnTo>
                    <a:pt x="724" y="462"/>
                  </a:lnTo>
                  <a:lnTo>
                    <a:pt x="759" y="497"/>
                  </a:lnTo>
                  <a:lnTo>
                    <a:pt x="792" y="533"/>
                  </a:lnTo>
                  <a:lnTo>
                    <a:pt x="823" y="570"/>
                  </a:lnTo>
                  <a:lnTo>
                    <a:pt x="853" y="606"/>
                  </a:lnTo>
                  <a:lnTo>
                    <a:pt x="880" y="643"/>
                  </a:lnTo>
                  <a:lnTo>
                    <a:pt x="905" y="680"/>
                  </a:lnTo>
                  <a:lnTo>
                    <a:pt x="927" y="716"/>
                  </a:lnTo>
                  <a:lnTo>
                    <a:pt x="948" y="753"/>
                  </a:lnTo>
                  <a:lnTo>
                    <a:pt x="966" y="790"/>
                  </a:lnTo>
                  <a:lnTo>
                    <a:pt x="982" y="827"/>
                  </a:lnTo>
                  <a:lnTo>
                    <a:pt x="995" y="864"/>
                  </a:lnTo>
                  <a:lnTo>
                    <a:pt x="1007" y="900"/>
                  </a:lnTo>
                  <a:lnTo>
                    <a:pt x="1015" y="936"/>
                  </a:lnTo>
                  <a:lnTo>
                    <a:pt x="1021" y="972"/>
                  </a:lnTo>
                  <a:lnTo>
                    <a:pt x="1025" y="1008"/>
                  </a:lnTo>
                  <a:lnTo>
                    <a:pt x="1026" y="1043"/>
                  </a:lnTo>
                  <a:lnTo>
                    <a:pt x="1024" y="1078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8" name="Freeform 24">
              <a:extLst>
                <a:ext uri="{FF2B5EF4-FFF2-40B4-BE49-F238E27FC236}">
                  <a16:creationId xmlns="" xmlns:a16="http://schemas.microsoft.com/office/drawing/2014/main" id="{6464B565-E393-44C8-9DA6-43C8467513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6" y="1596"/>
              <a:ext cx="63" cy="42"/>
            </a:xfrm>
            <a:custGeom>
              <a:avLst/>
              <a:gdLst>
                <a:gd name="T0" fmla="*/ 105 w 105"/>
                <a:gd name="T1" fmla="*/ 5 h 67"/>
                <a:gd name="T2" fmla="*/ 0 w 105"/>
                <a:gd name="T3" fmla="*/ 0 h 67"/>
                <a:gd name="T4" fmla="*/ 80 w 105"/>
                <a:gd name="T5" fmla="*/ 67 h 67"/>
                <a:gd name="T6" fmla="*/ 63 w 105"/>
                <a:gd name="T7" fmla="*/ 25 h 67"/>
                <a:gd name="T8" fmla="*/ 105 w 105"/>
                <a:gd name="T9" fmla="*/ 5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5" h="67">
                  <a:moveTo>
                    <a:pt x="105" y="5"/>
                  </a:moveTo>
                  <a:lnTo>
                    <a:pt x="0" y="0"/>
                  </a:lnTo>
                  <a:lnTo>
                    <a:pt x="80" y="67"/>
                  </a:lnTo>
                  <a:lnTo>
                    <a:pt x="63" y="25"/>
                  </a:lnTo>
                  <a:lnTo>
                    <a:pt x="105" y="5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9" name="Freeform 25">
              <a:extLst>
                <a:ext uri="{FF2B5EF4-FFF2-40B4-BE49-F238E27FC236}">
                  <a16:creationId xmlns="" xmlns:a16="http://schemas.microsoft.com/office/drawing/2014/main" id="{35685C26-64F9-42BB-9B20-DEC88DF39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" y="2430"/>
              <a:ext cx="607" cy="678"/>
            </a:xfrm>
            <a:custGeom>
              <a:avLst/>
              <a:gdLst>
                <a:gd name="T0" fmla="*/ 1024 w 1026"/>
                <a:gd name="T1" fmla="*/ 0 h 1077"/>
                <a:gd name="T2" fmla="*/ 1026 w 1026"/>
                <a:gd name="T3" fmla="*/ 35 h 1077"/>
                <a:gd name="T4" fmla="*/ 1025 w 1026"/>
                <a:gd name="T5" fmla="*/ 70 h 1077"/>
                <a:gd name="T6" fmla="*/ 1021 w 1026"/>
                <a:gd name="T7" fmla="*/ 105 h 1077"/>
                <a:gd name="T8" fmla="*/ 1015 w 1026"/>
                <a:gd name="T9" fmla="*/ 141 h 1077"/>
                <a:gd name="T10" fmla="*/ 1006 w 1026"/>
                <a:gd name="T11" fmla="*/ 178 h 1077"/>
                <a:gd name="T12" fmla="*/ 995 w 1026"/>
                <a:gd name="T13" fmla="*/ 214 h 1077"/>
                <a:gd name="T14" fmla="*/ 982 w 1026"/>
                <a:gd name="T15" fmla="*/ 251 h 1077"/>
                <a:gd name="T16" fmla="*/ 966 w 1026"/>
                <a:gd name="T17" fmla="*/ 287 h 1077"/>
                <a:gd name="T18" fmla="*/ 948 w 1026"/>
                <a:gd name="T19" fmla="*/ 324 h 1077"/>
                <a:gd name="T20" fmla="*/ 927 w 1026"/>
                <a:gd name="T21" fmla="*/ 361 h 1077"/>
                <a:gd name="T22" fmla="*/ 904 w 1026"/>
                <a:gd name="T23" fmla="*/ 398 h 1077"/>
                <a:gd name="T24" fmla="*/ 879 w 1026"/>
                <a:gd name="T25" fmla="*/ 434 h 1077"/>
                <a:gd name="T26" fmla="*/ 852 w 1026"/>
                <a:gd name="T27" fmla="*/ 471 h 1077"/>
                <a:gd name="T28" fmla="*/ 823 w 1026"/>
                <a:gd name="T29" fmla="*/ 508 h 1077"/>
                <a:gd name="T30" fmla="*/ 792 w 1026"/>
                <a:gd name="T31" fmla="*/ 544 h 1077"/>
                <a:gd name="T32" fmla="*/ 759 w 1026"/>
                <a:gd name="T33" fmla="*/ 580 h 1077"/>
                <a:gd name="T34" fmla="*/ 724 w 1026"/>
                <a:gd name="T35" fmla="*/ 615 h 1077"/>
                <a:gd name="T36" fmla="*/ 687 w 1026"/>
                <a:gd name="T37" fmla="*/ 651 h 1077"/>
                <a:gd name="T38" fmla="*/ 648 w 1026"/>
                <a:gd name="T39" fmla="*/ 686 h 1077"/>
                <a:gd name="T40" fmla="*/ 607 w 1026"/>
                <a:gd name="T41" fmla="*/ 720 h 1077"/>
                <a:gd name="T42" fmla="*/ 565 w 1026"/>
                <a:gd name="T43" fmla="*/ 754 h 1077"/>
                <a:gd name="T44" fmla="*/ 521 w 1026"/>
                <a:gd name="T45" fmla="*/ 787 h 1077"/>
                <a:gd name="T46" fmla="*/ 476 w 1026"/>
                <a:gd name="T47" fmla="*/ 820 h 1077"/>
                <a:gd name="T48" fmla="*/ 428 w 1026"/>
                <a:gd name="T49" fmla="*/ 852 h 1077"/>
                <a:gd name="T50" fmla="*/ 380 w 1026"/>
                <a:gd name="T51" fmla="*/ 883 h 1077"/>
                <a:gd name="T52" fmla="*/ 329 w 1026"/>
                <a:gd name="T53" fmla="*/ 913 h 1077"/>
                <a:gd name="T54" fmla="*/ 278 w 1026"/>
                <a:gd name="T55" fmla="*/ 943 h 1077"/>
                <a:gd name="T56" fmla="*/ 225 w 1026"/>
                <a:gd name="T57" fmla="*/ 972 h 1077"/>
                <a:gd name="T58" fmla="*/ 170 w 1026"/>
                <a:gd name="T59" fmla="*/ 1000 h 1077"/>
                <a:gd name="T60" fmla="*/ 115 w 1026"/>
                <a:gd name="T61" fmla="*/ 1026 h 1077"/>
                <a:gd name="T62" fmla="*/ 58 w 1026"/>
                <a:gd name="T63" fmla="*/ 1052 h 1077"/>
                <a:gd name="T64" fmla="*/ 0 w 1026"/>
                <a:gd name="T65" fmla="*/ 1077 h 10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26" h="1077">
                  <a:moveTo>
                    <a:pt x="1024" y="0"/>
                  </a:moveTo>
                  <a:lnTo>
                    <a:pt x="1026" y="35"/>
                  </a:lnTo>
                  <a:lnTo>
                    <a:pt x="1025" y="70"/>
                  </a:lnTo>
                  <a:lnTo>
                    <a:pt x="1021" y="105"/>
                  </a:lnTo>
                  <a:lnTo>
                    <a:pt x="1015" y="141"/>
                  </a:lnTo>
                  <a:lnTo>
                    <a:pt x="1006" y="178"/>
                  </a:lnTo>
                  <a:lnTo>
                    <a:pt x="995" y="214"/>
                  </a:lnTo>
                  <a:lnTo>
                    <a:pt x="982" y="251"/>
                  </a:lnTo>
                  <a:lnTo>
                    <a:pt x="966" y="287"/>
                  </a:lnTo>
                  <a:lnTo>
                    <a:pt x="948" y="324"/>
                  </a:lnTo>
                  <a:lnTo>
                    <a:pt x="927" y="361"/>
                  </a:lnTo>
                  <a:lnTo>
                    <a:pt x="904" y="398"/>
                  </a:lnTo>
                  <a:lnTo>
                    <a:pt x="879" y="434"/>
                  </a:lnTo>
                  <a:lnTo>
                    <a:pt x="852" y="471"/>
                  </a:lnTo>
                  <a:lnTo>
                    <a:pt x="823" y="508"/>
                  </a:lnTo>
                  <a:lnTo>
                    <a:pt x="792" y="544"/>
                  </a:lnTo>
                  <a:lnTo>
                    <a:pt x="759" y="580"/>
                  </a:lnTo>
                  <a:lnTo>
                    <a:pt x="724" y="615"/>
                  </a:lnTo>
                  <a:lnTo>
                    <a:pt x="687" y="651"/>
                  </a:lnTo>
                  <a:lnTo>
                    <a:pt x="648" y="686"/>
                  </a:lnTo>
                  <a:lnTo>
                    <a:pt x="607" y="720"/>
                  </a:lnTo>
                  <a:lnTo>
                    <a:pt x="565" y="754"/>
                  </a:lnTo>
                  <a:lnTo>
                    <a:pt x="521" y="787"/>
                  </a:lnTo>
                  <a:lnTo>
                    <a:pt x="476" y="820"/>
                  </a:lnTo>
                  <a:lnTo>
                    <a:pt x="428" y="852"/>
                  </a:lnTo>
                  <a:lnTo>
                    <a:pt x="380" y="883"/>
                  </a:lnTo>
                  <a:lnTo>
                    <a:pt x="329" y="913"/>
                  </a:lnTo>
                  <a:lnTo>
                    <a:pt x="278" y="943"/>
                  </a:lnTo>
                  <a:lnTo>
                    <a:pt x="225" y="972"/>
                  </a:lnTo>
                  <a:lnTo>
                    <a:pt x="170" y="1000"/>
                  </a:lnTo>
                  <a:lnTo>
                    <a:pt x="115" y="1026"/>
                  </a:lnTo>
                  <a:lnTo>
                    <a:pt x="58" y="1052"/>
                  </a:lnTo>
                  <a:lnTo>
                    <a:pt x="0" y="1077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0" name="Freeform 26">
              <a:extLst>
                <a:ext uri="{FF2B5EF4-FFF2-40B4-BE49-F238E27FC236}">
                  <a16:creationId xmlns="" xmlns:a16="http://schemas.microsoft.com/office/drawing/2014/main" id="{6376AF8F-39D8-4498-926E-F317823B6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4" y="3081"/>
              <a:ext cx="62" cy="43"/>
            </a:xfrm>
            <a:custGeom>
              <a:avLst/>
              <a:gdLst>
                <a:gd name="T0" fmla="*/ 79 w 104"/>
                <a:gd name="T1" fmla="*/ 0 h 68"/>
                <a:gd name="T2" fmla="*/ 0 w 104"/>
                <a:gd name="T3" fmla="*/ 68 h 68"/>
                <a:gd name="T4" fmla="*/ 104 w 104"/>
                <a:gd name="T5" fmla="*/ 62 h 68"/>
                <a:gd name="T6" fmla="*/ 63 w 104"/>
                <a:gd name="T7" fmla="*/ 43 h 68"/>
                <a:gd name="T8" fmla="*/ 79 w 104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68">
                  <a:moveTo>
                    <a:pt x="79" y="0"/>
                  </a:moveTo>
                  <a:lnTo>
                    <a:pt x="0" y="68"/>
                  </a:lnTo>
                  <a:lnTo>
                    <a:pt x="104" y="62"/>
                  </a:lnTo>
                  <a:lnTo>
                    <a:pt x="63" y="43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1" name="Freeform 27">
              <a:extLst>
                <a:ext uri="{FF2B5EF4-FFF2-40B4-BE49-F238E27FC236}">
                  <a16:creationId xmlns="" xmlns:a16="http://schemas.microsoft.com/office/drawing/2014/main" id="{3D0BEFAB-023D-4FE4-82C1-9A47D0A9AA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9" y="1613"/>
              <a:ext cx="606" cy="678"/>
            </a:xfrm>
            <a:custGeom>
              <a:avLst/>
              <a:gdLst>
                <a:gd name="T0" fmla="*/ 2 w 1025"/>
                <a:gd name="T1" fmla="*/ 1078 h 1078"/>
                <a:gd name="T2" fmla="*/ 0 w 1025"/>
                <a:gd name="T3" fmla="*/ 1043 h 1078"/>
                <a:gd name="T4" fmla="*/ 1 w 1025"/>
                <a:gd name="T5" fmla="*/ 1008 h 1078"/>
                <a:gd name="T6" fmla="*/ 5 w 1025"/>
                <a:gd name="T7" fmla="*/ 972 h 1078"/>
                <a:gd name="T8" fmla="*/ 11 w 1025"/>
                <a:gd name="T9" fmla="*/ 936 h 1078"/>
                <a:gd name="T10" fmla="*/ 19 w 1025"/>
                <a:gd name="T11" fmla="*/ 900 h 1078"/>
                <a:gd name="T12" fmla="*/ 30 w 1025"/>
                <a:gd name="T13" fmla="*/ 864 h 1078"/>
                <a:gd name="T14" fmla="*/ 44 w 1025"/>
                <a:gd name="T15" fmla="*/ 827 h 1078"/>
                <a:gd name="T16" fmla="*/ 60 w 1025"/>
                <a:gd name="T17" fmla="*/ 790 h 1078"/>
                <a:gd name="T18" fmla="*/ 78 w 1025"/>
                <a:gd name="T19" fmla="*/ 753 h 1078"/>
                <a:gd name="T20" fmla="*/ 98 w 1025"/>
                <a:gd name="T21" fmla="*/ 716 h 1078"/>
                <a:gd name="T22" fmla="*/ 121 w 1025"/>
                <a:gd name="T23" fmla="*/ 680 h 1078"/>
                <a:gd name="T24" fmla="*/ 146 w 1025"/>
                <a:gd name="T25" fmla="*/ 643 h 1078"/>
                <a:gd name="T26" fmla="*/ 173 w 1025"/>
                <a:gd name="T27" fmla="*/ 606 h 1078"/>
                <a:gd name="T28" fmla="*/ 202 w 1025"/>
                <a:gd name="T29" fmla="*/ 570 h 1078"/>
                <a:gd name="T30" fmla="*/ 233 w 1025"/>
                <a:gd name="T31" fmla="*/ 533 h 1078"/>
                <a:gd name="T32" fmla="*/ 266 w 1025"/>
                <a:gd name="T33" fmla="*/ 497 h 1078"/>
                <a:gd name="T34" fmla="*/ 301 w 1025"/>
                <a:gd name="T35" fmla="*/ 462 h 1078"/>
                <a:gd name="T36" fmla="*/ 338 w 1025"/>
                <a:gd name="T37" fmla="*/ 426 h 1078"/>
                <a:gd name="T38" fmla="*/ 377 w 1025"/>
                <a:gd name="T39" fmla="*/ 392 h 1078"/>
                <a:gd name="T40" fmla="*/ 418 w 1025"/>
                <a:gd name="T41" fmla="*/ 357 h 1078"/>
                <a:gd name="T42" fmla="*/ 460 w 1025"/>
                <a:gd name="T43" fmla="*/ 323 h 1078"/>
                <a:gd name="T44" fmla="*/ 504 w 1025"/>
                <a:gd name="T45" fmla="*/ 290 h 1078"/>
                <a:gd name="T46" fmla="*/ 550 w 1025"/>
                <a:gd name="T47" fmla="*/ 257 h 1078"/>
                <a:gd name="T48" fmla="*/ 597 w 1025"/>
                <a:gd name="T49" fmla="*/ 225 h 1078"/>
                <a:gd name="T50" fmla="*/ 645 w 1025"/>
                <a:gd name="T51" fmla="*/ 194 h 1078"/>
                <a:gd name="T52" fmla="*/ 696 w 1025"/>
                <a:gd name="T53" fmla="*/ 164 h 1078"/>
                <a:gd name="T54" fmla="*/ 747 w 1025"/>
                <a:gd name="T55" fmla="*/ 134 h 1078"/>
                <a:gd name="T56" fmla="*/ 800 w 1025"/>
                <a:gd name="T57" fmla="*/ 105 h 1078"/>
                <a:gd name="T58" fmla="*/ 855 w 1025"/>
                <a:gd name="T59" fmla="*/ 77 h 1078"/>
                <a:gd name="T60" fmla="*/ 910 w 1025"/>
                <a:gd name="T61" fmla="*/ 51 h 1078"/>
                <a:gd name="T62" fmla="*/ 967 w 1025"/>
                <a:gd name="T63" fmla="*/ 25 h 1078"/>
                <a:gd name="T64" fmla="*/ 1025 w 1025"/>
                <a:gd name="T65" fmla="*/ 0 h 1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25" h="1078">
                  <a:moveTo>
                    <a:pt x="2" y="1078"/>
                  </a:moveTo>
                  <a:lnTo>
                    <a:pt x="0" y="1043"/>
                  </a:lnTo>
                  <a:lnTo>
                    <a:pt x="1" y="1008"/>
                  </a:lnTo>
                  <a:lnTo>
                    <a:pt x="5" y="972"/>
                  </a:lnTo>
                  <a:lnTo>
                    <a:pt x="11" y="936"/>
                  </a:lnTo>
                  <a:lnTo>
                    <a:pt x="19" y="900"/>
                  </a:lnTo>
                  <a:lnTo>
                    <a:pt x="30" y="864"/>
                  </a:lnTo>
                  <a:lnTo>
                    <a:pt x="44" y="827"/>
                  </a:lnTo>
                  <a:lnTo>
                    <a:pt x="60" y="790"/>
                  </a:lnTo>
                  <a:lnTo>
                    <a:pt x="78" y="753"/>
                  </a:lnTo>
                  <a:lnTo>
                    <a:pt x="98" y="716"/>
                  </a:lnTo>
                  <a:lnTo>
                    <a:pt x="121" y="680"/>
                  </a:lnTo>
                  <a:lnTo>
                    <a:pt x="146" y="643"/>
                  </a:lnTo>
                  <a:lnTo>
                    <a:pt x="173" y="606"/>
                  </a:lnTo>
                  <a:lnTo>
                    <a:pt x="202" y="570"/>
                  </a:lnTo>
                  <a:lnTo>
                    <a:pt x="233" y="533"/>
                  </a:lnTo>
                  <a:lnTo>
                    <a:pt x="266" y="497"/>
                  </a:lnTo>
                  <a:lnTo>
                    <a:pt x="301" y="462"/>
                  </a:lnTo>
                  <a:lnTo>
                    <a:pt x="338" y="426"/>
                  </a:lnTo>
                  <a:lnTo>
                    <a:pt x="377" y="392"/>
                  </a:lnTo>
                  <a:lnTo>
                    <a:pt x="418" y="357"/>
                  </a:lnTo>
                  <a:lnTo>
                    <a:pt x="460" y="323"/>
                  </a:lnTo>
                  <a:lnTo>
                    <a:pt x="504" y="290"/>
                  </a:lnTo>
                  <a:lnTo>
                    <a:pt x="550" y="257"/>
                  </a:lnTo>
                  <a:lnTo>
                    <a:pt x="597" y="225"/>
                  </a:lnTo>
                  <a:lnTo>
                    <a:pt x="645" y="194"/>
                  </a:lnTo>
                  <a:lnTo>
                    <a:pt x="696" y="164"/>
                  </a:lnTo>
                  <a:lnTo>
                    <a:pt x="747" y="134"/>
                  </a:lnTo>
                  <a:lnTo>
                    <a:pt x="800" y="105"/>
                  </a:lnTo>
                  <a:lnTo>
                    <a:pt x="855" y="77"/>
                  </a:lnTo>
                  <a:lnTo>
                    <a:pt x="910" y="51"/>
                  </a:lnTo>
                  <a:lnTo>
                    <a:pt x="967" y="25"/>
                  </a:lnTo>
                  <a:lnTo>
                    <a:pt x="1025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2" name="Freeform 28">
              <a:extLst>
                <a:ext uri="{FF2B5EF4-FFF2-40B4-BE49-F238E27FC236}">
                  <a16:creationId xmlns="" xmlns:a16="http://schemas.microsoft.com/office/drawing/2014/main" id="{1CCE7DE0-A246-417D-83A3-A13B2B77F30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1" y="1597"/>
              <a:ext cx="62" cy="43"/>
            </a:xfrm>
            <a:custGeom>
              <a:avLst/>
              <a:gdLst>
                <a:gd name="T0" fmla="*/ 25 w 104"/>
                <a:gd name="T1" fmla="*/ 68 h 68"/>
                <a:gd name="T2" fmla="*/ 104 w 104"/>
                <a:gd name="T3" fmla="*/ 0 h 68"/>
                <a:gd name="T4" fmla="*/ 0 w 104"/>
                <a:gd name="T5" fmla="*/ 6 h 68"/>
                <a:gd name="T6" fmla="*/ 41 w 104"/>
                <a:gd name="T7" fmla="*/ 25 h 68"/>
                <a:gd name="T8" fmla="*/ 25 w 104"/>
                <a:gd name="T9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68">
                  <a:moveTo>
                    <a:pt x="25" y="68"/>
                  </a:moveTo>
                  <a:lnTo>
                    <a:pt x="104" y="0"/>
                  </a:lnTo>
                  <a:lnTo>
                    <a:pt x="0" y="6"/>
                  </a:lnTo>
                  <a:lnTo>
                    <a:pt x="41" y="25"/>
                  </a:lnTo>
                  <a:lnTo>
                    <a:pt x="25" y="68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3" name="Freeform 29">
              <a:extLst>
                <a:ext uri="{FF2B5EF4-FFF2-40B4-BE49-F238E27FC236}">
                  <a16:creationId xmlns="" xmlns:a16="http://schemas.microsoft.com/office/drawing/2014/main" id="{46DA2DD8-2AFF-4961-92E1-7CCFDBFA83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8" y="1860"/>
              <a:ext cx="979" cy="462"/>
            </a:xfrm>
            <a:custGeom>
              <a:avLst/>
              <a:gdLst>
                <a:gd name="T0" fmla="*/ 0 w 1657"/>
                <a:gd name="T1" fmla="*/ 675 h 675"/>
                <a:gd name="T2" fmla="*/ 30 w 1657"/>
                <a:gd name="T3" fmla="*/ 638 h 675"/>
                <a:gd name="T4" fmla="*/ 62 w 1657"/>
                <a:gd name="T5" fmla="*/ 602 h 675"/>
                <a:gd name="T6" fmla="*/ 96 w 1657"/>
                <a:gd name="T7" fmla="*/ 566 h 675"/>
                <a:gd name="T8" fmla="*/ 131 w 1657"/>
                <a:gd name="T9" fmla="*/ 532 h 675"/>
                <a:gd name="T10" fmla="*/ 168 w 1657"/>
                <a:gd name="T11" fmla="*/ 498 h 675"/>
                <a:gd name="T12" fmla="*/ 207 w 1657"/>
                <a:gd name="T13" fmla="*/ 465 h 675"/>
                <a:gd name="T14" fmla="*/ 248 w 1657"/>
                <a:gd name="T15" fmla="*/ 433 h 675"/>
                <a:gd name="T16" fmla="*/ 290 w 1657"/>
                <a:gd name="T17" fmla="*/ 403 h 675"/>
                <a:gd name="T18" fmla="*/ 334 w 1657"/>
                <a:gd name="T19" fmla="*/ 373 h 675"/>
                <a:gd name="T20" fmla="*/ 379 w 1657"/>
                <a:gd name="T21" fmla="*/ 344 h 675"/>
                <a:gd name="T22" fmla="*/ 426 w 1657"/>
                <a:gd name="T23" fmla="*/ 316 h 675"/>
                <a:gd name="T24" fmla="*/ 474 w 1657"/>
                <a:gd name="T25" fmla="*/ 289 h 675"/>
                <a:gd name="T26" fmla="*/ 523 w 1657"/>
                <a:gd name="T27" fmla="*/ 264 h 675"/>
                <a:gd name="T28" fmla="*/ 574 w 1657"/>
                <a:gd name="T29" fmla="*/ 239 h 675"/>
                <a:gd name="T30" fmla="*/ 626 w 1657"/>
                <a:gd name="T31" fmla="*/ 216 h 675"/>
                <a:gd name="T32" fmla="*/ 679 w 1657"/>
                <a:gd name="T33" fmla="*/ 193 h 675"/>
                <a:gd name="T34" fmla="*/ 734 w 1657"/>
                <a:gd name="T35" fmla="*/ 172 h 675"/>
                <a:gd name="T36" fmla="*/ 789 w 1657"/>
                <a:gd name="T37" fmla="*/ 152 h 675"/>
                <a:gd name="T38" fmla="*/ 846 w 1657"/>
                <a:gd name="T39" fmla="*/ 133 h 675"/>
                <a:gd name="T40" fmla="*/ 903 w 1657"/>
                <a:gd name="T41" fmla="*/ 115 h 675"/>
                <a:gd name="T42" fmla="*/ 962 w 1657"/>
                <a:gd name="T43" fmla="*/ 98 h 675"/>
                <a:gd name="T44" fmla="*/ 1021 w 1657"/>
                <a:gd name="T45" fmla="*/ 83 h 675"/>
                <a:gd name="T46" fmla="*/ 1082 w 1657"/>
                <a:gd name="T47" fmla="*/ 69 h 675"/>
                <a:gd name="T48" fmla="*/ 1143 w 1657"/>
                <a:gd name="T49" fmla="*/ 56 h 675"/>
                <a:gd name="T50" fmla="*/ 1205 w 1657"/>
                <a:gd name="T51" fmla="*/ 44 h 675"/>
                <a:gd name="T52" fmla="*/ 1268 w 1657"/>
                <a:gd name="T53" fmla="*/ 34 h 675"/>
                <a:gd name="T54" fmla="*/ 1331 w 1657"/>
                <a:gd name="T55" fmla="*/ 25 h 675"/>
                <a:gd name="T56" fmla="*/ 1395 w 1657"/>
                <a:gd name="T57" fmla="*/ 17 h 675"/>
                <a:gd name="T58" fmla="*/ 1460 w 1657"/>
                <a:gd name="T59" fmla="*/ 11 h 675"/>
                <a:gd name="T60" fmla="*/ 1525 w 1657"/>
                <a:gd name="T61" fmla="*/ 6 h 675"/>
                <a:gd name="T62" fmla="*/ 1591 w 1657"/>
                <a:gd name="T63" fmla="*/ 2 h 675"/>
                <a:gd name="T64" fmla="*/ 1657 w 1657"/>
                <a:gd name="T65" fmla="*/ 0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57" h="675">
                  <a:moveTo>
                    <a:pt x="0" y="675"/>
                  </a:moveTo>
                  <a:lnTo>
                    <a:pt x="30" y="638"/>
                  </a:lnTo>
                  <a:lnTo>
                    <a:pt x="62" y="602"/>
                  </a:lnTo>
                  <a:lnTo>
                    <a:pt x="96" y="566"/>
                  </a:lnTo>
                  <a:lnTo>
                    <a:pt x="131" y="532"/>
                  </a:lnTo>
                  <a:lnTo>
                    <a:pt x="168" y="498"/>
                  </a:lnTo>
                  <a:lnTo>
                    <a:pt x="207" y="465"/>
                  </a:lnTo>
                  <a:lnTo>
                    <a:pt x="248" y="433"/>
                  </a:lnTo>
                  <a:lnTo>
                    <a:pt x="290" y="403"/>
                  </a:lnTo>
                  <a:lnTo>
                    <a:pt x="334" y="373"/>
                  </a:lnTo>
                  <a:lnTo>
                    <a:pt x="379" y="344"/>
                  </a:lnTo>
                  <a:lnTo>
                    <a:pt x="426" y="316"/>
                  </a:lnTo>
                  <a:lnTo>
                    <a:pt x="474" y="289"/>
                  </a:lnTo>
                  <a:lnTo>
                    <a:pt x="523" y="264"/>
                  </a:lnTo>
                  <a:lnTo>
                    <a:pt x="574" y="239"/>
                  </a:lnTo>
                  <a:lnTo>
                    <a:pt x="626" y="216"/>
                  </a:lnTo>
                  <a:lnTo>
                    <a:pt x="679" y="193"/>
                  </a:lnTo>
                  <a:lnTo>
                    <a:pt x="734" y="172"/>
                  </a:lnTo>
                  <a:lnTo>
                    <a:pt x="789" y="152"/>
                  </a:lnTo>
                  <a:lnTo>
                    <a:pt x="846" y="133"/>
                  </a:lnTo>
                  <a:lnTo>
                    <a:pt x="903" y="115"/>
                  </a:lnTo>
                  <a:lnTo>
                    <a:pt x="962" y="98"/>
                  </a:lnTo>
                  <a:lnTo>
                    <a:pt x="1021" y="83"/>
                  </a:lnTo>
                  <a:lnTo>
                    <a:pt x="1082" y="69"/>
                  </a:lnTo>
                  <a:lnTo>
                    <a:pt x="1143" y="56"/>
                  </a:lnTo>
                  <a:lnTo>
                    <a:pt x="1205" y="44"/>
                  </a:lnTo>
                  <a:lnTo>
                    <a:pt x="1268" y="34"/>
                  </a:lnTo>
                  <a:lnTo>
                    <a:pt x="1331" y="25"/>
                  </a:lnTo>
                  <a:lnTo>
                    <a:pt x="1395" y="17"/>
                  </a:lnTo>
                  <a:lnTo>
                    <a:pt x="1460" y="11"/>
                  </a:lnTo>
                  <a:lnTo>
                    <a:pt x="1525" y="6"/>
                  </a:lnTo>
                  <a:lnTo>
                    <a:pt x="1591" y="2"/>
                  </a:lnTo>
                  <a:lnTo>
                    <a:pt x="1657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4" name="Freeform 30">
              <a:extLst>
                <a:ext uri="{FF2B5EF4-FFF2-40B4-BE49-F238E27FC236}">
                  <a16:creationId xmlns="" xmlns:a16="http://schemas.microsoft.com/office/drawing/2014/main" id="{21DE985A-1D8F-42DB-9DEE-3685F71CB7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9" y="1839"/>
              <a:ext cx="59" cy="45"/>
            </a:xfrm>
            <a:custGeom>
              <a:avLst/>
              <a:gdLst>
                <a:gd name="T0" fmla="*/ 1 w 99"/>
                <a:gd name="T1" fmla="*/ 67 h 67"/>
                <a:gd name="T2" fmla="*/ 99 w 99"/>
                <a:gd name="T3" fmla="*/ 32 h 67"/>
                <a:gd name="T4" fmla="*/ 0 w 99"/>
                <a:gd name="T5" fmla="*/ 0 h 67"/>
                <a:gd name="T6" fmla="*/ 31 w 99"/>
                <a:gd name="T7" fmla="*/ 33 h 67"/>
                <a:gd name="T8" fmla="*/ 1 w 99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1" y="67"/>
                  </a:moveTo>
                  <a:lnTo>
                    <a:pt x="99" y="32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1" y="6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5" name="Freeform 31">
              <a:extLst>
                <a:ext uri="{FF2B5EF4-FFF2-40B4-BE49-F238E27FC236}">
                  <a16:creationId xmlns="" xmlns:a16="http://schemas.microsoft.com/office/drawing/2014/main" id="{75AB12AA-9FA9-451F-BCE6-6AF30A347F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8" y="2412"/>
              <a:ext cx="982" cy="424"/>
            </a:xfrm>
            <a:custGeom>
              <a:avLst/>
              <a:gdLst>
                <a:gd name="T0" fmla="*/ 1662 w 1662"/>
                <a:gd name="T1" fmla="*/ 674 h 674"/>
                <a:gd name="T2" fmla="*/ 1662 w 1662"/>
                <a:gd name="T3" fmla="*/ 674 h 674"/>
                <a:gd name="T4" fmla="*/ 1661 w 1662"/>
                <a:gd name="T5" fmla="*/ 674 h 674"/>
                <a:gd name="T6" fmla="*/ 1659 w 1662"/>
                <a:gd name="T7" fmla="*/ 674 h 674"/>
                <a:gd name="T8" fmla="*/ 1593 w 1662"/>
                <a:gd name="T9" fmla="*/ 672 h 674"/>
                <a:gd name="T10" fmla="*/ 1527 w 1662"/>
                <a:gd name="T11" fmla="*/ 668 h 674"/>
                <a:gd name="T12" fmla="*/ 1462 w 1662"/>
                <a:gd name="T13" fmla="*/ 663 h 674"/>
                <a:gd name="T14" fmla="*/ 1397 w 1662"/>
                <a:gd name="T15" fmla="*/ 657 h 674"/>
                <a:gd name="T16" fmla="*/ 1333 w 1662"/>
                <a:gd name="T17" fmla="*/ 649 h 674"/>
                <a:gd name="T18" fmla="*/ 1270 w 1662"/>
                <a:gd name="T19" fmla="*/ 640 h 674"/>
                <a:gd name="T20" fmla="*/ 1207 w 1662"/>
                <a:gd name="T21" fmla="*/ 630 h 674"/>
                <a:gd name="T22" fmla="*/ 1145 w 1662"/>
                <a:gd name="T23" fmla="*/ 618 h 674"/>
                <a:gd name="T24" fmla="*/ 1084 w 1662"/>
                <a:gd name="T25" fmla="*/ 605 h 674"/>
                <a:gd name="T26" fmla="*/ 1023 w 1662"/>
                <a:gd name="T27" fmla="*/ 591 h 674"/>
                <a:gd name="T28" fmla="*/ 964 w 1662"/>
                <a:gd name="T29" fmla="*/ 576 h 674"/>
                <a:gd name="T30" fmla="*/ 905 w 1662"/>
                <a:gd name="T31" fmla="*/ 559 h 674"/>
                <a:gd name="T32" fmla="*/ 847 w 1662"/>
                <a:gd name="T33" fmla="*/ 541 h 674"/>
                <a:gd name="T34" fmla="*/ 791 w 1662"/>
                <a:gd name="T35" fmla="*/ 522 h 674"/>
                <a:gd name="T36" fmla="*/ 735 w 1662"/>
                <a:gd name="T37" fmla="*/ 502 h 674"/>
                <a:gd name="T38" fmla="*/ 681 w 1662"/>
                <a:gd name="T39" fmla="*/ 481 h 674"/>
                <a:gd name="T40" fmla="*/ 627 w 1662"/>
                <a:gd name="T41" fmla="*/ 459 h 674"/>
                <a:gd name="T42" fmla="*/ 575 w 1662"/>
                <a:gd name="T43" fmla="*/ 435 h 674"/>
                <a:gd name="T44" fmla="*/ 524 w 1662"/>
                <a:gd name="T45" fmla="*/ 411 h 674"/>
                <a:gd name="T46" fmla="*/ 475 w 1662"/>
                <a:gd name="T47" fmla="*/ 385 h 674"/>
                <a:gd name="T48" fmla="*/ 427 w 1662"/>
                <a:gd name="T49" fmla="*/ 358 h 674"/>
                <a:gd name="T50" fmla="*/ 380 w 1662"/>
                <a:gd name="T51" fmla="*/ 330 h 674"/>
                <a:gd name="T52" fmla="*/ 335 w 1662"/>
                <a:gd name="T53" fmla="*/ 302 h 674"/>
                <a:gd name="T54" fmla="*/ 291 w 1662"/>
                <a:gd name="T55" fmla="*/ 272 h 674"/>
                <a:gd name="T56" fmla="*/ 249 w 1662"/>
                <a:gd name="T57" fmla="*/ 241 h 674"/>
                <a:gd name="T58" fmla="*/ 208 w 1662"/>
                <a:gd name="T59" fmla="*/ 209 h 674"/>
                <a:gd name="T60" fmla="*/ 169 w 1662"/>
                <a:gd name="T61" fmla="*/ 177 h 674"/>
                <a:gd name="T62" fmla="*/ 132 w 1662"/>
                <a:gd name="T63" fmla="*/ 143 h 674"/>
                <a:gd name="T64" fmla="*/ 96 w 1662"/>
                <a:gd name="T65" fmla="*/ 109 h 674"/>
                <a:gd name="T66" fmla="*/ 62 w 1662"/>
                <a:gd name="T67" fmla="*/ 73 h 674"/>
                <a:gd name="T68" fmla="*/ 30 w 1662"/>
                <a:gd name="T69" fmla="*/ 37 h 674"/>
                <a:gd name="T70" fmla="*/ 0 w 1662"/>
                <a:gd name="T71" fmla="*/ 0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62" h="674">
                  <a:moveTo>
                    <a:pt x="1662" y="674"/>
                  </a:moveTo>
                  <a:lnTo>
                    <a:pt x="1662" y="674"/>
                  </a:lnTo>
                  <a:lnTo>
                    <a:pt x="1661" y="674"/>
                  </a:lnTo>
                  <a:lnTo>
                    <a:pt x="1659" y="674"/>
                  </a:lnTo>
                  <a:lnTo>
                    <a:pt x="1593" y="672"/>
                  </a:lnTo>
                  <a:lnTo>
                    <a:pt x="1527" y="668"/>
                  </a:lnTo>
                  <a:lnTo>
                    <a:pt x="1462" y="663"/>
                  </a:lnTo>
                  <a:lnTo>
                    <a:pt x="1397" y="657"/>
                  </a:lnTo>
                  <a:lnTo>
                    <a:pt x="1333" y="649"/>
                  </a:lnTo>
                  <a:lnTo>
                    <a:pt x="1270" y="640"/>
                  </a:lnTo>
                  <a:lnTo>
                    <a:pt x="1207" y="630"/>
                  </a:lnTo>
                  <a:lnTo>
                    <a:pt x="1145" y="618"/>
                  </a:lnTo>
                  <a:lnTo>
                    <a:pt x="1084" y="605"/>
                  </a:lnTo>
                  <a:lnTo>
                    <a:pt x="1023" y="591"/>
                  </a:lnTo>
                  <a:lnTo>
                    <a:pt x="964" y="576"/>
                  </a:lnTo>
                  <a:lnTo>
                    <a:pt x="905" y="559"/>
                  </a:lnTo>
                  <a:lnTo>
                    <a:pt x="847" y="541"/>
                  </a:lnTo>
                  <a:lnTo>
                    <a:pt x="791" y="522"/>
                  </a:lnTo>
                  <a:lnTo>
                    <a:pt x="735" y="502"/>
                  </a:lnTo>
                  <a:lnTo>
                    <a:pt x="681" y="481"/>
                  </a:lnTo>
                  <a:lnTo>
                    <a:pt x="627" y="459"/>
                  </a:lnTo>
                  <a:lnTo>
                    <a:pt x="575" y="435"/>
                  </a:lnTo>
                  <a:lnTo>
                    <a:pt x="524" y="411"/>
                  </a:lnTo>
                  <a:lnTo>
                    <a:pt x="475" y="385"/>
                  </a:lnTo>
                  <a:lnTo>
                    <a:pt x="427" y="358"/>
                  </a:lnTo>
                  <a:lnTo>
                    <a:pt x="380" y="330"/>
                  </a:lnTo>
                  <a:lnTo>
                    <a:pt x="335" y="302"/>
                  </a:lnTo>
                  <a:lnTo>
                    <a:pt x="291" y="272"/>
                  </a:lnTo>
                  <a:lnTo>
                    <a:pt x="249" y="241"/>
                  </a:lnTo>
                  <a:lnTo>
                    <a:pt x="208" y="209"/>
                  </a:lnTo>
                  <a:lnTo>
                    <a:pt x="169" y="177"/>
                  </a:lnTo>
                  <a:lnTo>
                    <a:pt x="132" y="143"/>
                  </a:lnTo>
                  <a:lnTo>
                    <a:pt x="96" y="109"/>
                  </a:lnTo>
                  <a:lnTo>
                    <a:pt x="62" y="73"/>
                  </a:lnTo>
                  <a:lnTo>
                    <a:pt x="30" y="37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6" name="Freeform 32">
              <a:extLst>
                <a:ext uri="{FF2B5EF4-FFF2-40B4-BE49-F238E27FC236}">
                  <a16:creationId xmlns="" xmlns:a16="http://schemas.microsoft.com/office/drawing/2014/main" id="{6220BD5E-6651-4B1E-AD8E-806E0712A7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2816"/>
              <a:ext cx="58" cy="42"/>
            </a:xfrm>
            <a:custGeom>
              <a:avLst/>
              <a:gdLst>
                <a:gd name="T0" fmla="*/ 0 w 99"/>
                <a:gd name="T1" fmla="*/ 67 h 67"/>
                <a:gd name="T2" fmla="*/ 99 w 99"/>
                <a:gd name="T3" fmla="*/ 34 h 67"/>
                <a:gd name="T4" fmla="*/ 1 w 99"/>
                <a:gd name="T5" fmla="*/ 0 h 67"/>
                <a:gd name="T6" fmla="*/ 31 w 99"/>
                <a:gd name="T7" fmla="*/ 33 h 67"/>
                <a:gd name="T8" fmla="*/ 0 w 99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4"/>
                  </a:lnTo>
                  <a:lnTo>
                    <a:pt x="1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7" name="Freeform 33">
              <a:extLst>
                <a:ext uri="{FF2B5EF4-FFF2-40B4-BE49-F238E27FC236}">
                  <a16:creationId xmlns="" xmlns:a16="http://schemas.microsoft.com/office/drawing/2014/main" id="{E663495A-7B2F-4B44-BA5E-013CBD36B6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5" y="1888"/>
              <a:ext cx="955" cy="403"/>
            </a:xfrm>
            <a:custGeom>
              <a:avLst/>
              <a:gdLst>
                <a:gd name="T0" fmla="*/ 0 w 1662"/>
                <a:gd name="T1" fmla="*/ 1 h 675"/>
                <a:gd name="T2" fmla="*/ 0 w 1662"/>
                <a:gd name="T3" fmla="*/ 1 h 675"/>
                <a:gd name="T4" fmla="*/ 2 w 1662"/>
                <a:gd name="T5" fmla="*/ 0 h 675"/>
                <a:gd name="T6" fmla="*/ 68 w 1662"/>
                <a:gd name="T7" fmla="*/ 2 h 675"/>
                <a:gd name="T8" fmla="*/ 134 w 1662"/>
                <a:gd name="T9" fmla="*/ 6 h 675"/>
                <a:gd name="T10" fmla="*/ 199 w 1662"/>
                <a:gd name="T11" fmla="*/ 11 h 675"/>
                <a:gd name="T12" fmla="*/ 264 w 1662"/>
                <a:gd name="T13" fmla="*/ 17 h 675"/>
                <a:gd name="T14" fmla="*/ 328 w 1662"/>
                <a:gd name="T15" fmla="*/ 25 h 675"/>
                <a:gd name="T16" fmla="*/ 391 w 1662"/>
                <a:gd name="T17" fmla="*/ 34 h 675"/>
                <a:gd name="T18" fmla="*/ 454 w 1662"/>
                <a:gd name="T19" fmla="*/ 44 h 675"/>
                <a:gd name="T20" fmla="*/ 516 w 1662"/>
                <a:gd name="T21" fmla="*/ 56 h 675"/>
                <a:gd name="T22" fmla="*/ 577 w 1662"/>
                <a:gd name="T23" fmla="*/ 69 h 675"/>
                <a:gd name="T24" fmla="*/ 638 w 1662"/>
                <a:gd name="T25" fmla="*/ 83 h 675"/>
                <a:gd name="T26" fmla="*/ 697 w 1662"/>
                <a:gd name="T27" fmla="*/ 98 h 675"/>
                <a:gd name="T28" fmla="*/ 756 w 1662"/>
                <a:gd name="T29" fmla="*/ 115 h 675"/>
                <a:gd name="T30" fmla="*/ 814 w 1662"/>
                <a:gd name="T31" fmla="*/ 133 h 675"/>
                <a:gd name="T32" fmla="*/ 870 w 1662"/>
                <a:gd name="T33" fmla="*/ 152 h 675"/>
                <a:gd name="T34" fmla="*/ 926 w 1662"/>
                <a:gd name="T35" fmla="*/ 172 h 675"/>
                <a:gd name="T36" fmla="*/ 981 w 1662"/>
                <a:gd name="T37" fmla="*/ 193 h 675"/>
                <a:gd name="T38" fmla="*/ 1034 w 1662"/>
                <a:gd name="T39" fmla="*/ 216 h 675"/>
                <a:gd name="T40" fmla="*/ 1086 w 1662"/>
                <a:gd name="T41" fmla="*/ 239 h 675"/>
                <a:gd name="T42" fmla="*/ 1137 w 1662"/>
                <a:gd name="T43" fmla="*/ 264 h 675"/>
                <a:gd name="T44" fmla="*/ 1186 w 1662"/>
                <a:gd name="T45" fmla="*/ 289 h 675"/>
                <a:gd name="T46" fmla="*/ 1235 w 1662"/>
                <a:gd name="T47" fmla="*/ 316 h 675"/>
                <a:gd name="T48" fmla="*/ 1281 w 1662"/>
                <a:gd name="T49" fmla="*/ 344 h 675"/>
                <a:gd name="T50" fmla="*/ 1327 w 1662"/>
                <a:gd name="T51" fmla="*/ 373 h 675"/>
                <a:gd name="T52" fmla="*/ 1371 w 1662"/>
                <a:gd name="T53" fmla="*/ 403 h 675"/>
                <a:gd name="T54" fmla="*/ 1413 w 1662"/>
                <a:gd name="T55" fmla="*/ 433 h 675"/>
                <a:gd name="T56" fmla="*/ 1454 w 1662"/>
                <a:gd name="T57" fmla="*/ 465 h 675"/>
                <a:gd name="T58" fmla="*/ 1493 w 1662"/>
                <a:gd name="T59" fmla="*/ 498 h 675"/>
                <a:gd name="T60" fmla="*/ 1530 w 1662"/>
                <a:gd name="T61" fmla="*/ 532 h 675"/>
                <a:gd name="T62" fmla="*/ 1566 w 1662"/>
                <a:gd name="T63" fmla="*/ 566 h 675"/>
                <a:gd name="T64" fmla="*/ 1600 w 1662"/>
                <a:gd name="T65" fmla="*/ 602 h 675"/>
                <a:gd name="T66" fmla="*/ 1632 w 1662"/>
                <a:gd name="T67" fmla="*/ 638 h 675"/>
                <a:gd name="T68" fmla="*/ 1662 w 1662"/>
                <a:gd name="T69" fmla="*/ 675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662" h="675">
                  <a:moveTo>
                    <a:pt x="0" y="1"/>
                  </a:moveTo>
                  <a:lnTo>
                    <a:pt x="0" y="1"/>
                  </a:lnTo>
                  <a:lnTo>
                    <a:pt x="2" y="0"/>
                  </a:lnTo>
                  <a:lnTo>
                    <a:pt x="68" y="2"/>
                  </a:lnTo>
                  <a:lnTo>
                    <a:pt x="134" y="6"/>
                  </a:lnTo>
                  <a:lnTo>
                    <a:pt x="199" y="11"/>
                  </a:lnTo>
                  <a:lnTo>
                    <a:pt x="264" y="17"/>
                  </a:lnTo>
                  <a:lnTo>
                    <a:pt x="328" y="25"/>
                  </a:lnTo>
                  <a:lnTo>
                    <a:pt x="391" y="34"/>
                  </a:lnTo>
                  <a:lnTo>
                    <a:pt x="454" y="44"/>
                  </a:lnTo>
                  <a:lnTo>
                    <a:pt x="516" y="56"/>
                  </a:lnTo>
                  <a:lnTo>
                    <a:pt x="577" y="69"/>
                  </a:lnTo>
                  <a:lnTo>
                    <a:pt x="638" y="83"/>
                  </a:lnTo>
                  <a:lnTo>
                    <a:pt x="697" y="98"/>
                  </a:lnTo>
                  <a:lnTo>
                    <a:pt x="756" y="115"/>
                  </a:lnTo>
                  <a:lnTo>
                    <a:pt x="814" y="133"/>
                  </a:lnTo>
                  <a:lnTo>
                    <a:pt x="870" y="152"/>
                  </a:lnTo>
                  <a:lnTo>
                    <a:pt x="926" y="172"/>
                  </a:lnTo>
                  <a:lnTo>
                    <a:pt x="981" y="193"/>
                  </a:lnTo>
                  <a:lnTo>
                    <a:pt x="1034" y="216"/>
                  </a:lnTo>
                  <a:lnTo>
                    <a:pt x="1086" y="239"/>
                  </a:lnTo>
                  <a:lnTo>
                    <a:pt x="1137" y="264"/>
                  </a:lnTo>
                  <a:lnTo>
                    <a:pt x="1186" y="289"/>
                  </a:lnTo>
                  <a:lnTo>
                    <a:pt x="1235" y="316"/>
                  </a:lnTo>
                  <a:lnTo>
                    <a:pt x="1281" y="344"/>
                  </a:lnTo>
                  <a:lnTo>
                    <a:pt x="1327" y="373"/>
                  </a:lnTo>
                  <a:lnTo>
                    <a:pt x="1371" y="403"/>
                  </a:lnTo>
                  <a:lnTo>
                    <a:pt x="1413" y="433"/>
                  </a:lnTo>
                  <a:lnTo>
                    <a:pt x="1454" y="465"/>
                  </a:lnTo>
                  <a:lnTo>
                    <a:pt x="1493" y="498"/>
                  </a:lnTo>
                  <a:lnTo>
                    <a:pt x="1530" y="532"/>
                  </a:lnTo>
                  <a:lnTo>
                    <a:pt x="1566" y="566"/>
                  </a:lnTo>
                  <a:lnTo>
                    <a:pt x="1600" y="602"/>
                  </a:lnTo>
                  <a:lnTo>
                    <a:pt x="1632" y="638"/>
                  </a:lnTo>
                  <a:lnTo>
                    <a:pt x="1662" y="675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8" name="Freeform 34">
              <a:extLst>
                <a:ext uri="{FF2B5EF4-FFF2-40B4-BE49-F238E27FC236}">
                  <a16:creationId xmlns="" xmlns:a16="http://schemas.microsoft.com/office/drawing/2014/main" id="{05E9142B-155B-47ED-B3C5-BF504EE37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8" y="1868"/>
              <a:ext cx="56" cy="40"/>
            </a:xfrm>
            <a:custGeom>
              <a:avLst/>
              <a:gdLst>
                <a:gd name="T0" fmla="*/ 99 w 99"/>
                <a:gd name="T1" fmla="*/ 0 h 67"/>
                <a:gd name="T2" fmla="*/ 0 w 99"/>
                <a:gd name="T3" fmla="*/ 33 h 67"/>
                <a:gd name="T4" fmla="*/ 98 w 99"/>
                <a:gd name="T5" fmla="*/ 67 h 67"/>
                <a:gd name="T6" fmla="*/ 68 w 99"/>
                <a:gd name="T7" fmla="*/ 34 h 67"/>
                <a:gd name="T8" fmla="*/ 99 w 99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99" y="0"/>
                  </a:moveTo>
                  <a:lnTo>
                    <a:pt x="0" y="33"/>
                  </a:lnTo>
                  <a:lnTo>
                    <a:pt x="98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59" name="Freeform 35">
              <a:extLst>
                <a:ext uri="{FF2B5EF4-FFF2-40B4-BE49-F238E27FC236}">
                  <a16:creationId xmlns="" xmlns:a16="http://schemas.microsoft.com/office/drawing/2014/main" id="{81CE1302-A818-4DC4-AB09-E1494506D3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7" y="2419"/>
              <a:ext cx="981" cy="424"/>
            </a:xfrm>
            <a:custGeom>
              <a:avLst/>
              <a:gdLst>
                <a:gd name="T0" fmla="*/ 1658 w 1658"/>
                <a:gd name="T1" fmla="*/ 0 h 674"/>
                <a:gd name="T2" fmla="*/ 1628 w 1658"/>
                <a:gd name="T3" fmla="*/ 37 h 674"/>
                <a:gd name="T4" fmla="*/ 1596 w 1658"/>
                <a:gd name="T5" fmla="*/ 73 h 674"/>
                <a:gd name="T6" fmla="*/ 1562 w 1658"/>
                <a:gd name="T7" fmla="*/ 109 h 674"/>
                <a:gd name="T8" fmla="*/ 1527 w 1658"/>
                <a:gd name="T9" fmla="*/ 143 h 674"/>
                <a:gd name="T10" fmla="*/ 1489 w 1658"/>
                <a:gd name="T11" fmla="*/ 177 h 674"/>
                <a:gd name="T12" fmla="*/ 1450 w 1658"/>
                <a:gd name="T13" fmla="*/ 209 h 674"/>
                <a:gd name="T14" fmla="*/ 1410 w 1658"/>
                <a:gd name="T15" fmla="*/ 241 h 674"/>
                <a:gd name="T16" fmla="*/ 1367 w 1658"/>
                <a:gd name="T17" fmla="*/ 272 h 674"/>
                <a:gd name="T18" fmla="*/ 1324 w 1658"/>
                <a:gd name="T19" fmla="*/ 302 h 674"/>
                <a:gd name="T20" fmla="*/ 1278 w 1658"/>
                <a:gd name="T21" fmla="*/ 330 h 674"/>
                <a:gd name="T22" fmla="*/ 1232 w 1658"/>
                <a:gd name="T23" fmla="*/ 358 h 674"/>
                <a:gd name="T24" fmla="*/ 1183 w 1658"/>
                <a:gd name="T25" fmla="*/ 385 h 674"/>
                <a:gd name="T26" fmla="*/ 1134 w 1658"/>
                <a:gd name="T27" fmla="*/ 411 h 674"/>
                <a:gd name="T28" fmla="*/ 1083 w 1658"/>
                <a:gd name="T29" fmla="*/ 435 h 674"/>
                <a:gd name="T30" fmla="*/ 1031 w 1658"/>
                <a:gd name="T31" fmla="*/ 459 h 674"/>
                <a:gd name="T32" fmla="*/ 978 w 1658"/>
                <a:gd name="T33" fmla="*/ 481 h 674"/>
                <a:gd name="T34" fmla="*/ 923 w 1658"/>
                <a:gd name="T35" fmla="*/ 502 h 674"/>
                <a:gd name="T36" fmla="*/ 868 w 1658"/>
                <a:gd name="T37" fmla="*/ 522 h 674"/>
                <a:gd name="T38" fmla="*/ 811 w 1658"/>
                <a:gd name="T39" fmla="*/ 541 h 674"/>
                <a:gd name="T40" fmla="*/ 754 w 1658"/>
                <a:gd name="T41" fmla="*/ 559 h 674"/>
                <a:gd name="T42" fmla="*/ 695 w 1658"/>
                <a:gd name="T43" fmla="*/ 576 h 674"/>
                <a:gd name="T44" fmla="*/ 636 w 1658"/>
                <a:gd name="T45" fmla="*/ 591 h 674"/>
                <a:gd name="T46" fmla="*/ 575 w 1658"/>
                <a:gd name="T47" fmla="*/ 605 h 674"/>
                <a:gd name="T48" fmla="*/ 514 w 1658"/>
                <a:gd name="T49" fmla="*/ 618 h 674"/>
                <a:gd name="T50" fmla="*/ 452 w 1658"/>
                <a:gd name="T51" fmla="*/ 630 h 674"/>
                <a:gd name="T52" fmla="*/ 389 w 1658"/>
                <a:gd name="T53" fmla="*/ 640 h 674"/>
                <a:gd name="T54" fmla="*/ 326 w 1658"/>
                <a:gd name="T55" fmla="*/ 649 h 674"/>
                <a:gd name="T56" fmla="*/ 262 w 1658"/>
                <a:gd name="T57" fmla="*/ 657 h 674"/>
                <a:gd name="T58" fmla="*/ 197 w 1658"/>
                <a:gd name="T59" fmla="*/ 663 h 674"/>
                <a:gd name="T60" fmla="*/ 132 w 1658"/>
                <a:gd name="T61" fmla="*/ 668 h 674"/>
                <a:gd name="T62" fmla="*/ 66 w 1658"/>
                <a:gd name="T63" fmla="*/ 672 h 674"/>
                <a:gd name="T64" fmla="*/ 0 w 1658"/>
                <a:gd name="T65" fmla="*/ 674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58" h="674">
                  <a:moveTo>
                    <a:pt x="1658" y="0"/>
                  </a:moveTo>
                  <a:lnTo>
                    <a:pt x="1628" y="37"/>
                  </a:lnTo>
                  <a:lnTo>
                    <a:pt x="1596" y="73"/>
                  </a:lnTo>
                  <a:lnTo>
                    <a:pt x="1562" y="109"/>
                  </a:lnTo>
                  <a:lnTo>
                    <a:pt x="1527" y="143"/>
                  </a:lnTo>
                  <a:lnTo>
                    <a:pt x="1489" y="177"/>
                  </a:lnTo>
                  <a:lnTo>
                    <a:pt x="1450" y="209"/>
                  </a:lnTo>
                  <a:lnTo>
                    <a:pt x="1410" y="241"/>
                  </a:lnTo>
                  <a:lnTo>
                    <a:pt x="1367" y="272"/>
                  </a:lnTo>
                  <a:lnTo>
                    <a:pt x="1324" y="302"/>
                  </a:lnTo>
                  <a:lnTo>
                    <a:pt x="1278" y="330"/>
                  </a:lnTo>
                  <a:lnTo>
                    <a:pt x="1232" y="358"/>
                  </a:lnTo>
                  <a:lnTo>
                    <a:pt x="1183" y="385"/>
                  </a:lnTo>
                  <a:lnTo>
                    <a:pt x="1134" y="411"/>
                  </a:lnTo>
                  <a:lnTo>
                    <a:pt x="1083" y="435"/>
                  </a:lnTo>
                  <a:lnTo>
                    <a:pt x="1031" y="459"/>
                  </a:lnTo>
                  <a:lnTo>
                    <a:pt x="978" y="481"/>
                  </a:lnTo>
                  <a:lnTo>
                    <a:pt x="923" y="502"/>
                  </a:lnTo>
                  <a:lnTo>
                    <a:pt x="868" y="522"/>
                  </a:lnTo>
                  <a:lnTo>
                    <a:pt x="811" y="541"/>
                  </a:lnTo>
                  <a:lnTo>
                    <a:pt x="754" y="559"/>
                  </a:lnTo>
                  <a:lnTo>
                    <a:pt x="695" y="576"/>
                  </a:lnTo>
                  <a:lnTo>
                    <a:pt x="636" y="591"/>
                  </a:lnTo>
                  <a:lnTo>
                    <a:pt x="575" y="605"/>
                  </a:lnTo>
                  <a:lnTo>
                    <a:pt x="514" y="618"/>
                  </a:lnTo>
                  <a:lnTo>
                    <a:pt x="452" y="630"/>
                  </a:lnTo>
                  <a:lnTo>
                    <a:pt x="389" y="640"/>
                  </a:lnTo>
                  <a:lnTo>
                    <a:pt x="326" y="649"/>
                  </a:lnTo>
                  <a:lnTo>
                    <a:pt x="262" y="657"/>
                  </a:lnTo>
                  <a:lnTo>
                    <a:pt x="197" y="663"/>
                  </a:lnTo>
                  <a:lnTo>
                    <a:pt x="132" y="668"/>
                  </a:lnTo>
                  <a:lnTo>
                    <a:pt x="66" y="672"/>
                  </a:lnTo>
                  <a:lnTo>
                    <a:pt x="0" y="6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60" name="Freeform 36">
              <a:extLst>
                <a:ext uri="{FF2B5EF4-FFF2-40B4-BE49-F238E27FC236}">
                  <a16:creationId xmlns="" xmlns:a16="http://schemas.microsoft.com/office/drawing/2014/main" id="{716E5ACA-254E-4AAA-A7B6-BC0428FD67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7" y="2821"/>
              <a:ext cx="58" cy="43"/>
            </a:xfrm>
            <a:custGeom>
              <a:avLst/>
              <a:gdLst>
                <a:gd name="T0" fmla="*/ 98 w 99"/>
                <a:gd name="T1" fmla="*/ 0 h 67"/>
                <a:gd name="T2" fmla="*/ 0 w 99"/>
                <a:gd name="T3" fmla="*/ 35 h 67"/>
                <a:gd name="T4" fmla="*/ 99 w 99"/>
                <a:gd name="T5" fmla="*/ 67 h 67"/>
                <a:gd name="T6" fmla="*/ 68 w 99"/>
                <a:gd name="T7" fmla="*/ 34 h 67"/>
                <a:gd name="T8" fmla="*/ 98 w 99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98" y="0"/>
                  </a:moveTo>
                  <a:lnTo>
                    <a:pt x="0" y="35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61" name="Freeform 37">
              <a:extLst>
                <a:ext uri="{FF2B5EF4-FFF2-40B4-BE49-F238E27FC236}">
                  <a16:creationId xmlns="" xmlns:a16="http://schemas.microsoft.com/office/drawing/2014/main" id="{54FB4128-55F3-446E-813F-E8AFF4E126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0" y="2386"/>
              <a:ext cx="1030" cy="208"/>
            </a:xfrm>
            <a:custGeom>
              <a:avLst/>
              <a:gdLst>
                <a:gd name="T0" fmla="*/ 1741 w 1741"/>
                <a:gd name="T1" fmla="*/ 330 h 330"/>
                <a:gd name="T2" fmla="*/ 1612 w 1741"/>
                <a:gd name="T3" fmla="*/ 330 h 330"/>
                <a:gd name="T4" fmla="*/ 1485 w 1741"/>
                <a:gd name="T5" fmla="*/ 327 h 330"/>
                <a:gd name="T6" fmla="*/ 1359 w 1741"/>
                <a:gd name="T7" fmla="*/ 321 h 330"/>
                <a:gd name="T8" fmla="*/ 1236 w 1741"/>
                <a:gd name="T9" fmla="*/ 313 h 330"/>
                <a:gd name="T10" fmla="*/ 1115 w 1741"/>
                <a:gd name="T11" fmla="*/ 301 h 330"/>
                <a:gd name="T12" fmla="*/ 996 w 1741"/>
                <a:gd name="T13" fmla="*/ 287 h 330"/>
                <a:gd name="T14" fmla="*/ 880 w 1741"/>
                <a:gd name="T15" fmla="*/ 270 h 330"/>
                <a:gd name="T16" fmla="*/ 767 w 1741"/>
                <a:gd name="T17" fmla="*/ 250 h 330"/>
                <a:gd name="T18" fmla="*/ 658 w 1741"/>
                <a:gd name="T19" fmla="*/ 227 h 330"/>
                <a:gd name="T20" fmla="*/ 552 w 1741"/>
                <a:gd name="T21" fmla="*/ 202 h 330"/>
                <a:gd name="T22" fmla="*/ 449 w 1741"/>
                <a:gd name="T23" fmla="*/ 175 h 330"/>
                <a:gd name="T24" fmla="*/ 399 w 1741"/>
                <a:gd name="T25" fmla="*/ 160 h 330"/>
                <a:gd name="T26" fmla="*/ 351 w 1741"/>
                <a:gd name="T27" fmla="*/ 145 h 330"/>
                <a:gd name="T28" fmla="*/ 303 w 1741"/>
                <a:gd name="T29" fmla="*/ 129 h 330"/>
                <a:gd name="T30" fmla="*/ 256 w 1741"/>
                <a:gd name="T31" fmla="*/ 112 h 330"/>
                <a:gd name="T32" fmla="*/ 211 w 1741"/>
                <a:gd name="T33" fmla="*/ 95 h 330"/>
                <a:gd name="T34" fmla="*/ 166 w 1741"/>
                <a:gd name="T35" fmla="*/ 77 h 330"/>
                <a:gd name="T36" fmla="*/ 123 w 1741"/>
                <a:gd name="T37" fmla="*/ 59 h 330"/>
                <a:gd name="T38" fmla="*/ 81 w 1741"/>
                <a:gd name="T39" fmla="*/ 40 h 330"/>
                <a:gd name="T40" fmla="*/ 40 w 1741"/>
                <a:gd name="T41" fmla="*/ 20 h 330"/>
                <a:gd name="T42" fmla="*/ 0 w 1741"/>
                <a:gd name="T43" fmla="*/ 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741" h="330">
                  <a:moveTo>
                    <a:pt x="1741" y="330"/>
                  </a:moveTo>
                  <a:lnTo>
                    <a:pt x="1612" y="330"/>
                  </a:lnTo>
                  <a:lnTo>
                    <a:pt x="1485" y="327"/>
                  </a:lnTo>
                  <a:lnTo>
                    <a:pt x="1359" y="321"/>
                  </a:lnTo>
                  <a:lnTo>
                    <a:pt x="1236" y="313"/>
                  </a:lnTo>
                  <a:lnTo>
                    <a:pt x="1115" y="301"/>
                  </a:lnTo>
                  <a:lnTo>
                    <a:pt x="996" y="287"/>
                  </a:lnTo>
                  <a:lnTo>
                    <a:pt x="880" y="270"/>
                  </a:lnTo>
                  <a:lnTo>
                    <a:pt x="767" y="250"/>
                  </a:lnTo>
                  <a:lnTo>
                    <a:pt x="658" y="227"/>
                  </a:lnTo>
                  <a:lnTo>
                    <a:pt x="552" y="202"/>
                  </a:lnTo>
                  <a:lnTo>
                    <a:pt x="449" y="175"/>
                  </a:lnTo>
                  <a:lnTo>
                    <a:pt x="399" y="160"/>
                  </a:lnTo>
                  <a:lnTo>
                    <a:pt x="351" y="145"/>
                  </a:lnTo>
                  <a:lnTo>
                    <a:pt x="303" y="129"/>
                  </a:lnTo>
                  <a:lnTo>
                    <a:pt x="256" y="112"/>
                  </a:lnTo>
                  <a:lnTo>
                    <a:pt x="211" y="95"/>
                  </a:lnTo>
                  <a:lnTo>
                    <a:pt x="166" y="77"/>
                  </a:lnTo>
                  <a:lnTo>
                    <a:pt x="123" y="59"/>
                  </a:lnTo>
                  <a:lnTo>
                    <a:pt x="81" y="40"/>
                  </a:lnTo>
                  <a:lnTo>
                    <a:pt x="40" y="2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62" name="Freeform 38">
              <a:extLst>
                <a:ext uri="{FF2B5EF4-FFF2-40B4-BE49-F238E27FC236}">
                  <a16:creationId xmlns="" xmlns:a16="http://schemas.microsoft.com/office/drawing/2014/main" id="{A0816B26-56B0-4468-81CB-3332C15BC4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1" y="2573"/>
              <a:ext cx="59" cy="42"/>
            </a:xfrm>
            <a:custGeom>
              <a:avLst/>
              <a:gdLst>
                <a:gd name="T0" fmla="*/ 1 w 99"/>
                <a:gd name="T1" fmla="*/ 67 h 67"/>
                <a:gd name="T2" fmla="*/ 99 w 99"/>
                <a:gd name="T3" fmla="*/ 32 h 67"/>
                <a:gd name="T4" fmla="*/ 0 w 99"/>
                <a:gd name="T5" fmla="*/ 0 h 67"/>
                <a:gd name="T6" fmla="*/ 31 w 99"/>
                <a:gd name="T7" fmla="*/ 33 h 67"/>
                <a:gd name="T8" fmla="*/ 1 w 99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1" y="67"/>
                  </a:moveTo>
                  <a:lnTo>
                    <a:pt x="99" y="32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1" y="6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63" name="Freeform 39">
              <a:extLst>
                <a:ext uri="{FF2B5EF4-FFF2-40B4-BE49-F238E27FC236}">
                  <a16:creationId xmlns="" xmlns:a16="http://schemas.microsoft.com/office/drawing/2014/main" id="{F4834BA9-2537-4AA8-945C-03360D67C4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2" y="2100"/>
              <a:ext cx="1030" cy="208"/>
            </a:xfrm>
            <a:custGeom>
              <a:avLst/>
              <a:gdLst>
                <a:gd name="T0" fmla="*/ 0 w 1742"/>
                <a:gd name="T1" fmla="*/ 0 h 331"/>
                <a:gd name="T2" fmla="*/ 129 w 1742"/>
                <a:gd name="T3" fmla="*/ 0 h 331"/>
                <a:gd name="T4" fmla="*/ 256 w 1742"/>
                <a:gd name="T5" fmla="*/ 3 h 331"/>
                <a:gd name="T6" fmla="*/ 382 w 1742"/>
                <a:gd name="T7" fmla="*/ 9 h 331"/>
                <a:gd name="T8" fmla="*/ 505 w 1742"/>
                <a:gd name="T9" fmla="*/ 18 h 331"/>
                <a:gd name="T10" fmla="*/ 627 w 1742"/>
                <a:gd name="T11" fmla="*/ 29 h 331"/>
                <a:gd name="T12" fmla="*/ 745 w 1742"/>
                <a:gd name="T13" fmla="*/ 44 h 331"/>
                <a:gd name="T14" fmla="*/ 861 w 1742"/>
                <a:gd name="T15" fmla="*/ 61 h 331"/>
                <a:gd name="T16" fmla="*/ 974 w 1742"/>
                <a:gd name="T17" fmla="*/ 80 h 331"/>
                <a:gd name="T18" fmla="*/ 1083 w 1742"/>
                <a:gd name="T19" fmla="*/ 103 h 331"/>
                <a:gd name="T20" fmla="*/ 1190 w 1742"/>
                <a:gd name="T21" fmla="*/ 128 h 331"/>
                <a:gd name="T22" fmla="*/ 1292 w 1742"/>
                <a:gd name="T23" fmla="*/ 156 h 331"/>
                <a:gd name="T24" fmla="*/ 1342 w 1742"/>
                <a:gd name="T25" fmla="*/ 170 h 331"/>
                <a:gd name="T26" fmla="*/ 1391 w 1742"/>
                <a:gd name="T27" fmla="*/ 186 h 331"/>
                <a:gd name="T28" fmla="*/ 1439 w 1742"/>
                <a:gd name="T29" fmla="*/ 202 h 331"/>
                <a:gd name="T30" fmla="*/ 1485 w 1742"/>
                <a:gd name="T31" fmla="*/ 218 h 331"/>
                <a:gd name="T32" fmla="*/ 1531 w 1742"/>
                <a:gd name="T33" fmla="*/ 236 h 331"/>
                <a:gd name="T34" fmla="*/ 1576 w 1742"/>
                <a:gd name="T35" fmla="*/ 254 h 331"/>
                <a:gd name="T36" fmla="*/ 1619 w 1742"/>
                <a:gd name="T37" fmla="*/ 272 h 331"/>
                <a:gd name="T38" fmla="*/ 1661 w 1742"/>
                <a:gd name="T39" fmla="*/ 291 h 331"/>
                <a:gd name="T40" fmla="*/ 1702 w 1742"/>
                <a:gd name="T41" fmla="*/ 311 h 331"/>
                <a:gd name="T42" fmla="*/ 1742 w 1742"/>
                <a:gd name="T43" fmla="*/ 331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742" h="331">
                  <a:moveTo>
                    <a:pt x="0" y="0"/>
                  </a:moveTo>
                  <a:lnTo>
                    <a:pt x="129" y="0"/>
                  </a:lnTo>
                  <a:lnTo>
                    <a:pt x="256" y="3"/>
                  </a:lnTo>
                  <a:lnTo>
                    <a:pt x="382" y="9"/>
                  </a:lnTo>
                  <a:lnTo>
                    <a:pt x="505" y="18"/>
                  </a:lnTo>
                  <a:lnTo>
                    <a:pt x="627" y="29"/>
                  </a:lnTo>
                  <a:lnTo>
                    <a:pt x="745" y="44"/>
                  </a:lnTo>
                  <a:lnTo>
                    <a:pt x="861" y="61"/>
                  </a:lnTo>
                  <a:lnTo>
                    <a:pt x="974" y="80"/>
                  </a:lnTo>
                  <a:lnTo>
                    <a:pt x="1083" y="103"/>
                  </a:lnTo>
                  <a:lnTo>
                    <a:pt x="1190" y="128"/>
                  </a:lnTo>
                  <a:lnTo>
                    <a:pt x="1292" y="156"/>
                  </a:lnTo>
                  <a:lnTo>
                    <a:pt x="1342" y="170"/>
                  </a:lnTo>
                  <a:lnTo>
                    <a:pt x="1391" y="186"/>
                  </a:lnTo>
                  <a:lnTo>
                    <a:pt x="1439" y="202"/>
                  </a:lnTo>
                  <a:lnTo>
                    <a:pt x="1485" y="218"/>
                  </a:lnTo>
                  <a:lnTo>
                    <a:pt x="1531" y="236"/>
                  </a:lnTo>
                  <a:lnTo>
                    <a:pt x="1576" y="254"/>
                  </a:lnTo>
                  <a:lnTo>
                    <a:pt x="1619" y="272"/>
                  </a:lnTo>
                  <a:lnTo>
                    <a:pt x="1661" y="291"/>
                  </a:lnTo>
                  <a:lnTo>
                    <a:pt x="1702" y="311"/>
                  </a:lnTo>
                  <a:lnTo>
                    <a:pt x="1742" y="331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64" name="Freeform 40">
              <a:extLst>
                <a:ext uri="{FF2B5EF4-FFF2-40B4-BE49-F238E27FC236}">
                  <a16:creationId xmlns="" xmlns:a16="http://schemas.microsoft.com/office/drawing/2014/main" id="{0CC6BF96-A742-4B5D-988D-B5891546D5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72" y="2079"/>
              <a:ext cx="59" cy="42"/>
            </a:xfrm>
            <a:custGeom>
              <a:avLst/>
              <a:gdLst>
                <a:gd name="T0" fmla="*/ 98 w 99"/>
                <a:gd name="T1" fmla="*/ 0 h 67"/>
                <a:gd name="T2" fmla="*/ 0 w 99"/>
                <a:gd name="T3" fmla="*/ 35 h 67"/>
                <a:gd name="T4" fmla="*/ 99 w 99"/>
                <a:gd name="T5" fmla="*/ 67 h 67"/>
                <a:gd name="T6" fmla="*/ 68 w 99"/>
                <a:gd name="T7" fmla="*/ 34 h 67"/>
                <a:gd name="T8" fmla="*/ 98 w 99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98" y="0"/>
                  </a:moveTo>
                  <a:lnTo>
                    <a:pt x="0" y="35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65" name="Freeform 41">
              <a:extLst>
                <a:ext uri="{FF2B5EF4-FFF2-40B4-BE49-F238E27FC236}">
                  <a16:creationId xmlns="" xmlns:a16="http://schemas.microsoft.com/office/drawing/2014/main" id="{A99FA769-43CE-4096-B9EF-0A0F7155B4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0" y="2104"/>
              <a:ext cx="1030" cy="209"/>
            </a:xfrm>
            <a:custGeom>
              <a:avLst/>
              <a:gdLst>
                <a:gd name="T0" fmla="*/ 0 w 1742"/>
                <a:gd name="T1" fmla="*/ 331 h 331"/>
                <a:gd name="T2" fmla="*/ 40 w 1742"/>
                <a:gd name="T3" fmla="*/ 311 h 331"/>
                <a:gd name="T4" fmla="*/ 81 w 1742"/>
                <a:gd name="T5" fmla="*/ 291 h 331"/>
                <a:gd name="T6" fmla="*/ 123 w 1742"/>
                <a:gd name="T7" fmla="*/ 272 h 331"/>
                <a:gd name="T8" fmla="*/ 167 w 1742"/>
                <a:gd name="T9" fmla="*/ 254 h 331"/>
                <a:gd name="T10" fmla="*/ 211 w 1742"/>
                <a:gd name="T11" fmla="*/ 236 h 331"/>
                <a:gd name="T12" fmla="*/ 257 w 1742"/>
                <a:gd name="T13" fmla="*/ 218 h 331"/>
                <a:gd name="T14" fmla="*/ 303 w 1742"/>
                <a:gd name="T15" fmla="*/ 202 h 331"/>
                <a:gd name="T16" fmla="*/ 351 w 1742"/>
                <a:gd name="T17" fmla="*/ 186 h 331"/>
                <a:gd name="T18" fmla="*/ 400 w 1742"/>
                <a:gd name="T19" fmla="*/ 170 h 331"/>
                <a:gd name="T20" fmla="*/ 450 w 1742"/>
                <a:gd name="T21" fmla="*/ 156 h 331"/>
                <a:gd name="T22" fmla="*/ 552 w 1742"/>
                <a:gd name="T23" fmla="*/ 128 h 331"/>
                <a:gd name="T24" fmla="*/ 659 w 1742"/>
                <a:gd name="T25" fmla="*/ 103 h 331"/>
                <a:gd name="T26" fmla="*/ 768 w 1742"/>
                <a:gd name="T27" fmla="*/ 80 h 331"/>
                <a:gd name="T28" fmla="*/ 881 w 1742"/>
                <a:gd name="T29" fmla="*/ 61 h 331"/>
                <a:gd name="T30" fmla="*/ 997 w 1742"/>
                <a:gd name="T31" fmla="*/ 44 h 331"/>
                <a:gd name="T32" fmla="*/ 1116 w 1742"/>
                <a:gd name="T33" fmla="*/ 29 h 331"/>
                <a:gd name="T34" fmla="*/ 1237 w 1742"/>
                <a:gd name="T35" fmla="*/ 18 h 331"/>
                <a:gd name="T36" fmla="*/ 1360 w 1742"/>
                <a:gd name="T37" fmla="*/ 9 h 331"/>
                <a:gd name="T38" fmla="*/ 1486 w 1742"/>
                <a:gd name="T39" fmla="*/ 3 h 331"/>
                <a:gd name="T40" fmla="*/ 1613 w 1742"/>
                <a:gd name="T41" fmla="*/ 0 h 331"/>
                <a:gd name="T42" fmla="*/ 1742 w 1742"/>
                <a:gd name="T43" fmla="*/ 0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742" h="331">
                  <a:moveTo>
                    <a:pt x="0" y="331"/>
                  </a:moveTo>
                  <a:lnTo>
                    <a:pt x="40" y="311"/>
                  </a:lnTo>
                  <a:lnTo>
                    <a:pt x="81" y="291"/>
                  </a:lnTo>
                  <a:lnTo>
                    <a:pt x="123" y="272"/>
                  </a:lnTo>
                  <a:lnTo>
                    <a:pt x="167" y="254"/>
                  </a:lnTo>
                  <a:lnTo>
                    <a:pt x="211" y="236"/>
                  </a:lnTo>
                  <a:lnTo>
                    <a:pt x="257" y="218"/>
                  </a:lnTo>
                  <a:lnTo>
                    <a:pt x="303" y="202"/>
                  </a:lnTo>
                  <a:lnTo>
                    <a:pt x="351" y="186"/>
                  </a:lnTo>
                  <a:lnTo>
                    <a:pt x="400" y="170"/>
                  </a:lnTo>
                  <a:lnTo>
                    <a:pt x="450" y="156"/>
                  </a:lnTo>
                  <a:lnTo>
                    <a:pt x="552" y="128"/>
                  </a:lnTo>
                  <a:lnTo>
                    <a:pt x="659" y="103"/>
                  </a:lnTo>
                  <a:lnTo>
                    <a:pt x="768" y="80"/>
                  </a:lnTo>
                  <a:lnTo>
                    <a:pt x="881" y="61"/>
                  </a:lnTo>
                  <a:lnTo>
                    <a:pt x="997" y="44"/>
                  </a:lnTo>
                  <a:lnTo>
                    <a:pt x="1116" y="29"/>
                  </a:lnTo>
                  <a:lnTo>
                    <a:pt x="1237" y="18"/>
                  </a:lnTo>
                  <a:lnTo>
                    <a:pt x="1360" y="9"/>
                  </a:lnTo>
                  <a:lnTo>
                    <a:pt x="1486" y="3"/>
                  </a:lnTo>
                  <a:lnTo>
                    <a:pt x="1613" y="0"/>
                  </a:lnTo>
                  <a:lnTo>
                    <a:pt x="1742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66" name="Freeform 42">
              <a:extLst>
                <a:ext uri="{FF2B5EF4-FFF2-40B4-BE49-F238E27FC236}">
                  <a16:creationId xmlns="" xmlns:a16="http://schemas.microsoft.com/office/drawing/2014/main" id="{96E5F5E5-2E4A-47D6-829F-40926C2DFA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1" y="2085"/>
              <a:ext cx="59" cy="42"/>
            </a:xfrm>
            <a:custGeom>
              <a:avLst/>
              <a:gdLst>
                <a:gd name="T0" fmla="*/ 0 w 99"/>
                <a:gd name="T1" fmla="*/ 67 h 67"/>
                <a:gd name="T2" fmla="*/ 99 w 99"/>
                <a:gd name="T3" fmla="*/ 34 h 67"/>
                <a:gd name="T4" fmla="*/ 1 w 99"/>
                <a:gd name="T5" fmla="*/ 0 h 67"/>
                <a:gd name="T6" fmla="*/ 31 w 99"/>
                <a:gd name="T7" fmla="*/ 33 h 67"/>
                <a:gd name="T8" fmla="*/ 0 w 99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4"/>
                  </a:lnTo>
                  <a:lnTo>
                    <a:pt x="1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67" name="Freeform 43">
              <a:extLst>
                <a:ext uri="{FF2B5EF4-FFF2-40B4-BE49-F238E27FC236}">
                  <a16:creationId xmlns="" xmlns:a16="http://schemas.microsoft.com/office/drawing/2014/main" id="{E706EB1E-B10B-4D0E-804F-E4B8E42269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2" y="2381"/>
              <a:ext cx="1020" cy="211"/>
            </a:xfrm>
            <a:custGeom>
              <a:avLst/>
              <a:gdLst>
                <a:gd name="T0" fmla="*/ 1743 w 1743"/>
                <a:gd name="T1" fmla="*/ 0 h 330"/>
                <a:gd name="T2" fmla="*/ 1703 w 1743"/>
                <a:gd name="T3" fmla="*/ 20 h 330"/>
                <a:gd name="T4" fmla="*/ 1662 w 1743"/>
                <a:gd name="T5" fmla="*/ 40 h 330"/>
                <a:gd name="T6" fmla="*/ 1620 w 1743"/>
                <a:gd name="T7" fmla="*/ 59 h 330"/>
                <a:gd name="T8" fmla="*/ 1576 w 1743"/>
                <a:gd name="T9" fmla="*/ 77 h 330"/>
                <a:gd name="T10" fmla="*/ 1532 w 1743"/>
                <a:gd name="T11" fmla="*/ 95 h 330"/>
                <a:gd name="T12" fmla="*/ 1486 w 1743"/>
                <a:gd name="T13" fmla="*/ 112 h 330"/>
                <a:gd name="T14" fmla="*/ 1439 w 1743"/>
                <a:gd name="T15" fmla="*/ 129 h 330"/>
                <a:gd name="T16" fmla="*/ 1391 w 1743"/>
                <a:gd name="T17" fmla="*/ 145 h 330"/>
                <a:gd name="T18" fmla="*/ 1342 w 1743"/>
                <a:gd name="T19" fmla="*/ 160 h 330"/>
                <a:gd name="T20" fmla="*/ 1292 w 1743"/>
                <a:gd name="T21" fmla="*/ 175 h 330"/>
                <a:gd name="T22" fmla="*/ 1190 w 1743"/>
                <a:gd name="T23" fmla="*/ 202 h 330"/>
                <a:gd name="T24" fmla="*/ 1084 w 1743"/>
                <a:gd name="T25" fmla="*/ 227 h 330"/>
                <a:gd name="T26" fmla="*/ 974 w 1743"/>
                <a:gd name="T27" fmla="*/ 250 h 330"/>
                <a:gd name="T28" fmla="*/ 861 w 1743"/>
                <a:gd name="T29" fmla="*/ 270 h 330"/>
                <a:gd name="T30" fmla="*/ 745 w 1743"/>
                <a:gd name="T31" fmla="*/ 287 h 330"/>
                <a:gd name="T32" fmla="*/ 627 w 1743"/>
                <a:gd name="T33" fmla="*/ 301 h 330"/>
                <a:gd name="T34" fmla="*/ 505 w 1743"/>
                <a:gd name="T35" fmla="*/ 313 h 330"/>
                <a:gd name="T36" fmla="*/ 382 w 1743"/>
                <a:gd name="T37" fmla="*/ 321 h 330"/>
                <a:gd name="T38" fmla="*/ 256 w 1743"/>
                <a:gd name="T39" fmla="*/ 327 h 330"/>
                <a:gd name="T40" fmla="*/ 129 w 1743"/>
                <a:gd name="T41" fmla="*/ 330 h 330"/>
                <a:gd name="T42" fmla="*/ 0 w 1743"/>
                <a:gd name="T43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743" h="330">
                  <a:moveTo>
                    <a:pt x="1743" y="0"/>
                  </a:moveTo>
                  <a:lnTo>
                    <a:pt x="1703" y="20"/>
                  </a:lnTo>
                  <a:lnTo>
                    <a:pt x="1662" y="40"/>
                  </a:lnTo>
                  <a:lnTo>
                    <a:pt x="1620" y="59"/>
                  </a:lnTo>
                  <a:lnTo>
                    <a:pt x="1576" y="77"/>
                  </a:lnTo>
                  <a:lnTo>
                    <a:pt x="1532" y="95"/>
                  </a:lnTo>
                  <a:lnTo>
                    <a:pt x="1486" y="112"/>
                  </a:lnTo>
                  <a:lnTo>
                    <a:pt x="1439" y="129"/>
                  </a:lnTo>
                  <a:lnTo>
                    <a:pt x="1391" y="145"/>
                  </a:lnTo>
                  <a:lnTo>
                    <a:pt x="1342" y="160"/>
                  </a:lnTo>
                  <a:lnTo>
                    <a:pt x="1292" y="175"/>
                  </a:lnTo>
                  <a:lnTo>
                    <a:pt x="1190" y="202"/>
                  </a:lnTo>
                  <a:lnTo>
                    <a:pt x="1084" y="227"/>
                  </a:lnTo>
                  <a:lnTo>
                    <a:pt x="974" y="250"/>
                  </a:lnTo>
                  <a:lnTo>
                    <a:pt x="861" y="270"/>
                  </a:lnTo>
                  <a:lnTo>
                    <a:pt x="745" y="287"/>
                  </a:lnTo>
                  <a:lnTo>
                    <a:pt x="627" y="301"/>
                  </a:lnTo>
                  <a:lnTo>
                    <a:pt x="505" y="313"/>
                  </a:lnTo>
                  <a:lnTo>
                    <a:pt x="382" y="321"/>
                  </a:lnTo>
                  <a:lnTo>
                    <a:pt x="256" y="327"/>
                  </a:lnTo>
                  <a:lnTo>
                    <a:pt x="129" y="330"/>
                  </a:lnTo>
                  <a:lnTo>
                    <a:pt x="0" y="33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68" name="Freeform 44">
              <a:extLst>
                <a:ext uri="{FF2B5EF4-FFF2-40B4-BE49-F238E27FC236}">
                  <a16:creationId xmlns="" xmlns:a16="http://schemas.microsoft.com/office/drawing/2014/main" id="{EFED1DB1-B32D-4F44-996D-70ED6FACF9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2" y="2571"/>
              <a:ext cx="58" cy="43"/>
            </a:xfrm>
            <a:custGeom>
              <a:avLst/>
              <a:gdLst>
                <a:gd name="T0" fmla="*/ 99 w 99"/>
                <a:gd name="T1" fmla="*/ 0 h 67"/>
                <a:gd name="T2" fmla="*/ 0 w 99"/>
                <a:gd name="T3" fmla="*/ 33 h 67"/>
                <a:gd name="T4" fmla="*/ 98 w 99"/>
                <a:gd name="T5" fmla="*/ 67 h 67"/>
                <a:gd name="T6" fmla="*/ 68 w 99"/>
                <a:gd name="T7" fmla="*/ 34 h 67"/>
                <a:gd name="T8" fmla="*/ 99 w 99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99" y="0"/>
                  </a:moveTo>
                  <a:lnTo>
                    <a:pt x="0" y="33"/>
                  </a:lnTo>
                  <a:lnTo>
                    <a:pt x="98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69" name="Line 45">
              <a:extLst>
                <a:ext uri="{FF2B5EF4-FFF2-40B4-BE49-F238E27FC236}">
                  <a16:creationId xmlns="" xmlns:a16="http://schemas.microsoft.com/office/drawing/2014/main" id="{3EC63642-51BB-471F-A770-7BA9BDF2F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352"/>
              <a:ext cx="1038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70" name="Freeform 46">
              <a:extLst>
                <a:ext uri="{FF2B5EF4-FFF2-40B4-BE49-F238E27FC236}">
                  <a16:creationId xmlns="" xmlns:a16="http://schemas.microsoft.com/office/drawing/2014/main" id="{D7407E11-E9C2-4F58-9734-AA964B8A5A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06" y="2322"/>
              <a:ext cx="58" cy="42"/>
            </a:xfrm>
            <a:custGeom>
              <a:avLst/>
              <a:gdLst>
                <a:gd name="T0" fmla="*/ 0 w 99"/>
                <a:gd name="T1" fmla="*/ 67 h 67"/>
                <a:gd name="T2" fmla="*/ 99 w 99"/>
                <a:gd name="T3" fmla="*/ 33 h 67"/>
                <a:gd name="T4" fmla="*/ 0 w 99"/>
                <a:gd name="T5" fmla="*/ 0 h 67"/>
                <a:gd name="T6" fmla="*/ 31 w 99"/>
                <a:gd name="T7" fmla="*/ 33 h 67"/>
                <a:gd name="T8" fmla="*/ 0 w 99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71" name="Line 47">
              <a:extLst>
                <a:ext uri="{FF2B5EF4-FFF2-40B4-BE49-F238E27FC236}">
                  <a16:creationId xmlns="" xmlns:a16="http://schemas.microsoft.com/office/drawing/2014/main" id="{63D199E1-6D19-4D50-8B8D-DFE08EB21A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5" y="2337"/>
              <a:ext cx="103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72" name="Freeform 48">
              <a:extLst>
                <a:ext uri="{FF2B5EF4-FFF2-40B4-BE49-F238E27FC236}">
                  <a16:creationId xmlns="" xmlns:a16="http://schemas.microsoft.com/office/drawing/2014/main" id="{E231B29E-D658-4959-A454-92F8A3A1E7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2323"/>
              <a:ext cx="62" cy="33"/>
            </a:xfrm>
            <a:custGeom>
              <a:avLst/>
              <a:gdLst>
                <a:gd name="T0" fmla="*/ 99 w 99"/>
                <a:gd name="T1" fmla="*/ 0 h 67"/>
                <a:gd name="T2" fmla="*/ 0 w 99"/>
                <a:gd name="T3" fmla="*/ 34 h 67"/>
                <a:gd name="T4" fmla="*/ 99 w 99"/>
                <a:gd name="T5" fmla="*/ 67 h 67"/>
                <a:gd name="T6" fmla="*/ 68 w 99"/>
                <a:gd name="T7" fmla="*/ 34 h 67"/>
                <a:gd name="T8" fmla="*/ 99 w 99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99" y="0"/>
                  </a:moveTo>
                  <a:lnTo>
                    <a:pt x="0" y="34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73" name="Oval 49">
              <a:extLst>
                <a:ext uri="{FF2B5EF4-FFF2-40B4-BE49-F238E27FC236}">
                  <a16:creationId xmlns="" xmlns:a16="http://schemas.microsoft.com/office/drawing/2014/main" id="{30A244B6-4083-48A5-A7E7-847749604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2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800"/>
                <a:t>+</a:t>
              </a:r>
            </a:p>
          </p:txBody>
        </p:sp>
        <p:sp>
          <p:nvSpPr>
            <p:cNvPr id="129074" name="Oval 50">
              <a:extLst>
                <a:ext uri="{FF2B5EF4-FFF2-40B4-BE49-F238E27FC236}">
                  <a16:creationId xmlns="" xmlns:a16="http://schemas.microsoft.com/office/drawing/2014/main" id="{B4E0AB19-D4EF-4F3A-8530-C131F54CC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2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800"/>
                <a:t>+</a:t>
              </a:r>
            </a:p>
          </p:txBody>
        </p:sp>
      </p:grpSp>
      <p:sp>
        <p:nvSpPr>
          <p:cNvPr id="129076" name="AutoShape 52">
            <a:hlinkClick r:id="rId3" action="ppaction://hlinksldjump" highlightClick="1"/>
            <a:extLst>
              <a:ext uri="{FF2B5EF4-FFF2-40B4-BE49-F238E27FC236}">
                <a16:creationId xmlns="" xmlns:a16="http://schemas.microsoft.com/office/drawing/2014/main" id="{6A5D6F7D-3D16-4BE7-865D-5FA648737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5638800"/>
            <a:ext cx="457200" cy="381000"/>
          </a:xfrm>
          <a:prstGeom prst="actionButtonBackPreviou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灯片编号占位符 1">
            <a:extLst>
              <a:ext uri="{FF2B5EF4-FFF2-40B4-BE49-F238E27FC236}">
                <a16:creationId xmlns="" xmlns:a16="http://schemas.microsoft.com/office/drawing/2014/main" id="{CC805F2C-E0C5-49F8-85D9-414DBBAA7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3EBF6-0421-4109-8E51-5346F97516A7}" type="slidenum">
              <a:rPr lang="en-US" altLang="zh-CN"/>
              <a:pPr/>
              <a:t>37</a:t>
            </a:fld>
            <a:endParaRPr lang="en-US" altLang="zh-CN"/>
          </a:p>
        </p:txBody>
      </p:sp>
      <p:grpSp>
        <p:nvGrpSpPr>
          <p:cNvPr id="131074" name="Group 2">
            <a:extLst>
              <a:ext uri="{FF2B5EF4-FFF2-40B4-BE49-F238E27FC236}">
                <a16:creationId xmlns="" xmlns:a16="http://schemas.microsoft.com/office/drawing/2014/main" id="{F74B000D-0F23-45ED-9310-382901F1C910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362200"/>
            <a:ext cx="5257800" cy="2895600"/>
            <a:chOff x="1248" y="1680"/>
            <a:chExt cx="3312" cy="1824"/>
          </a:xfrm>
        </p:grpSpPr>
        <p:sp>
          <p:nvSpPr>
            <p:cNvPr id="131075" name="Freeform 3">
              <a:extLst>
                <a:ext uri="{FF2B5EF4-FFF2-40B4-BE49-F238E27FC236}">
                  <a16:creationId xmlns="" xmlns:a16="http://schemas.microsoft.com/office/drawing/2014/main" id="{BB932D35-BC10-4E64-BAF4-27454AF649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5" y="2601"/>
              <a:ext cx="1096" cy="903"/>
            </a:xfrm>
            <a:custGeom>
              <a:avLst/>
              <a:gdLst>
                <a:gd name="T0" fmla="*/ 1620 w 1620"/>
                <a:gd name="T1" fmla="*/ 16 h 1759"/>
                <a:gd name="T2" fmla="*/ 1619 w 1620"/>
                <a:gd name="T3" fmla="*/ 120 h 1759"/>
                <a:gd name="T4" fmla="*/ 1610 w 1620"/>
                <a:gd name="T5" fmla="*/ 294 h 1759"/>
                <a:gd name="T6" fmla="*/ 1593 w 1620"/>
                <a:gd name="T7" fmla="*/ 463 h 1759"/>
                <a:gd name="T8" fmla="*/ 1568 w 1620"/>
                <a:gd name="T9" fmla="*/ 625 h 1759"/>
                <a:gd name="T10" fmla="*/ 1535 w 1620"/>
                <a:gd name="T11" fmla="*/ 780 h 1759"/>
                <a:gd name="T12" fmla="*/ 1495 w 1620"/>
                <a:gd name="T13" fmla="*/ 927 h 1759"/>
                <a:gd name="T14" fmla="*/ 1448 w 1620"/>
                <a:gd name="T15" fmla="*/ 1065 h 1759"/>
                <a:gd name="T16" fmla="*/ 1396 w 1620"/>
                <a:gd name="T17" fmla="*/ 1193 h 1759"/>
                <a:gd name="T18" fmla="*/ 1337 w 1620"/>
                <a:gd name="T19" fmla="*/ 1310 h 1759"/>
                <a:gd name="T20" fmla="*/ 1273 w 1620"/>
                <a:gd name="T21" fmla="*/ 1416 h 1759"/>
                <a:gd name="T22" fmla="*/ 1204 w 1620"/>
                <a:gd name="T23" fmla="*/ 1509 h 1759"/>
                <a:gd name="T24" fmla="*/ 1131 w 1620"/>
                <a:gd name="T25" fmla="*/ 1589 h 1759"/>
                <a:gd name="T26" fmla="*/ 1053 w 1620"/>
                <a:gd name="T27" fmla="*/ 1654 h 1759"/>
                <a:gd name="T28" fmla="*/ 972 w 1620"/>
                <a:gd name="T29" fmla="*/ 1705 h 1759"/>
                <a:gd name="T30" fmla="*/ 930 w 1620"/>
                <a:gd name="T31" fmla="*/ 1724 h 1759"/>
                <a:gd name="T32" fmla="*/ 888 w 1620"/>
                <a:gd name="T33" fmla="*/ 1739 h 1759"/>
                <a:gd name="T34" fmla="*/ 844 w 1620"/>
                <a:gd name="T35" fmla="*/ 1750 h 1759"/>
                <a:gd name="T36" fmla="*/ 800 w 1620"/>
                <a:gd name="T37" fmla="*/ 1757 h 1759"/>
                <a:gd name="T38" fmla="*/ 756 w 1620"/>
                <a:gd name="T39" fmla="*/ 1759 h 1759"/>
                <a:gd name="T40" fmla="*/ 697 w 1620"/>
                <a:gd name="T41" fmla="*/ 1755 h 1759"/>
                <a:gd name="T42" fmla="*/ 639 w 1620"/>
                <a:gd name="T43" fmla="*/ 1743 h 1759"/>
                <a:gd name="T44" fmla="*/ 582 w 1620"/>
                <a:gd name="T45" fmla="*/ 1724 h 1759"/>
                <a:gd name="T46" fmla="*/ 526 w 1620"/>
                <a:gd name="T47" fmla="*/ 1697 h 1759"/>
                <a:gd name="T48" fmla="*/ 472 w 1620"/>
                <a:gd name="T49" fmla="*/ 1663 h 1759"/>
                <a:gd name="T50" fmla="*/ 418 w 1620"/>
                <a:gd name="T51" fmla="*/ 1622 h 1759"/>
                <a:gd name="T52" fmla="*/ 366 w 1620"/>
                <a:gd name="T53" fmla="*/ 1574 h 1759"/>
                <a:gd name="T54" fmla="*/ 317 w 1620"/>
                <a:gd name="T55" fmla="*/ 1519 h 1759"/>
                <a:gd name="T56" fmla="*/ 268 w 1620"/>
                <a:gd name="T57" fmla="*/ 1458 h 1759"/>
                <a:gd name="T58" fmla="*/ 223 w 1620"/>
                <a:gd name="T59" fmla="*/ 1391 h 1759"/>
                <a:gd name="T60" fmla="*/ 179 w 1620"/>
                <a:gd name="T61" fmla="*/ 1318 h 1759"/>
                <a:gd name="T62" fmla="*/ 138 w 1620"/>
                <a:gd name="T63" fmla="*/ 1239 h 1759"/>
                <a:gd name="T64" fmla="*/ 99 w 1620"/>
                <a:gd name="T65" fmla="*/ 1154 h 1759"/>
                <a:gd name="T66" fmla="*/ 63 w 1620"/>
                <a:gd name="T67" fmla="*/ 1064 h 1759"/>
                <a:gd name="T68" fmla="*/ 30 w 1620"/>
                <a:gd name="T69" fmla="*/ 969 h 1759"/>
                <a:gd name="T70" fmla="*/ 0 w 1620"/>
                <a:gd name="T71" fmla="*/ 869 h 17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20" h="1759">
                  <a:moveTo>
                    <a:pt x="1620" y="0"/>
                  </a:moveTo>
                  <a:lnTo>
                    <a:pt x="1620" y="16"/>
                  </a:lnTo>
                  <a:lnTo>
                    <a:pt x="1620" y="31"/>
                  </a:lnTo>
                  <a:lnTo>
                    <a:pt x="1619" y="120"/>
                  </a:lnTo>
                  <a:lnTo>
                    <a:pt x="1616" y="208"/>
                  </a:lnTo>
                  <a:lnTo>
                    <a:pt x="1610" y="294"/>
                  </a:lnTo>
                  <a:lnTo>
                    <a:pt x="1602" y="379"/>
                  </a:lnTo>
                  <a:lnTo>
                    <a:pt x="1593" y="463"/>
                  </a:lnTo>
                  <a:lnTo>
                    <a:pt x="1581" y="545"/>
                  </a:lnTo>
                  <a:lnTo>
                    <a:pt x="1568" y="625"/>
                  </a:lnTo>
                  <a:lnTo>
                    <a:pt x="1552" y="704"/>
                  </a:lnTo>
                  <a:lnTo>
                    <a:pt x="1535" y="780"/>
                  </a:lnTo>
                  <a:lnTo>
                    <a:pt x="1516" y="855"/>
                  </a:lnTo>
                  <a:lnTo>
                    <a:pt x="1495" y="927"/>
                  </a:lnTo>
                  <a:lnTo>
                    <a:pt x="1472" y="997"/>
                  </a:lnTo>
                  <a:lnTo>
                    <a:pt x="1448" y="1065"/>
                  </a:lnTo>
                  <a:lnTo>
                    <a:pt x="1423" y="1130"/>
                  </a:lnTo>
                  <a:lnTo>
                    <a:pt x="1396" y="1193"/>
                  </a:lnTo>
                  <a:lnTo>
                    <a:pt x="1367" y="1253"/>
                  </a:lnTo>
                  <a:lnTo>
                    <a:pt x="1337" y="1310"/>
                  </a:lnTo>
                  <a:lnTo>
                    <a:pt x="1306" y="1364"/>
                  </a:lnTo>
                  <a:lnTo>
                    <a:pt x="1273" y="1416"/>
                  </a:lnTo>
                  <a:lnTo>
                    <a:pt x="1239" y="1464"/>
                  </a:lnTo>
                  <a:lnTo>
                    <a:pt x="1204" y="1509"/>
                  </a:lnTo>
                  <a:lnTo>
                    <a:pt x="1168" y="1550"/>
                  </a:lnTo>
                  <a:lnTo>
                    <a:pt x="1131" y="1589"/>
                  </a:lnTo>
                  <a:lnTo>
                    <a:pt x="1092" y="1623"/>
                  </a:lnTo>
                  <a:lnTo>
                    <a:pt x="1053" y="1654"/>
                  </a:lnTo>
                  <a:lnTo>
                    <a:pt x="1013" y="1681"/>
                  </a:lnTo>
                  <a:lnTo>
                    <a:pt x="972" y="1705"/>
                  </a:lnTo>
                  <a:lnTo>
                    <a:pt x="951" y="1715"/>
                  </a:lnTo>
                  <a:lnTo>
                    <a:pt x="930" y="1724"/>
                  </a:lnTo>
                  <a:lnTo>
                    <a:pt x="909" y="1732"/>
                  </a:lnTo>
                  <a:lnTo>
                    <a:pt x="888" y="1739"/>
                  </a:lnTo>
                  <a:lnTo>
                    <a:pt x="866" y="1745"/>
                  </a:lnTo>
                  <a:lnTo>
                    <a:pt x="844" y="1750"/>
                  </a:lnTo>
                  <a:lnTo>
                    <a:pt x="822" y="1754"/>
                  </a:lnTo>
                  <a:lnTo>
                    <a:pt x="800" y="1757"/>
                  </a:lnTo>
                  <a:lnTo>
                    <a:pt x="778" y="1758"/>
                  </a:lnTo>
                  <a:lnTo>
                    <a:pt x="756" y="1759"/>
                  </a:lnTo>
                  <a:lnTo>
                    <a:pt x="727" y="1758"/>
                  </a:lnTo>
                  <a:lnTo>
                    <a:pt x="697" y="1755"/>
                  </a:lnTo>
                  <a:lnTo>
                    <a:pt x="668" y="1750"/>
                  </a:lnTo>
                  <a:lnTo>
                    <a:pt x="639" y="1743"/>
                  </a:lnTo>
                  <a:lnTo>
                    <a:pt x="611" y="1734"/>
                  </a:lnTo>
                  <a:lnTo>
                    <a:pt x="582" y="1724"/>
                  </a:lnTo>
                  <a:lnTo>
                    <a:pt x="554" y="1711"/>
                  </a:lnTo>
                  <a:lnTo>
                    <a:pt x="526" y="1697"/>
                  </a:lnTo>
                  <a:lnTo>
                    <a:pt x="499" y="1681"/>
                  </a:lnTo>
                  <a:lnTo>
                    <a:pt x="472" y="1663"/>
                  </a:lnTo>
                  <a:lnTo>
                    <a:pt x="445" y="1643"/>
                  </a:lnTo>
                  <a:lnTo>
                    <a:pt x="418" y="1622"/>
                  </a:lnTo>
                  <a:lnTo>
                    <a:pt x="392" y="1599"/>
                  </a:lnTo>
                  <a:lnTo>
                    <a:pt x="366" y="1574"/>
                  </a:lnTo>
                  <a:lnTo>
                    <a:pt x="341" y="1547"/>
                  </a:lnTo>
                  <a:lnTo>
                    <a:pt x="317" y="1519"/>
                  </a:lnTo>
                  <a:lnTo>
                    <a:pt x="292" y="1489"/>
                  </a:lnTo>
                  <a:lnTo>
                    <a:pt x="268" y="1458"/>
                  </a:lnTo>
                  <a:lnTo>
                    <a:pt x="245" y="1425"/>
                  </a:lnTo>
                  <a:lnTo>
                    <a:pt x="223" y="1391"/>
                  </a:lnTo>
                  <a:lnTo>
                    <a:pt x="200" y="1355"/>
                  </a:lnTo>
                  <a:lnTo>
                    <a:pt x="179" y="1318"/>
                  </a:lnTo>
                  <a:lnTo>
                    <a:pt x="158" y="1279"/>
                  </a:lnTo>
                  <a:lnTo>
                    <a:pt x="138" y="1239"/>
                  </a:lnTo>
                  <a:lnTo>
                    <a:pt x="118" y="1197"/>
                  </a:lnTo>
                  <a:lnTo>
                    <a:pt x="99" y="1154"/>
                  </a:lnTo>
                  <a:lnTo>
                    <a:pt x="81" y="1110"/>
                  </a:lnTo>
                  <a:lnTo>
                    <a:pt x="63" y="1064"/>
                  </a:lnTo>
                  <a:lnTo>
                    <a:pt x="46" y="1017"/>
                  </a:lnTo>
                  <a:lnTo>
                    <a:pt x="30" y="969"/>
                  </a:lnTo>
                  <a:lnTo>
                    <a:pt x="15" y="920"/>
                  </a:lnTo>
                  <a:lnTo>
                    <a:pt x="0" y="86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76" name="Freeform 4">
              <a:extLst>
                <a:ext uri="{FF2B5EF4-FFF2-40B4-BE49-F238E27FC236}">
                  <a16:creationId xmlns="" xmlns:a16="http://schemas.microsoft.com/office/drawing/2014/main" id="{A7FBC3F4-180E-4A3D-AB33-1372532F65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4" y="2916"/>
              <a:ext cx="45" cy="53"/>
            </a:xfrm>
            <a:custGeom>
              <a:avLst/>
              <a:gdLst>
                <a:gd name="T0" fmla="*/ 65 w 65"/>
                <a:gd name="T1" fmla="*/ 87 h 104"/>
                <a:gd name="T2" fmla="*/ 7 w 65"/>
                <a:gd name="T3" fmla="*/ 0 h 104"/>
                <a:gd name="T4" fmla="*/ 0 w 65"/>
                <a:gd name="T5" fmla="*/ 104 h 104"/>
                <a:gd name="T6" fmla="*/ 24 w 65"/>
                <a:gd name="T7" fmla="*/ 66 h 104"/>
                <a:gd name="T8" fmla="*/ 65 w 65"/>
                <a:gd name="T9" fmla="*/ 8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04">
                  <a:moveTo>
                    <a:pt x="65" y="87"/>
                  </a:moveTo>
                  <a:lnTo>
                    <a:pt x="7" y="0"/>
                  </a:lnTo>
                  <a:lnTo>
                    <a:pt x="0" y="104"/>
                  </a:lnTo>
                  <a:lnTo>
                    <a:pt x="24" y="66"/>
                  </a:lnTo>
                  <a:lnTo>
                    <a:pt x="65" y="87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77" name="Freeform 5">
              <a:extLst>
                <a:ext uri="{FF2B5EF4-FFF2-40B4-BE49-F238E27FC236}">
                  <a16:creationId xmlns="" xmlns:a16="http://schemas.microsoft.com/office/drawing/2014/main" id="{239E4370-6CBD-41E3-B29F-119C3DE7F2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0" y="2617"/>
              <a:ext cx="1171" cy="887"/>
            </a:xfrm>
            <a:custGeom>
              <a:avLst/>
              <a:gdLst>
                <a:gd name="T0" fmla="*/ 1726 w 1728"/>
                <a:gd name="T1" fmla="*/ 106 h 1728"/>
                <a:gd name="T2" fmla="*/ 1717 w 1728"/>
                <a:gd name="T3" fmla="*/ 279 h 1728"/>
                <a:gd name="T4" fmla="*/ 1699 w 1728"/>
                <a:gd name="T5" fmla="*/ 446 h 1728"/>
                <a:gd name="T6" fmla="*/ 1673 w 1728"/>
                <a:gd name="T7" fmla="*/ 607 h 1728"/>
                <a:gd name="T8" fmla="*/ 1640 w 1728"/>
                <a:gd name="T9" fmla="*/ 761 h 1728"/>
                <a:gd name="T10" fmla="*/ 1600 w 1728"/>
                <a:gd name="T11" fmla="*/ 906 h 1728"/>
                <a:gd name="T12" fmla="*/ 1553 w 1728"/>
                <a:gd name="T13" fmla="*/ 1042 h 1728"/>
                <a:gd name="T14" fmla="*/ 1500 w 1728"/>
                <a:gd name="T15" fmla="*/ 1169 h 1728"/>
                <a:gd name="T16" fmla="*/ 1442 w 1728"/>
                <a:gd name="T17" fmla="*/ 1285 h 1728"/>
                <a:gd name="T18" fmla="*/ 1378 w 1728"/>
                <a:gd name="T19" fmla="*/ 1389 h 1728"/>
                <a:gd name="T20" fmla="*/ 1309 w 1728"/>
                <a:gd name="T21" fmla="*/ 1481 h 1728"/>
                <a:gd name="T22" fmla="*/ 1236 w 1728"/>
                <a:gd name="T23" fmla="*/ 1560 h 1728"/>
                <a:gd name="T24" fmla="*/ 1159 w 1728"/>
                <a:gd name="T25" fmla="*/ 1625 h 1728"/>
                <a:gd name="T26" fmla="*/ 1079 w 1728"/>
                <a:gd name="T27" fmla="*/ 1674 h 1728"/>
                <a:gd name="T28" fmla="*/ 1037 w 1728"/>
                <a:gd name="T29" fmla="*/ 1693 h 1728"/>
                <a:gd name="T30" fmla="*/ 995 w 1728"/>
                <a:gd name="T31" fmla="*/ 1708 h 1728"/>
                <a:gd name="T32" fmla="*/ 952 w 1728"/>
                <a:gd name="T33" fmla="*/ 1719 h 1728"/>
                <a:gd name="T34" fmla="*/ 908 w 1728"/>
                <a:gd name="T35" fmla="*/ 1726 h 1728"/>
                <a:gd name="T36" fmla="*/ 864 w 1728"/>
                <a:gd name="T37" fmla="*/ 1728 h 1728"/>
                <a:gd name="T38" fmla="*/ 820 w 1728"/>
                <a:gd name="T39" fmla="*/ 1726 h 1728"/>
                <a:gd name="T40" fmla="*/ 776 w 1728"/>
                <a:gd name="T41" fmla="*/ 1719 h 1728"/>
                <a:gd name="T42" fmla="*/ 732 w 1728"/>
                <a:gd name="T43" fmla="*/ 1708 h 1728"/>
                <a:gd name="T44" fmla="*/ 690 w 1728"/>
                <a:gd name="T45" fmla="*/ 1693 h 1728"/>
                <a:gd name="T46" fmla="*/ 648 w 1728"/>
                <a:gd name="T47" fmla="*/ 1674 h 1728"/>
                <a:gd name="T48" fmla="*/ 567 w 1728"/>
                <a:gd name="T49" fmla="*/ 1623 h 1728"/>
                <a:gd name="T50" fmla="*/ 490 w 1728"/>
                <a:gd name="T51" fmla="*/ 1558 h 1728"/>
                <a:gd name="T52" fmla="*/ 416 w 1728"/>
                <a:gd name="T53" fmla="*/ 1478 h 1728"/>
                <a:gd name="T54" fmla="*/ 347 w 1728"/>
                <a:gd name="T55" fmla="*/ 1385 h 1728"/>
                <a:gd name="T56" fmla="*/ 283 w 1728"/>
                <a:gd name="T57" fmla="*/ 1279 h 1728"/>
                <a:gd name="T58" fmla="*/ 225 w 1728"/>
                <a:gd name="T59" fmla="*/ 1162 h 1728"/>
                <a:gd name="T60" fmla="*/ 172 w 1728"/>
                <a:gd name="T61" fmla="*/ 1034 h 1728"/>
                <a:gd name="T62" fmla="*/ 125 w 1728"/>
                <a:gd name="T63" fmla="*/ 896 h 1728"/>
                <a:gd name="T64" fmla="*/ 85 w 1728"/>
                <a:gd name="T65" fmla="*/ 749 h 1728"/>
                <a:gd name="T66" fmla="*/ 52 w 1728"/>
                <a:gd name="T67" fmla="*/ 594 h 1728"/>
                <a:gd name="T68" fmla="*/ 27 w 1728"/>
                <a:gd name="T69" fmla="*/ 432 h 1728"/>
                <a:gd name="T70" fmla="*/ 10 w 1728"/>
                <a:gd name="T71" fmla="*/ 263 h 1728"/>
                <a:gd name="T72" fmla="*/ 1 w 1728"/>
                <a:gd name="T73" fmla="*/ 89 h 1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28" h="1728">
                  <a:moveTo>
                    <a:pt x="1728" y="18"/>
                  </a:moveTo>
                  <a:lnTo>
                    <a:pt x="1726" y="106"/>
                  </a:lnTo>
                  <a:lnTo>
                    <a:pt x="1723" y="193"/>
                  </a:lnTo>
                  <a:lnTo>
                    <a:pt x="1717" y="279"/>
                  </a:lnTo>
                  <a:lnTo>
                    <a:pt x="1709" y="363"/>
                  </a:lnTo>
                  <a:lnTo>
                    <a:pt x="1699" y="446"/>
                  </a:lnTo>
                  <a:lnTo>
                    <a:pt x="1687" y="527"/>
                  </a:lnTo>
                  <a:lnTo>
                    <a:pt x="1673" y="607"/>
                  </a:lnTo>
                  <a:lnTo>
                    <a:pt x="1658" y="685"/>
                  </a:lnTo>
                  <a:lnTo>
                    <a:pt x="1640" y="761"/>
                  </a:lnTo>
                  <a:lnTo>
                    <a:pt x="1621" y="834"/>
                  </a:lnTo>
                  <a:lnTo>
                    <a:pt x="1600" y="906"/>
                  </a:lnTo>
                  <a:lnTo>
                    <a:pt x="1577" y="975"/>
                  </a:lnTo>
                  <a:lnTo>
                    <a:pt x="1553" y="1042"/>
                  </a:lnTo>
                  <a:lnTo>
                    <a:pt x="1528" y="1107"/>
                  </a:lnTo>
                  <a:lnTo>
                    <a:pt x="1500" y="1169"/>
                  </a:lnTo>
                  <a:lnTo>
                    <a:pt x="1472" y="1228"/>
                  </a:lnTo>
                  <a:lnTo>
                    <a:pt x="1442" y="1285"/>
                  </a:lnTo>
                  <a:lnTo>
                    <a:pt x="1411" y="1338"/>
                  </a:lnTo>
                  <a:lnTo>
                    <a:pt x="1378" y="1389"/>
                  </a:lnTo>
                  <a:lnTo>
                    <a:pt x="1344" y="1437"/>
                  </a:lnTo>
                  <a:lnTo>
                    <a:pt x="1309" y="1481"/>
                  </a:lnTo>
                  <a:lnTo>
                    <a:pt x="1273" y="1522"/>
                  </a:lnTo>
                  <a:lnTo>
                    <a:pt x="1236" y="1560"/>
                  </a:lnTo>
                  <a:lnTo>
                    <a:pt x="1198" y="1594"/>
                  </a:lnTo>
                  <a:lnTo>
                    <a:pt x="1159" y="1625"/>
                  </a:lnTo>
                  <a:lnTo>
                    <a:pt x="1119" y="1651"/>
                  </a:lnTo>
                  <a:lnTo>
                    <a:pt x="1079" y="1674"/>
                  </a:lnTo>
                  <a:lnTo>
                    <a:pt x="1058" y="1684"/>
                  </a:lnTo>
                  <a:lnTo>
                    <a:pt x="1037" y="1693"/>
                  </a:lnTo>
                  <a:lnTo>
                    <a:pt x="1016" y="1701"/>
                  </a:lnTo>
                  <a:lnTo>
                    <a:pt x="995" y="1708"/>
                  </a:lnTo>
                  <a:lnTo>
                    <a:pt x="973" y="1714"/>
                  </a:lnTo>
                  <a:lnTo>
                    <a:pt x="952" y="1719"/>
                  </a:lnTo>
                  <a:lnTo>
                    <a:pt x="930" y="1723"/>
                  </a:lnTo>
                  <a:lnTo>
                    <a:pt x="908" y="1726"/>
                  </a:lnTo>
                  <a:lnTo>
                    <a:pt x="886" y="1727"/>
                  </a:lnTo>
                  <a:lnTo>
                    <a:pt x="864" y="1728"/>
                  </a:lnTo>
                  <a:lnTo>
                    <a:pt x="842" y="1727"/>
                  </a:lnTo>
                  <a:lnTo>
                    <a:pt x="820" y="1726"/>
                  </a:lnTo>
                  <a:lnTo>
                    <a:pt x="798" y="1723"/>
                  </a:lnTo>
                  <a:lnTo>
                    <a:pt x="776" y="1719"/>
                  </a:lnTo>
                  <a:lnTo>
                    <a:pt x="754" y="1714"/>
                  </a:lnTo>
                  <a:lnTo>
                    <a:pt x="732" y="1708"/>
                  </a:lnTo>
                  <a:lnTo>
                    <a:pt x="711" y="1701"/>
                  </a:lnTo>
                  <a:lnTo>
                    <a:pt x="690" y="1693"/>
                  </a:lnTo>
                  <a:lnTo>
                    <a:pt x="669" y="1684"/>
                  </a:lnTo>
                  <a:lnTo>
                    <a:pt x="648" y="1674"/>
                  </a:lnTo>
                  <a:lnTo>
                    <a:pt x="607" y="1650"/>
                  </a:lnTo>
                  <a:lnTo>
                    <a:pt x="567" y="1623"/>
                  </a:lnTo>
                  <a:lnTo>
                    <a:pt x="528" y="1592"/>
                  </a:lnTo>
                  <a:lnTo>
                    <a:pt x="490" y="1558"/>
                  </a:lnTo>
                  <a:lnTo>
                    <a:pt x="452" y="1519"/>
                  </a:lnTo>
                  <a:lnTo>
                    <a:pt x="416" y="1478"/>
                  </a:lnTo>
                  <a:lnTo>
                    <a:pt x="381" y="1433"/>
                  </a:lnTo>
                  <a:lnTo>
                    <a:pt x="347" y="1385"/>
                  </a:lnTo>
                  <a:lnTo>
                    <a:pt x="315" y="1333"/>
                  </a:lnTo>
                  <a:lnTo>
                    <a:pt x="283" y="1279"/>
                  </a:lnTo>
                  <a:lnTo>
                    <a:pt x="253" y="1222"/>
                  </a:lnTo>
                  <a:lnTo>
                    <a:pt x="225" y="1162"/>
                  </a:lnTo>
                  <a:lnTo>
                    <a:pt x="197" y="1099"/>
                  </a:lnTo>
                  <a:lnTo>
                    <a:pt x="172" y="1034"/>
                  </a:lnTo>
                  <a:lnTo>
                    <a:pt x="148" y="966"/>
                  </a:lnTo>
                  <a:lnTo>
                    <a:pt x="125" y="896"/>
                  </a:lnTo>
                  <a:lnTo>
                    <a:pt x="104" y="824"/>
                  </a:lnTo>
                  <a:lnTo>
                    <a:pt x="85" y="749"/>
                  </a:lnTo>
                  <a:lnTo>
                    <a:pt x="68" y="673"/>
                  </a:lnTo>
                  <a:lnTo>
                    <a:pt x="52" y="594"/>
                  </a:lnTo>
                  <a:lnTo>
                    <a:pt x="39" y="514"/>
                  </a:lnTo>
                  <a:lnTo>
                    <a:pt x="27" y="432"/>
                  </a:lnTo>
                  <a:lnTo>
                    <a:pt x="18" y="348"/>
                  </a:lnTo>
                  <a:lnTo>
                    <a:pt x="10" y="263"/>
                  </a:lnTo>
                  <a:lnTo>
                    <a:pt x="4" y="177"/>
                  </a:lnTo>
                  <a:lnTo>
                    <a:pt x="1" y="89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78" name="Freeform 6">
              <a:extLst>
                <a:ext uri="{FF2B5EF4-FFF2-40B4-BE49-F238E27FC236}">
                  <a16:creationId xmlns="" xmlns:a16="http://schemas.microsoft.com/office/drawing/2014/main" id="{37CEB00A-B02A-4673-B91C-462914F671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1" y="2371"/>
              <a:ext cx="1026" cy="153"/>
            </a:xfrm>
            <a:custGeom>
              <a:avLst/>
              <a:gdLst>
                <a:gd name="T0" fmla="*/ 0 w 1506"/>
                <a:gd name="T1" fmla="*/ 298 h 298"/>
                <a:gd name="T2" fmla="*/ 43 w 1506"/>
                <a:gd name="T3" fmla="*/ 263 h 298"/>
                <a:gd name="T4" fmla="*/ 86 w 1506"/>
                <a:gd name="T5" fmla="*/ 230 h 298"/>
                <a:gd name="T6" fmla="*/ 131 w 1506"/>
                <a:gd name="T7" fmla="*/ 199 h 298"/>
                <a:gd name="T8" fmla="*/ 176 w 1506"/>
                <a:gd name="T9" fmla="*/ 170 h 298"/>
                <a:gd name="T10" fmla="*/ 223 w 1506"/>
                <a:gd name="T11" fmla="*/ 143 h 298"/>
                <a:gd name="T12" fmla="*/ 270 w 1506"/>
                <a:gd name="T13" fmla="*/ 119 h 298"/>
                <a:gd name="T14" fmla="*/ 318 w 1506"/>
                <a:gd name="T15" fmla="*/ 97 h 298"/>
                <a:gd name="T16" fmla="*/ 367 w 1506"/>
                <a:gd name="T17" fmla="*/ 77 h 298"/>
                <a:gd name="T18" fmla="*/ 416 w 1506"/>
                <a:gd name="T19" fmla="*/ 59 h 298"/>
                <a:gd name="T20" fmla="*/ 467 w 1506"/>
                <a:gd name="T21" fmla="*/ 43 h 298"/>
                <a:gd name="T22" fmla="*/ 517 w 1506"/>
                <a:gd name="T23" fmla="*/ 30 h 298"/>
                <a:gd name="T24" fmla="*/ 568 w 1506"/>
                <a:gd name="T25" fmla="*/ 19 h 298"/>
                <a:gd name="T26" fmla="*/ 620 w 1506"/>
                <a:gd name="T27" fmla="*/ 11 h 298"/>
                <a:gd name="T28" fmla="*/ 671 w 1506"/>
                <a:gd name="T29" fmla="*/ 5 h 298"/>
                <a:gd name="T30" fmla="*/ 724 w 1506"/>
                <a:gd name="T31" fmla="*/ 1 h 298"/>
                <a:gd name="T32" fmla="*/ 776 w 1506"/>
                <a:gd name="T33" fmla="*/ 0 h 298"/>
                <a:gd name="T34" fmla="*/ 825 w 1506"/>
                <a:gd name="T35" fmla="*/ 1 h 298"/>
                <a:gd name="T36" fmla="*/ 873 w 1506"/>
                <a:gd name="T37" fmla="*/ 4 h 298"/>
                <a:gd name="T38" fmla="*/ 922 w 1506"/>
                <a:gd name="T39" fmla="*/ 10 h 298"/>
                <a:gd name="T40" fmla="*/ 970 w 1506"/>
                <a:gd name="T41" fmla="*/ 17 h 298"/>
                <a:gd name="T42" fmla="*/ 1017 w 1506"/>
                <a:gd name="T43" fmla="*/ 26 h 298"/>
                <a:gd name="T44" fmla="*/ 1065 w 1506"/>
                <a:gd name="T45" fmla="*/ 38 h 298"/>
                <a:gd name="T46" fmla="*/ 1111 w 1506"/>
                <a:gd name="T47" fmla="*/ 51 h 298"/>
                <a:gd name="T48" fmla="*/ 1158 w 1506"/>
                <a:gd name="T49" fmla="*/ 67 h 298"/>
                <a:gd name="T50" fmla="*/ 1204 w 1506"/>
                <a:gd name="T51" fmla="*/ 84 h 298"/>
                <a:gd name="T52" fmla="*/ 1249 w 1506"/>
                <a:gd name="T53" fmla="*/ 104 h 298"/>
                <a:gd name="T54" fmla="*/ 1294 w 1506"/>
                <a:gd name="T55" fmla="*/ 125 h 298"/>
                <a:gd name="T56" fmla="*/ 1338 w 1506"/>
                <a:gd name="T57" fmla="*/ 149 h 298"/>
                <a:gd name="T58" fmla="*/ 1381 w 1506"/>
                <a:gd name="T59" fmla="*/ 174 h 298"/>
                <a:gd name="T60" fmla="*/ 1424 w 1506"/>
                <a:gd name="T61" fmla="*/ 201 h 298"/>
                <a:gd name="T62" fmla="*/ 1465 w 1506"/>
                <a:gd name="T63" fmla="*/ 230 h 298"/>
                <a:gd name="T64" fmla="*/ 1506 w 1506"/>
                <a:gd name="T65" fmla="*/ 261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06" h="298">
                  <a:moveTo>
                    <a:pt x="0" y="298"/>
                  </a:moveTo>
                  <a:lnTo>
                    <a:pt x="43" y="263"/>
                  </a:lnTo>
                  <a:lnTo>
                    <a:pt x="86" y="230"/>
                  </a:lnTo>
                  <a:lnTo>
                    <a:pt x="131" y="199"/>
                  </a:lnTo>
                  <a:lnTo>
                    <a:pt x="176" y="170"/>
                  </a:lnTo>
                  <a:lnTo>
                    <a:pt x="223" y="143"/>
                  </a:lnTo>
                  <a:lnTo>
                    <a:pt x="270" y="119"/>
                  </a:lnTo>
                  <a:lnTo>
                    <a:pt x="318" y="97"/>
                  </a:lnTo>
                  <a:lnTo>
                    <a:pt x="367" y="77"/>
                  </a:lnTo>
                  <a:lnTo>
                    <a:pt x="416" y="59"/>
                  </a:lnTo>
                  <a:lnTo>
                    <a:pt x="467" y="43"/>
                  </a:lnTo>
                  <a:lnTo>
                    <a:pt x="517" y="30"/>
                  </a:lnTo>
                  <a:lnTo>
                    <a:pt x="568" y="19"/>
                  </a:lnTo>
                  <a:lnTo>
                    <a:pt x="620" y="11"/>
                  </a:lnTo>
                  <a:lnTo>
                    <a:pt x="671" y="5"/>
                  </a:lnTo>
                  <a:lnTo>
                    <a:pt x="724" y="1"/>
                  </a:lnTo>
                  <a:lnTo>
                    <a:pt x="776" y="0"/>
                  </a:lnTo>
                  <a:lnTo>
                    <a:pt x="825" y="1"/>
                  </a:lnTo>
                  <a:lnTo>
                    <a:pt x="873" y="4"/>
                  </a:lnTo>
                  <a:lnTo>
                    <a:pt x="922" y="10"/>
                  </a:lnTo>
                  <a:lnTo>
                    <a:pt x="970" y="17"/>
                  </a:lnTo>
                  <a:lnTo>
                    <a:pt x="1017" y="26"/>
                  </a:lnTo>
                  <a:lnTo>
                    <a:pt x="1065" y="38"/>
                  </a:lnTo>
                  <a:lnTo>
                    <a:pt x="1111" y="51"/>
                  </a:lnTo>
                  <a:lnTo>
                    <a:pt x="1158" y="67"/>
                  </a:lnTo>
                  <a:lnTo>
                    <a:pt x="1204" y="84"/>
                  </a:lnTo>
                  <a:lnTo>
                    <a:pt x="1249" y="104"/>
                  </a:lnTo>
                  <a:lnTo>
                    <a:pt x="1294" y="125"/>
                  </a:lnTo>
                  <a:lnTo>
                    <a:pt x="1338" y="149"/>
                  </a:lnTo>
                  <a:lnTo>
                    <a:pt x="1381" y="174"/>
                  </a:lnTo>
                  <a:lnTo>
                    <a:pt x="1424" y="201"/>
                  </a:lnTo>
                  <a:lnTo>
                    <a:pt x="1465" y="230"/>
                  </a:lnTo>
                  <a:lnTo>
                    <a:pt x="1506" y="26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79" name="Freeform 7">
              <a:extLst>
                <a:ext uri="{FF2B5EF4-FFF2-40B4-BE49-F238E27FC236}">
                  <a16:creationId xmlns="" xmlns:a16="http://schemas.microsoft.com/office/drawing/2014/main" id="{B725F702-B959-4819-8347-B87450BC6D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6" y="1798"/>
              <a:ext cx="727" cy="709"/>
            </a:xfrm>
            <a:custGeom>
              <a:avLst/>
              <a:gdLst>
                <a:gd name="T0" fmla="*/ 576 w 576"/>
                <a:gd name="T1" fmla="*/ 533 h 533"/>
                <a:gd name="T2" fmla="*/ 535 w 576"/>
                <a:gd name="T3" fmla="*/ 512 h 533"/>
                <a:gd name="T4" fmla="*/ 495 w 576"/>
                <a:gd name="T5" fmla="*/ 488 h 533"/>
                <a:gd name="T6" fmla="*/ 455 w 576"/>
                <a:gd name="T7" fmla="*/ 464 h 533"/>
                <a:gd name="T8" fmla="*/ 415 w 576"/>
                <a:gd name="T9" fmla="*/ 437 h 533"/>
                <a:gd name="T10" fmla="*/ 377 w 576"/>
                <a:gd name="T11" fmla="*/ 409 h 533"/>
                <a:gd name="T12" fmla="*/ 339 w 576"/>
                <a:gd name="T13" fmla="*/ 379 h 533"/>
                <a:gd name="T14" fmla="*/ 301 w 576"/>
                <a:gd name="T15" fmla="*/ 348 h 533"/>
                <a:gd name="T16" fmla="*/ 265 w 576"/>
                <a:gd name="T17" fmla="*/ 315 h 533"/>
                <a:gd name="T18" fmla="*/ 229 w 576"/>
                <a:gd name="T19" fmla="*/ 281 h 533"/>
                <a:gd name="T20" fmla="*/ 194 w 576"/>
                <a:gd name="T21" fmla="*/ 245 h 533"/>
                <a:gd name="T22" fmla="*/ 159 w 576"/>
                <a:gd name="T23" fmla="*/ 208 h 533"/>
                <a:gd name="T24" fmla="*/ 126 w 576"/>
                <a:gd name="T25" fmla="*/ 169 h 533"/>
                <a:gd name="T26" fmla="*/ 93 w 576"/>
                <a:gd name="T27" fmla="*/ 129 h 533"/>
                <a:gd name="T28" fmla="*/ 61 w 576"/>
                <a:gd name="T29" fmla="*/ 87 h 533"/>
                <a:gd name="T30" fmla="*/ 30 w 576"/>
                <a:gd name="T31" fmla="*/ 44 h 533"/>
                <a:gd name="T32" fmla="*/ 0 w 576"/>
                <a:gd name="T33" fmla="*/ 0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76" h="533">
                  <a:moveTo>
                    <a:pt x="576" y="533"/>
                  </a:moveTo>
                  <a:lnTo>
                    <a:pt x="535" y="512"/>
                  </a:lnTo>
                  <a:lnTo>
                    <a:pt x="495" y="488"/>
                  </a:lnTo>
                  <a:lnTo>
                    <a:pt x="455" y="464"/>
                  </a:lnTo>
                  <a:lnTo>
                    <a:pt x="415" y="437"/>
                  </a:lnTo>
                  <a:lnTo>
                    <a:pt x="377" y="409"/>
                  </a:lnTo>
                  <a:lnTo>
                    <a:pt x="339" y="379"/>
                  </a:lnTo>
                  <a:lnTo>
                    <a:pt x="301" y="348"/>
                  </a:lnTo>
                  <a:lnTo>
                    <a:pt x="265" y="315"/>
                  </a:lnTo>
                  <a:lnTo>
                    <a:pt x="229" y="281"/>
                  </a:lnTo>
                  <a:lnTo>
                    <a:pt x="194" y="245"/>
                  </a:lnTo>
                  <a:lnTo>
                    <a:pt x="159" y="208"/>
                  </a:lnTo>
                  <a:lnTo>
                    <a:pt x="126" y="169"/>
                  </a:lnTo>
                  <a:lnTo>
                    <a:pt x="93" y="129"/>
                  </a:lnTo>
                  <a:lnTo>
                    <a:pt x="61" y="87"/>
                  </a:lnTo>
                  <a:lnTo>
                    <a:pt x="30" y="44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0" name="Freeform 8">
              <a:extLst>
                <a:ext uri="{FF2B5EF4-FFF2-40B4-BE49-F238E27FC236}">
                  <a16:creationId xmlns="" xmlns:a16="http://schemas.microsoft.com/office/drawing/2014/main" id="{90BE049F-F9FB-4B6F-AF96-8DEF77E6B9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7" y="2092"/>
              <a:ext cx="947" cy="426"/>
            </a:xfrm>
            <a:custGeom>
              <a:avLst/>
              <a:gdLst>
                <a:gd name="T0" fmla="*/ 803 w 803"/>
                <a:gd name="T1" fmla="*/ 241 h 241"/>
                <a:gd name="T2" fmla="*/ 750 w 803"/>
                <a:gd name="T3" fmla="*/ 240 h 241"/>
                <a:gd name="T4" fmla="*/ 698 w 803"/>
                <a:gd name="T5" fmla="*/ 237 h 241"/>
                <a:gd name="T6" fmla="*/ 645 w 803"/>
                <a:gd name="T7" fmla="*/ 232 h 241"/>
                <a:gd name="T8" fmla="*/ 593 w 803"/>
                <a:gd name="T9" fmla="*/ 226 h 241"/>
                <a:gd name="T10" fmla="*/ 541 w 803"/>
                <a:gd name="T11" fmla="*/ 217 h 241"/>
                <a:gd name="T12" fmla="*/ 490 w 803"/>
                <a:gd name="T13" fmla="*/ 206 h 241"/>
                <a:gd name="T14" fmla="*/ 438 w 803"/>
                <a:gd name="T15" fmla="*/ 194 h 241"/>
                <a:gd name="T16" fmla="*/ 388 w 803"/>
                <a:gd name="T17" fmla="*/ 180 h 241"/>
                <a:gd name="T18" fmla="*/ 337 w 803"/>
                <a:gd name="T19" fmla="*/ 164 h 241"/>
                <a:gd name="T20" fmla="*/ 287 w 803"/>
                <a:gd name="T21" fmla="*/ 146 h 241"/>
                <a:gd name="T22" fmla="*/ 238 w 803"/>
                <a:gd name="T23" fmla="*/ 126 h 241"/>
                <a:gd name="T24" fmla="*/ 189 w 803"/>
                <a:gd name="T25" fmla="*/ 104 h 241"/>
                <a:gd name="T26" fmla="*/ 141 w 803"/>
                <a:gd name="T27" fmla="*/ 81 h 241"/>
                <a:gd name="T28" fmla="*/ 93 w 803"/>
                <a:gd name="T29" fmla="*/ 56 h 241"/>
                <a:gd name="T30" fmla="*/ 46 w 803"/>
                <a:gd name="T31" fmla="*/ 29 h 241"/>
                <a:gd name="T32" fmla="*/ 0 w 803"/>
                <a:gd name="T33" fmla="*/ 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03" h="241">
                  <a:moveTo>
                    <a:pt x="803" y="241"/>
                  </a:moveTo>
                  <a:lnTo>
                    <a:pt x="750" y="240"/>
                  </a:lnTo>
                  <a:lnTo>
                    <a:pt x="698" y="237"/>
                  </a:lnTo>
                  <a:lnTo>
                    <a:pt x="645" y="232"/>
                  </a:lnTo>
                  <a:lnTo>
                    <a:pt x="593" y="226"/>
                  </a:lnTo>
                  <a:lnTo>
                    <a:pt x="541" y="217"/>
                  </a:lnTo>
                  <a:lnTo>
                    <a:pt x="490" y="206"/>
                  </a:lnTo>
                  <a:lnTo>
                    <a:pt x="438" y="194"/>
                  </a:lnTo>
                  <a:lnTo>
                    <a:pt x="388" y="180"/>
                  </a:lnTo>
                  <a:lnTo>
                    <a:pt x="337" y="164"/>
                  </a:lnTo>
                  <a:lnTo>
                    <a:pt x="287" y="146"/>
                  </a:lnTo>
                  <a:lnTo>
                    <a:pt x="238" y="126"/>
                  </a:lnTo>
                  <a:lnTo>
                    <a:pt x="189" y="104"/>
                  </a:lnTo>
                  <a:lnTo>
                    <a:pt x="141" y="81"/>
                  </a:lnTo>
                  <a:lnTo>
                    <a:pt x="93" y="56"/>
                  </a:lnTo>
                  <a:lnTo>
                    <a:pt x="46" y="29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1" name="Freeform 9">
              <a:extLst>
                <a:ext uri="{FF2B5EF4-FFF2-40B4-BE49-F238E27FC236}">
                  <a16:creationId xmlns="" xmlns:a16="http://schemas.microsoft.com/office/drawing/2014/main" id="{EF7AC525-155B-41B3-ADFF-30F22A7F7E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8" y="2149"/>
              <a:ext cx="148" cy="345"/>
            </a:xfrm>
            <a:custGeom>
              <a:avLst/>
              <a:gdLst>
                <a:gd name="T0" fmla="*/ 217 w 217"/>
                <a:gd name="T1" fmla="*/ 673 h 673"/>
                <a:gd name="T2" fmla="*/ 200 w 217"/>
                <a:gd name="T3" fmla="*/ 646 h 673"/>
                <a:gd name="T4" fmla="*/ 184 w 217"/>
                <a:gd name="T5" fmla="*/ 616 h 673"/>
                <a:gd name="T6" fmla="*/ 168 w 217"/>
                <a:gd name="T7" fmla="*/ 584 h 673"/>
                <a:gd name="T8" fmla="*/ 152 w 217"/>
                <a:gd name="T9" fmla="*/ 550 h 673"/>
                <a:gd name="T10" fmla="*/ 137 w 217"/>
                <a:gd name="T11" fmla="*/ 514 h 673"/>
                <a:gd name="T12" fmla="*/ 122 w 217"/>
                <a:gd name="T13" fmla="*/ 476 h 673"/>
                <a:gd name="T14" fmla="*/ 108 w 217"/>
                <a:gd name="T15" fmla="*/ 437 h 673"/>
                <a:gd name="T16" fmla="*/ 94 w 217"/>
                <a:gd name="T17" fmla="*/ 395 h 673"/>
                <a:gd name="T18" fmla="*/ 80 w 217"/>
                <a:gd name="T19" fmla="*/ 352 h 673"/>
                <a:gd name="T20" fmla="*/ 67 w 217"/>
                <a:gd name="T21" fmla="*/ 306 h 673"/>
                <a:gd name="T22" fmla="*/ 55 w 217"/>
                <a:gd name="T23" fmla="*/ 259 h 673"/>
                <a:gd name="T24" fmla="*/ 43 w 217"/>
                <a:gd name="T25" fmla="*/ 211 h 673"/>
                <a:gd name="T26" fmla="*/ 31 w 217"/>
                <a:gd name="T27" fmla="*/ 160 h 673"/>
                <a:gd name="T28" fmla="*/ 20 w 217"/>
                <a:gd name="T29" fmla="*/ 108 h 673"/>
                <a:gd name="T30" fmla="*/ 10 w 217"/>
                <a:gd name="T31" fmla="*/ 55 h 673"/>
                <a:gd name="T32" fmla="*/ 0 w 217"/>
                <a:gd name="T33" fmla="*/ 0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7" h="673">
                  <a:moveTo>
                    <a:pt x="217" y="673"/>
                  </a:moveTo>
                  <a:lnTo>
                    <a:pt x="200" y="646"/>
                  </a:lnTo>
                  <a:lnTo>
                    <a:pt x="184" y="616"/>
                  </a:lnTo>
                  <a:lnTo>
                    <a:pt x="168" y="584"/>
                  </a:lnTo>
                  <a:lnTo>
                    <a:pt x="152" y="550"/>
                  </a:lnTo>
                  <a:lnTo>
                    <a:pt x="137" y="514"/>
                  </a:lnTo>
                  <a:lnTo>
                    <a:pt x="122" y="476"/>
                  </a:lnTo>
                  <a:lnTo>
                    <a:pt x="108" y="437"/>
                  </a:lnTo>
                  <a:lnTo>
                    <a:pt x="94" y="395"/>
                  </a:lnTo>
                  <a:lnTo>
                    <a:pt x="80" y="352"/>
                  </a:lnTo>
                  <a:lnTo>
                    <a:pt x="67" y="306"/>
                  </a:lnTo>
                  <a:lnTo>
                    <a:pt x="55" y="259"/>
                  </a:lnTo>
                  <a:lnTo>
                    <a:pt x="43" y="211"/>
                  </a:lnTo>
                  <a:lnTo>
                    <a:pt x="31" y="160"/>
                  </a:lnTo>
                  <a:lnTo>
                    <a:pt x="20" y="108"/>
                  </a:lnTo>
                  <a:lnTo>
                    <a:pt x="10" y="55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2" name="Freeform 10">
              <a:extLst>
                <a:ext uri="{FF2B5EF4-FFF2-40B4-BE49-F238E27FC236}">
                  <a16:creationId xmlns="" xmlns:a16="http://schemas.microsoft.com/office/drawing/2014/main" id="{B0F675D5-33A0-45B0-9506-4BA13D272F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8" y="2571"/>
              <a:ext cx="708" cy="80"/>
            </a:xfrm>
            <a:custGeom>
              <a:avLst/>
              <a:gdLst>
                <a:gd name="T0" fmla="*/ 1089 w 1089"/>
                <a:gd name="T1" fmla="*/ 0 h 114"/>
                <a:gd name="T2" fmla="*/ 1002 w 1089"/>
                <a:gd name="T3" fmla="*/ 26 h 114"/>
                <a:gd name="T4" fmla="*/ 912 w 1089"/>
                <a:gd name="T5" fmla="*/ 49 h 114"/>
                <a:gd name="T6" fmla="*/ 820 w 1089"/>
                <a:gd name="T7" fmla="*/ 69 h 114"/>
                <a:gd name="T8" fmla="*/ 726 w 1089"/>
                <a:gd name="T9" fmla="*/ 85 h 114"/>
                <a:gd name="T10" fmla="*/ 630 w 1089"/>
                <a:gd name="T11" fmla="*/ 98 h 114"/>
                <a:gd name="T12" fmla="*/ 532 w 1089"/>
                <a:gd name="T13" fmla="*/ 107 h 114"/>
                <a:gd name="T14" fmla="*/ 434 w 1089"/>
                <a:gd name="T15" fmla="*/ 112 h 114"/>
                <a:gd name="T16" fmla="*/ 335 w 1089"/>
                <a:gd name="T17" fmla="*/ 114 h 114"/>
                <a:gd name="T18" fmla="*/ 250 w 1089"/>
                <a:gd name="T19" fmla="*/ 113 h 114"/>
                <a:gd name="T20" fmla="*/ 166 w 1089"/>
                <a:gd name="T21" fmla="*/ 109 h 114"/>
                <a:gd name="T22" fmla="*/ 83 w 1089"/>
                <a:gd name="T23" fmla="*/ 102 h 114"/>
                <a:gd name="T24" fmla="*/ 0 w 1089"/>
                <a:gd name="T25" fmla="*/ 9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89" h="114">
                  <a:moveTo>
                    <a:pt x="1089" y="0"/>
                  </a:moveTo>
                  <a:lnTo>
                    <a:pt x="1002" y="26"/>
                  </a:lnTo>
                  <a:lnTo>
                    <a:pt x="912" y="49"/>
                  </a:lnTo>
                  <a:lnTo>
                    <a:pt x="820" y="69"/>
                  </a:lnTo>
                  <a:lnTo>
                    <a:pt x="726" y="85"/>
                  </a:lnTo>
                  <a:lnTo>
                    <a:pt x="630" y="98"/>
                  </a:lnTo>
                  <a:lnTo>
                    <a:pt x="532" y="107"/>
                  </a:lnTo>
                  <a:lnTo>
                    <a:pt x="434" y="112"/>
                  </a:lnTo>
                  <a:lnTo>
                    <a:pt x="335" y="114"/>
                  </a:lnTo>
                  <a:lnTo>
                    <a:pt x="250" y="113"/>
                  </a:lnTo>
                  <a:lnTo>
                    <a:pt x="166" y="109"/>
                  </a:lnTo>
                  <a:lnTo>
                    <a:pt x="83" y="102"/>
                  </a:lnTo>
                  <a:lnTo>
                    <a:pt x="0" y="9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3" name="Freeform 11">
              <a:extLst>
                <a:ext uri="{FF2B5EF4-FFF2-40B4-BE49-F238E27FC236}">
                  <a16:creationId xmlns="" xmlns:a16="http://schemas.microsoft.com/office/drawing/2014/main" id="{EF08CF44-2A89-4865-BB9C-E2F5BCDE8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0" y="2616"/>
              <a:ext cx="67" cy="46"/>
            </a:xfrm>
            <a:custGeom>
              <a:avLst/>
              <a:gdLst>
                <a:gd name="T0" fmla="*/ 103 w 103"/>
                <a:gd name="T1" fmla="*/ 0 h 66"/>
                <a:gd name="T2" fmla="*/ 0 w 103"/>
                <a:gd name="T3" fmla="*/ 19 h 66"/>
                <a:gd name="T4" fmla="*/ 93 w 103"/>
                <a:gd name="T5" fmla="*/ 66 h 66"/>
                <a:gd name="T6" fmla="*/ 67 w 103"/>
                <a:gd name="T7" fmla="*/ 29 h 66"/>
                <a:gd name="T8" fmla="*/ 103 w 103"/>
                <a:gd name="T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66">
                  <a:moveTo>
                    <a:pt x="103" y="0"/>
                  </a:moveTo>
                  <a:lnTo>
                    <a:pt x="0" y="19"/>
                  </a:lnTo>
                  <a:lnTo>
                    <a:pt x="93" y="66"/>
                  </a:lnTo>
                  <a:lnTo>
                    <a:pt x="67" y="29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4" name="Freeform 12">
              <a:extLst>
                <a:ext uri="{FF2B5EF4-FFF2-40B4-BE49-F238E27FC236}">
                  <a16:creationId xmlns="" xmlns:a16="http://schemas.microsoft.com/office/drawing/2014/main" id="{C91A5D4C-AFAD-4CE9-A17D-211420FDDD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3" y="1863"/>
              <a:ext cx="583" cy="639"/>
            </a:xfrm>
            <a:custGeom>
              <a:avLst/>
              <a:gdLst>
                <a:gd name="T0" fmla="*/ 858 w 858"/>
                <a:gd name="T1" fmla="*/ 0 h 1246"/>
                <a:gd name="T2" fmla="*/ 855 w 858"/>
                <a:gd name="T3" fmla="*/ 52 h 1246"/>
                <a:gd name="T4" fmla="*/ 850 w 858"/>
                <a:gd name="T5" fmla="*/ 103 h 1246"/>
                <a:gd name="T6" fmla="*/ 843 w 858"/>
                <a:gd name="T7" fmla="*/ 154 h 1246"/>
                <a:gd name="T8" fmla="*/ 834 w 858"/>
                <a:gd name="T9" fmla="*/ 205 h 1246"/>
                <a:gd name="T10" fmla="*/ 824 w 858"/>
                <a:gd name="T11" fmla="*/ 255 h 1246"/>
                <a:gd name="T12" fmla="*/ 812 w 858"/>
                <a:gd name="T13" fmla="*/ 304 h 1246"/>
                <a:gd name="T14" fmla="*/ 799 w 858"/>
                <a:gd name="T15" fmla="*/ 352 h 1246"/>
                <a:gd name="T16" fmla="*/ 783 w 858"/>
                <a:gd name="T17" fmla="*/ 400 h 1246"/>
                <a:gd name="T18" fmla="*/ 766 w 858"/>
                <a:gd name="T19" fmla="*/ 448 h 1246"/>
                <a:gd name="T20" fmla="*/ 748 w 858"/>
                <a:gd name="T21" fmla="*/ 494 h 1246"/>
                <a:gd name="T22" fmla="*/ 728 w 858"/>
                <a:gd name="T23" fmla="*/ 540 h 1246"/>
                <a:gd name="T24" fmla="*/ 707 w 858"/>
                <a:gd name="T25" fmla="*/ 585 h 1246"/>
                <a:gd name="T26" fmla="*/ 684 w 858"/>
                <a:gd name="T27" fmla="*/ 629 h 1246"/>
                <a:gd name="T28" fmla="*/ 659 w 858"/>
                <a:gd name="T29" fmla="*/ 672 h 1246"/>
                <a:gd name="T30" fmla="*/ 633 w 858"/>
                <a:gd name="T31" fmla="*/ 714 h 1246"/>
                <a:gd name="T32" fmla="*/ 606 w 858"/>
                <a:gd name="T33" fmla="*/ 755 h 1246"/>
                <a:gd name="T34" fmla="*/ 577 w 858"/>
                <a:gd name="T35" fmla="*/ 796 h 1246"/>
                <a:gd name="T36" fmla="*/ 547 w 858"/>
                <a:gd name="T37" fmla="*/ 835 h 1246"/>
                <a:gd name="T38" fmla="*/ 516 w 858"/>
                <a:gd name="T39" fmla="*/ 873 h 1246"/>
                <a:gd name="T40" fmla="*/ 483 w 858"/>
                <a:gd name="T41" fmla="*/ 909 h 1246"/>
                <a:gd name="T42" fmla="*/ 449 w 858"/>
                <a:gd name="T43" fmla="*/ 945 h 1246"/>
                <a:gd name="T44" fmla="*/ 414 w 858"/>
                <a:gd name="T45" fmla="*/ 979 h 1246"/>
                <a:gd name="T46" fmla="*/ 378 w 858"/>
                <a:gd name="T47" fmla="*/ 1012 h 1246"/>
                <a:gd name="T48" fmla="*/ 340 w 858"/>
                <a:gd name="T49" fmla="*/ 1044 h 1246"/>
                <a:gd name="T50" fmla="*/ 302 w 858"/>
                <a:gd name="T51" fmla="*/ 1075 h 1246"/>
                <a:gd name="T52" fmla="*/ 262 w 858"/>
                <a:gd name="T53" fmla="*/ 1104 h 1246"/>
                <a:gd name="T54" fmla="*/ 221 w 858"/>
                <a:gd name="T55" fmla="*/ 1131 h 1246"/>
                <a:gd name="T56" fmla="*/ 179 w 858"/>
                <a:gd name="T57" fmla="*/ 1157 h 1246"/>
                <a:gd name="T58" fmla="*/ 135 w 858"/>
                <a:gd name="T59" fmla="*/ 1182 h 1246"/>
                <a:gd name="T60" fmla="*/ 91 w 858"/>
                <a:gd name="T61" fmla="*/ 1205 h 1246"/>
                <a:gd name="T62" fmla="*/ 46 w 858"/>
                <a:gd name="T63" fmla="*/ 1226 h 1246"/>
                <a:gd name="T64" fmla="*/ 0 w 858"/>
                <a:gd name="T65" fmla="*/ 1246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58" h="1246">
                  <a:moveTo>
                    <a:pt x="858" y="0"/>
                  </a:moveTo>
                  <a:lnTo>
                    <a:pt x="855" y="52"/>
                  </a:lnTo>
                  <a:lnTo>
                    <a:pt x="850" y="103"/>
                  </a:lnTo>
                  <a:lnTo>
                    <a:pt x="843" y="154"/>
                  </a:lnTo>
                  <a:lnTo>
                    <a:pt x="834" y="205"/>
                  </a:lnTo>
                  <a:lnTo>
                    <a:pt x="824" y="255"/>
                  </a:lnTo>
                  <a:lnTo>
                    <a:pt x="812" y="304"/>
                  </a:lnTo>
                  <a:lnTo>
                    <a:pt x="799" y="352"/>
                  </a:lnTo>
                  <a:lnTo>
                    <a:pt x="783" y="400"/>
                  </a:lnTo>
                  <a:lnTo>
                    <a:pt x="766" y="448"/>
                  </a:lnTo>
                  <a:lnTo>
                    <a:pt x="748" y="494"/>
                  </a:lnTo>
                  <a:lnTo>
                    <a:pt x="728" y="540"/>
                  </a:lnTo>
                  <a:lnTo>
                    <a:pt x="707" y="585"/>
                  </a:lnTo>
                  <a:lnTo>
                    <a:pt x="684" y="629"/>
                  </a:lnTo>
                  <a:lnTo>
                    <a:pt x="659" y="672"/>
                  </a:lnTo>
                  <a:lnTo>
                    <a:pt x="633" y="714"/>
                  </a:lnTo>
                  <a:lnTo>
                    <a:pt x="606" y="755"/>
                  </a:lnTo>
                  <a:lnTo>
                    <a:pt x="577" y="796"/>
                  </a:lnTo>
                  <a:lnTo>
                    <a:pt x="547" y="835"/>
                  </a:lnTo>
                  <a:lnTo>
                    <a:pt x="516" y="873"/>
                  </a:lnTo>
                  <a:lnTo>
                    <a:pt x="483" y="909"/>
                  </a:lnTo>
                  <a:lnTo>
                    <a:pt x="449" y="945"/>
                  </a:lnTo>
                  <a:lnTo>
                    <a:pt x="414" y="979"/>
                  </a:lnTo>
                  <a:lnTo>
                    <a:pt x="378" y="1012"/>
                  </a:lnTo>
                  <a:lnTo>
                    <a:pt x="340" y="1044"/>
                  </a:lnTo>
                  <a:lnTo>
                    <a:pt x="302" y="1075"/>
                  </a:lnTo>
                  <a:lnTo>
                    <a:pt x="262" y="1104"/>
                  </a:lnTo>
                  <a:lnTo>
                    <a:pt x="221" y="1131"/>
                  </a:lnTo>
                  <a:lnTo>
                    <a:pt x="179" y="1157"/>
                  </a:lnTo>
                  <a:lnTo>
                    <a:pt x="135" y="1182"/>
                  </a:lnTo>
                  <a:lnTo>
                    <a:pt x="91" y="1205"/>
                  </a:lnTo>
                  <a:lnTo>
                    <a:pt x="46" y="1226"/>
                  </a:lnTo>
                  <a:lnTo>
                    <a:pt x="0" y="1246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5" name="Freeform 13">
              <a:extLst>
                <a:ext uri="{FF2B5EF4-FFF2-40B4-BE49-F238E27FC236}">
                  <a16:creationId xmlns="" xmlns:a16="http://schemas.microsoft.com/office/drawing/2014/main" id="{64CC9441-DFB2-4A99-952E-924E59E25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4" y="1828"/>
              <a:ext cx="45" cy="52"/>
            </a:xfrm>
            <a:custGeom>
              <a:avLst/>
              <a:gdLst>
                <a:gd name="T0" fmla="*/ 67 w 67"/>
                <a:gd name="T1" fmla="*/ 100 h 100"/>
                <a:gd name="T2" fmla="*/ 36 w 67"/>
                <a:gd name="T3" fmla="*/ 0 h 100"/>
                <a:gd name="T4" fmla="*/ 0 w 67"/>
                <a:gd name="T5" fmla="*/ 98 h 100"/>
                <a:gd name="T6" fmla="*/ 34 w 67"/>
                <a:gd name="T7" fmla="*/ 68 h 100"/>
                <a:gd name="T8" fmla="*/ 67 w 67"/>
                <a:gd name="T9" fmla="*/ 10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100">
                  <a:moveTo>
                    <a:pt x="67" y="100"/>
                  </a:moveTo>
                  <a:lnTo>
                    <a:pt x="36" y="0"/>
                  </a:lnTo>
                  <a:lnTo>
                    <a:pt x="0" y="98"/>
                  </a:lnTo>
                  <a:lnTo>
                    <a:pt x="34" y="68"/>
                  </a:lnTo>
                  <a:lnTo>
                    <a:pt x="67" y="10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6" name="Freeform 14">
              <a:extLst>
                <a:ext uri="{FF2B5EF4-FFF2-40B4-BE49-F238E27FC236}">
                  <a16:creationId xmlns="" xmlns:a16="http://schemas.microsoft.com/office/drawing/2014/main" id="{0B4F54AE-EFA2-4448-8D36-B85E863EB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9" y="2591"/>
              <a:ext cx="579" cy="732"/>
            </a:xfrm>
            <a:custGeom>
              <a:avLst/>
              <a:gdLst>
                <a:gd name="T0" fmla="*/ 0 w 850"/>
                <a:gd name="T1" fmla="*/ 0 h 1424"/>
                <a:gd name="T2" fmla="*/ 40 w 850"/>
                <a:gd name="T3" fmla="*/ 25 h 1424"/>
                <a:gd name="T4" fmla="*/ 80 w 850"/>
                <a:gd name="T5" fmla="*/ 51 h 1424"/>
                <a:gd name="T6" fmla="*/ 118 w 850"/>
                <a:gd name="T7" fmla="*/ 79 h 1424"/>
                <a:gd name="T8" fmla="*/ 156 w 850"/>
                <a:gd name="T9" fmla="*/ 108 h 1424"/>
                <a:gd name="T10" fmla="*/ 194 w 850"/>
                <a:gd name="T11" fmla="*/ 139 h 1424"/>
                <a:gd name="T12" fmla="*/ 230 w 850"/>
                <a:gd name="T13" fmla="*/ 171 h 1424"/>
                <a:gd name="T14" fmla="*/ 266 w 850"/>
                <a:gd name="T15" fmla="*/ 205 h 1424"/>
                <a:gd name="T16" fmla="*/ 301 w 850"/>
                <a:gd name="T17" fmla="*/ 240 h 1424"/>
                <a:gd name="T18" fmla="*/ 335 w 850"/>
                <a:gd name="T19" fmla="*/ 276 h 1424"/>
                <a:gd name="T20" fmla="*/ 368 w 850"/>
                <a:gd name="T21" fmla="*/ 314 h 1424"/>
                <a:gd name="T22" fmla="*/ 401 w 850"/>
                <a:gd name="T23" fmla="*/ 353 h 1424"/>
                <a:gd name="T24" fmla="*/ 432 w 850"/>
                <a:gd name="T25" fmla="*/ 394 h 1424"/>
                <a:gd name="T26" fmla="*/ 463 w 850"/>
                <a:gd name="T27" fmla="*/ 435 h 1424"/>
                <a:gd name="T28" fmla="*/ 493 w 850"/>
                <a:gd name="T29" fmla="*/ 478 h 1424"/>
                <a:gd name="T30" fmla="*/ 521 w 850"/>
                <a:gd name="T31" fmla="*/ 522 h 1424"/>
                <a:gd name="T32" fmla="*/ 549 w 850"/>
                <a:gd name="T33" fmla="*/ 568 h 1424"/>
                <a:gd name="T34" fmla="*/ 576 w 850"/>
                <a:gd name="T35" fmla="*/ 614 h 1424"/>
                <a:gd name="T36" fmla="*/ 602 w 850"/>
                <a:gd name="T37" fmla="*/ 662 h 1424"/>
                <a:gd name="T38" fmla="*/ 627 w 850"/>
                <a:gd name="T39" fmla="*/ 710 h 1424"/>
                <a:gd name="T40" fmla="*/ 651 w 850"/>
                <a:gd name="T41" fmla="*/ 760 h 1424"/>
                <a:gd name="T42" fmla="*/ 673 w 850"/>
                <a:gd name="T43" fmla="*/ 810 h 1424"/>
                <a:gd name="T44" fmla="*/ 695 w 850"/>
                <a:gd name="T45" fmla="*/ 862 h 1424"/>
                <a:gd name="T46" fmla="*/ 716 w 850"/>
                <a:gd name="T47" fmla="*/ 914 h 1424"/>
                <a:gd name="T48" fmla="*/ 735 w 850"/>
                <a:gd name="T49" fmla="*/ 968 h 1424"/>
                <a:gd name="T50" fmla="*/ 754 w 850"/>
                <a:gd name="T51" fmla="*/ 1022 h 1424"/>
                <a:gd name="T52" fmla="*/ 771 w 850"/>
                <a:gd name="T53" fmla="*/ 1077 h 1424"/>
                <a:gd name="T54" fmla="*/ 787 w 850"/>
                <a:gd name="T55" fmla="*/ 1133 h 1424"/>
                <a:gd name="T56" fmla="*/ 802 w 850"/>
                <a:gd name="T57" fmla="*/ 1190 h 1424"/>
                <a:gd name="T58" fmla="*/ 816 w 850"/>
                <a:gd name="T59" fmla="*/ 1247 h 1424"/>
                <a:gd name="T60" fmla="*/ 829 w 850"/>
                <a:gd name="T61" fmla="*/ 1306 h 1424"/>
                <a:gd name="T62" fmla="*/ 840 w 850"/>
                <a:gd name="T63" fmla="*/ 1364 h 1424"/>
                <a:gd name="T64" fmla="*/ 850 w 850"/>
                <a:gd name="T65" fmla="*/ 1424 h 1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50" h="1424">
                  <a:moveTo>
                    <a:pt x="0" y="0"/>
                  </a:moveTo>
                  <a:lnTo>
                    <a:pt x="40" y="25"/>
                  </a:lnTo>
                  <a:lnTo>
                    <a:pt x="80" y="51"/>
                  </a:lnTo>
                  <a:lnTo>
                    <a:pt x="118" y="79"/>
                  </a:lnTo>
                  <a:lnTo>
                    <a:pt x="156" y="108"/>
                  </a:lnTo>
                  <a:lnTo>
                    <a:pt x="194" y="139"/>
                  </a:lnTo>
                  <a:lnTo>
                    <a:pt x="230" y="171"/>
                  </a:lnTo>
                  <a:lnTo>
                    <a:pt x="266" y="205"/>
                  </a:lnTo>
                  <a:lnTo>
                    <a:pt x="301" y="240"/>
                  </a:lnTo>
                  <a:lnTo>
                    <a:pt x="335" y="276"/>
                  </a:lnTo>
                  <a:lnTo>
                    <a:pt x="368" y="314"/>
                  </a:lnTo>
                  <a:lnTo>
                    <a:pt x="401" y="353"/>
                  </a:lnTo>
                  <a:lnTo>
                    <a:pt x="432" y="394"/>
                  </a:lnTo>
                  <a:lnTo>
                    <a:pt x="463" y="435"/>
                  </a:lnTo>
                  <a:lnTo>
                    <a:pt x="493" y="478"/>
                  </a:lnTo>
                  <a:lnTo>
                    <a:pt x="521" y="522"/>
                  </a:lnTo>
                  <a:lnTo>
                    <a:pt x="549" y="568"/>
                  </a:lnTo>
                  <a:lnTo>
                    <a:pt x="576" y="614"/>
                  </a:lnTo>
                  <a:lnTo>
                    <a:pt x="602" y="662"/>
                  </a:lnTo>
                  <a:lnTo>
                    <a:pt x="627" y="710"/>
                  </a:lnTo>
                  <a:lnTo>
                    <a:pt x="651" y="760"/>
                  </a:lnTo>
                  <a:lnTo>
                    <a:pt x="673" y="810"/>
                  </a:lnTo>
                  <a:lnTo>
                    <a:pt x="695" y="862"/>
                  </a:lnTo>
                  <a:lnTo>
                    <a:pt x="716" y="914"/>
                  </a:lnTo>
                  <a:lnTo>
                    <a:pt x="735" y="968"/>
                  </a:lnTo>
                  <a:lnTo>
                    <a:pt x="754" y="1022"/>
                  </a:lnTo>
                  <a:lnTo>
                    <a:pt x="771" y="1077"/>
                  </a:lnTo>
                  <a:lnTo>
                    <a:pt x="787" y="1133"/>
                  </a:lnTo>
                  <a:lnTo>
                    <a:pt x="802" y="1190"/>
                  </a:lnTo>
                  <a:lnTo>
                    <a:pt x="816" y="1247"/>
                  </a:lnTo>
                  <a:lnTo>
                    <a:pt x="829" y="1306"/>
                  </a:lnTo>
                  <a:lnTo>
                    <a:pt x="840" y="1364"/>
                  </a:lnTo>
                  <a:lnTo>
                    <a:pt x="850" y="142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7" name="Freeform 15">
              <a:extLst>
                <a:ext uri="{FF2B5EF4-FFF2-40B4-BE49-F238E27FC236}">
                  <a16:creationId xmlns="" xmlns:a16="http://schemas.microsoft.com/office/drawing/2014/main" id="{911724AC-21E0-4FB6-AA79-CAEE28201A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3" y="3305"/>
              <a:ext cx="45" cy="53"/>
            </a:xfrm>
            <a:custGeom>
              <a:avLst/>
              <a:gdLst>
                <a:gd name="T0" fmla="*/ 0 w 66"/>
                <a:gd name="T1" fmla="*/ 10 h 103"/>
                <a:gd name="T2" fmla="*/ 48 w 66"/>
                <a:gd name="T3" fmla="*/ 103 h 103"/>
                <a:gd name="T4" fmla="*/ 66 w 66"/>
                <a:gd name="T5" fmla="*/ 0 h 103"/>
                <a:gd name="T6" fmla="*/ 38 w 66"/>
                <a:gd name="T7" fmla="*/ 36 h 103"/>
                <a:gd name="T8" fmla="*/ 0 w 66"/>
                <a:gd name="T9" fmla="*/ 1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03">
                  <a:moveTo>
                    <a:pt x="0" y="10"/>
                  </a:moveTo>
                  <a:lnTo>
                    <a:pt x="48" y="103"/>
                  </a:lnTo>
                  <a:lnTo>
                    <a:pt x="66" y="0"/>
                  </a:lnTo>
                  <a:lnTo>
                    <a:pt x="38" y="3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8" name="Freeform 16">
              <a:extLst>
                <a:ext uri="{FF2B5EF4-FFF2-40B4-BE49-F238E27FC236}">
                  <a16:creationId xmlns="" xmlns:a16="http://schemas.microsoft.com/office/drawing/2014/main" id="{1C2A52C1-9D69-43F8-9F75-D5BEFB89D4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2" y="1715"/>
              <a:ext cx="223" cy="785"/>
            </a:xfrm>
            <a:custGeom>
              <a:avLst/>
              <a:gdLst>
                <a:gd name="T0" fmla="*/ 327 w 327"/>
                <a:gd name="T1" fmla="*/ 0 h 1529"/>
                <a:gd name="T2" fmla="*/ 324 w 327"/>
                <a:gd name="T3" fmla="*/ 129 h 1529"/>
                <a:gd name="T4" fmla="*/ 318 w 327"/>
                <a:gd name="T5" fmla="*/ 256 h 1529"/>
                <a:gd name="T6" fmla="*/ 310 w 327"/>
                <a:gd name="T7" fmla="*/ 381 h 1529"/>
                <a:gd name="T8" fmla="*/ 299 w 327"/>
                <a:gd name="T9" fmla="*/ 501 h 1529"/>
                <a:gd name="T10" fmla="*/ 293 w 327"/>
                <a:gd name="T11" fmla="*/ 560 h 1529"/>
                <a:gd name="T12" fmla="*/ 286 w 327"/>
                <a:gd name="T13" fmla="*/ 618 h 1529"/>
                <a:gd name="T14" fmla="*/ 278 w 327"/>
                <a:gd name="T15" fmla="*/ 675 h 1529"/>
                <a:gd name="T16" fmla="*/ 270 w 327"/>
                <a:gd name="T17" fmla="*/ 731 h 1529"/>
                <a:gd name="T18" fmla="*/ 261 w 327"/>
                <a:gd name="T19" fmla="*/ 786 h 1529"/>
                <a:gd name="T20" fmla="*/ 252 w 327"/>
                <a:gd name="T21" fmla="*/ 839 h 1529"/>
                <a:gd name="T22" fmla="*/ 242 w 327"/>
                <a:gd name="T23" fmla="*/ 891 h 1529"/>
                <a:gd name="T24" fmla="*/ 231 w 327"/>
                <a:gd name="T25" fmla="*/ 942 h 1529"/>
                <a:gd name="T26" fmla="*/ 220 w 327"/>
                <a:gd name="T27" fmla="*/ 992 h 1529"/>
                <a:gd name="T28" fmla="*/ 209 w 327"/>
                <a:gd name="T29" fmla="*/ 1040 h 1529"/>
                <a:gd name="T30" fmla="*/ 197 w 327"/>
                <a:gd name="T31" fmla="*/ 1086 h 1529"/>
                <a:gd name="T32" fmla="*/ 184 w 327"/>
                <a:gd name="T33" fmla="*/ 1131 h 1529"/>
                <a:gd name="T34" fmla="*/ 171 w 327"/>
                <a:gd name="T35" fmla="*/ 1175 h 1529"/>
                <a:gd name="T36" fmla="*/ 158 w 327"/>
                <a:gd name="T37" fmla="*/ 1216 h 1529"/>
                <a:gd name="T38" fmla="*/ 144 w 327"/>
                <a:gd name="T39" fmla="*/ 1256 h 1529"/>
                <a:gd name="T40" fmla="*/ 130 w 327"/>
                <a:gd name="T41" fmla="*/ 1294 h 1529"/>
                <a:gd name="T42" fmla="*/ 115 w 327"/>
                <a:gd name="T43" fmla="*/ 1331 h 1529"/>
                <a:gd name="T44" fmla="*/ 100 w 327"/>
                <a:gd name="T45" fmla="*/ 1365 h 1529"/>
                <a:gd name="T46" fmla="*/ 84 w 327"/>
                <a:gd name="T47" fmla="*/ 1398 h 1529"/>
                <a:gd name="T48" fmla="*/ 68 w 327"/>
                <a:gd name="T49" fmla="*/ 1428 h 1529"/>
                <a:gd name="T50" fmla="*/ 52 w 327"/>
                <a:gd name="T51" fmla="*/ 1457 h 1529"/>
                <a:gd name="T52" fmla="*/ 35 w 327"/>
                <a:gd name="T53" fmla="*/ 1483 h 1529"/>
                <a:gd name="T54" fmla="*/ 18 w 327"/>
                <a:gd name="T55" fmla="*/ 1507 h 1529"/>
                <a:gd name="T56" fmla="*/ 0 w 327"/>
                <a:gd name="T57" fmla="*/ 1529 h 1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27" h="1529">
                  <a:moveTo>
                    <a:pt x="327" y="0"/>
                  </a:moveTo>
                  <a:lnTo>
                    <a:pt x="324" y="129"/>
                  </a:lnTo>
                  <a:lnTo>
                    <a:pt x="318" y="256"/>
                  </a:lnTo>
                  <a:lnTo>
                    <a:pt x="310" y="381"/>
                  </a:lnTo>
                  <a:lnTo>
                    <a:pt x="299" y="501"/>
                  </a:lnTo>
                  <a:lnTo>
                    <a:pt x="293" y="560"/>
                  </a:lnTo>
                  <a:lnTo>
                    <a:pt x="286" y="618"/>
                  </a:lnTo>
                  <a:lnTo>
                    <a:pt x="278" y="675"/>
                  </a:lnTo>
                  <a:lnTo>
                    <a:pt x="270" y="731"/>
                  </a:lnTo>
                  <a:lnTo>
                    <a:pt x="261" y="786"/>
                  </a:lnTo>
                  <a:lnTo>
                    <a:pt x="252" y="839"/>
                  </a:lnTo>
                  <a:lnTo>
                    <a:pt x="242" y="891"/>
                  </a:lnTo>
                  <a:lnTo>
                    <a:pt x="231" y="942"/>
                  </a:lnTo>
                  <a:lnTo>
                    <a:pt x="220" y="992"/>
                  </a:lnTo>
                  <a:lnTo>
                    <a:pt x="209" y="1040"/>
                  </a:lnTo>
                  <a:lnTo>
                    <a:pt x="197" y="1086"/>
                  </a:lnTo>
                  <a:lnTo>
                    <a:pt x="184" y="1131"/>
                  </a:lnTo>
                  <a:lnTo>
                    <a:pt x="171" y="1175"/>
                  </a:lnTo>
                  <a:lnTo>
                    <a:pt x="158" y="1216"/>
                  </a:lnTo>
                  <a:lnTo>
                    <a:pt x="144" y="1256"/>
                  </a:lnTo>
                  <a:lnTo>
                    <a:pt x="130" y="1294"/>
                  </a:lnTo>
                  <a:lnTo>
                    <a:pt x="115" y="1331"/>
                  </a:lnTo>
                  <a:lnTo>
                    <a:pt x="100" y="1365"/>
                  </a:lnTo>
                  <a:lnTo>
                    <a:pt x="84" y="1398"/>
                  </a:lnTo>
                  <a:lnTo>
                    <a:pt x="68" y="1428"/>
                  </a:lnTo>
                  <a:lnTo>
                    <a:pt x="52" y="1457"/>
                  </a:lnTo>
                  <a:lnTo>
                    <a:pt x="35" y="1483"/>
                  </a:lnTo>
                  <a:lnTo>
                    <a:pt x="18" y="1507"/>
                  </a:lnTo>
                  <a:lnTo>
                    <a:pt x="0" y="152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89" name="Freeform 17">
              <a:extLst>
                <a:ext uri="{FF2B5EF4-FFF2-40B4-BE49-F238E27FC236}">
                  <a16:creationId xmlns="" xmlns:a16="http://schemas.microsoft.com/office/drawing/2014/main" id="{486FE852-16BF-48AB-B8D6-FEAD6E6D41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3" y="1680"/>
              <a:ext cx="46" cy="51"/>
            </a:xfrm>
            <a:custGeom>
              <a:avLst/>
              <a:gdLst>
                <a:gd name="T0" fmla="*/ 67 w 67"/>
                <a:gd name="T1" fmla="*/ 99 h 99"/>
                <a:gd name="T2" fmla="*/ 33 w 67"/>
                <a:gd name="T3" fmla="*/ 0 h 99"/>
                <a:gd name="T4" fmla="*/ 0 w 67"/>
                <a:gd name="T5" fmla="*/ 99 h 99"/>
                <a:gd name="T6" fmla="*/ 33 w 67"/>
                <a:gd name="T7" fmla="*/ 68 h 99"/>
                <a:gd name="T8" fmla="*/ 67 w 67"/>
                <a:gd name="T9" fmla="*/ 9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67" y="99"/>
                  </a:moveTo>
                  <a:lnTo>
                    <a:pt x="33" y="0"/>
                  </a:lnTo>
                  <a:lnTo>
                    <a:pt x="0" y="99"/>
                  </a:lnTo>
                  <a:lnTo>
                    <a:pt x="33" y="68"/>
                  </a:lnTo>
                  <a:lnTo>
                    <a:pt x="67" y="99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0" name="Freeform 18">
              <a:extLst>
                <a:ext uri="{FF2B5EF4-FFF2-40B4-BE49-F238E27FC236}">
                  <a16:creationId xmlns="" xmlns:a16="http://schemas.microsoft.com/office/drawing/2014/main" id="{47965961-8EAC-4D42-8DA9-B7B994C97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9" y="2609"/>
              <a:ext cx="229" cy="791"/>
            </a:xfrm>
            <a:custGeom>
              <a:avLst/>
              <a:gdLst>
                <a:gd name="T0" fmla="*/ 0 w 337"/>
                <a:gd name="T1" fmla="*/ 0 h 1539"/>
                <a:gd name="T2" fmla="*/ 18 w 337"/>
                <a:gd name="T3" fmla="*/ 21 h 1539"/>
                <a:gd name="T4" fmla="*/ 36 w 337"/>
                <a:gd name="T5" fmla="*/ 44 h 1539"/>
                <a:gd name="T6" fmla="*/ 53 w 337"/>
                <a:gd name="T7" fmla="*/ 70 h 1539"/>
                <a:gd name="T8" fmla="*/ 70 w 337"/>
                <a:gd name="T9" fmla="*/ 98 h 1539"/>
                <a:gd name="T10" fmla="*/ 86 w 337"/>
                <a:gd name="T11" fmla="*/ 128 h 1539"/>
                <a:gd name="T12" fmla="*/ 102 w 337"/>
                <a:gd name="T13" fmla="*/ 160 h 1539"/>
                <a:gd name="T14" fmla="*/ 118 w 337"/>
                <a:gd name="T15" fmla="*/ 194 h 1539"/>
                <a:gd name="T16" fmla="*/ 133 w 337"/>
                <a:gd name="T17" fmla="*/ 230 h 1539"/>
                <a:gd name="T18" fmla="*/ 148 w 337"/>
                <a:gd name="T19" fmla="*/ 268 h 1539"/>
                <a:gd name="T20" fmla="*/ 163 w 337"/>
                <a:gd name="T21" fmla="*/ 307 h 1539"/>
                <a:gd name="T22" fmla="*/ 176 w 337"/>
                <a:gd name="T23" fmla="*/ 349 h 1539"/>
                <a:gd name="T24" fmla="*/ 190 w 337"/>
                <a:gd name="T25" fmla="*/ 392 h 1539"/>
                <a:gd name="T26" fmla="*/ 203 w 337"/>
                <a:gd name="T27" fmla="*/ 438 h 1539"/>
                <a:gd name="T28" fmla="*/ 215 w 337"/>
                <a:gd name="T29" fmla="*/ 484 h 1539"/>
                <a:gd name="T30" fmla="*/ 227 w 337"/>
                <a:gd name="T31" fmla="*/ 533 h 1539"/>
                <a:gd name="T32" fmla="*/ 238 w 337"/>
                <a:gd name="T33" fmla="*/ 582 h 1539"/>
                <a:gd name="T34" fmla="*/ 249 w 337"/>
                <a:gd name="T35" fmla="*/ 634 h 1539"/>
                <a:gd name="T36" fmla="*/ 259 w 337"/>
                <a:gd name="T37" fmla="*/ 686 h 1539"/>
                <a:gd name="T38" fmla="*/ 269 w 337"/>
                <a:gd name="T39" fmla="*/ 740 h 1539"/>
                <a:gd name="T40" fmla="*/ 278 w 337"/>
                <a:gd name="T41" fmla="*/ 796 h 1539"/>
                <a:gd name="T42" fmla="*/ 287 w 337"/>
                <a:gd name="T43" fmla="*/ 852 h 1539"/>
                <a:gd name="T44" fmla="*/ 294 w 337"/>
                <a:gd name="T45" fmla="*/ 910 h 1539"/>
                <a:gd name="T46" fmla="*/ 302 w 337"/>
                <a:gd name="T47" fmla="*/ 969 h 1539"/>
                <a:gd name="T48" fmla="*/ 308 w 337"/>
                <a:gd name="T49" fmla="*/ 1029 h 1539"/>
                <a:gd name="T50" fmla="*/ 314 w 337"/>
                <a:gd name="T51" fmla="*/ 1090 h 1539"/>
                <a:gd name="T52" fmla="*/ 320 w 337"/>
                <a:gd name="T53" fmla="*/ 1151 h 1539"/>
                <a:gd name="T54" fmla="*/ 328 w 337"/>
                <a:gd name="T55" fmla="*/ 1278 h 1539"/>
                <a:gd name="T56" fmla="*/ 334 w 337"/>
                <a:gd name="T57" fmla="*/ 1407 h 1539"/>
                <a:gd name="T58" fmla="*/ 337 w 337"/>
                <a:gd name="T59" fmla="*/ 1539 h 15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37" h="1539">
                  <a:moveTo>
                    <a:pt x="0" y="0"/>
                  </a:moveTo>
                  <a:lnTo>
                    <a:pt x="18" y="21"/>
                  </a:lnTo>
                  <a:lnTo>
                    <a:pt x="36" y="44"/>
                  </a:lnTo>
                  <a:lnTo>
                    <a:pt x="53" y="70"/>
                  </a:lnTo>
                  <a:lnTo>
                    <a:pt x="70" y="98"/>
                  </a:lnTo>
                  <a:lnTo>
                    <a:pt x="86" y="128"/>
                  </a:lnTo>
                  <a:lnTo>
                    <a:pt x="102" y="160"/>
                  </a:lnTo>
                  <a:lnTo>
                    <a:pt x="118" y="194"/>
                  </a:lnTo>
                  <a:lnTo>
                    <a:pt x="133" y="230"/>
                  </a:lnTo>
                  <a:lnTo>
                    <a:pt x="148" y="268"/>
                  </a:lnTo>
                  <a:lnTo>
                    <a:pt x="163" y="307"/>
                  </a:lnTo>
                  <a:lnTo>
                    <a:pt x="176" y="349"/>
                  </a:lnTo>
                  <a:lnTo>
                    <a:pt x="190" y="392"/>
                  </a:lnTo>
                  <a:lnTo>
                    <a:pt x="203" y="438"/>
                  </a:lnTo>
                  <a:lnTo>
                    <a:pt x="215" y="484"/>
                  </a:lnTo>
                  <a:lnTo>
                    <a:pt x="227" y="533"/>
                  </a:lnTo>
                  <a:lnTo>
                    <a:pt x="238" y="582"/>
                  </a:lnTo>
                  <a:lnTo>
                    <a:pt x="249" y="634"/>
                  </a:lnTo>
                  <a:lnTo>
                    <a:pt x="259" y="686"/>
                  </a:lnTo>
                  <a:lnTo>
                    <a:pt x="269" y="740"/>
                  </a:lnTo>
                  <a:lnTo>
                    <a:pt x="278" y="796"/>
                  </a:lnTo>
                  <a:lnTo>
                    <a:pt x="287" y="852"/>
                  </a:lnTo>
                  <a:lnTo>
                    <a:pt x="294" y="910"/>
                  </a:lnTo>
                  <a:lnTo>
                    <a:pt x="302" y="969"/>
                  </a:lnTo>
                  <a:lnTo>
                    <a:pt x="308" y="1029"/>
                  </a:lnTo>
                  <a:lnTo>
                    <a:pt x="314" y="1090"/>
                  </a:lnTo>
                  <a:lnTo>
                    <a:pt x="320" y="1151"/>
                  </a:lnTo>
                  <a:lnTo>
                    <a:pt x="328" y="1278"/>
                  </a:lnTo>
                  <a:lnTo>
                    <a:pt x="334" y="1407"/>
                  </a:lnTo>
                  <a:lnTo>
                    <a:pt x="337" y="153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1" name="Freeform 19">
              <a:extLst>
                <a:ext uri="{FF2B5EF4-FFF2-40B4-BE49-F238E27FC236}">
                  <a16:creationId xmlns="" xmlns:a16="http://schemas.microsoft.com/office/drawing/2014/main" id="{B211052D-1ACA-4DF4-98A7-58C2825584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6" y="3384"/>
              <a:ext cx="45" cy="51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2" name="Freeform 20">
              <a:extLst>
                <a:ext uri="{FF2B5EF4-FFF2-40B4-BE49-F238E27FC236}">
                  <a16:creationId xmlns="" xmlns:a16="http://schemas.microsoft.com/office/drawing/2014/main" id="{1BA674DF-9AFA-4796-8CF2-6C77193399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2" y="2265"/>
              <a:ext cx="752" cy="253"/>
            </a:xfrm>
            <a:custGeom>
              <a:avLst/>
              <a:gdLst>
                <a:gd name="T0" fmla="*/ 1105 w 1105"/>
                <a:gd name="T1" fmla="*/ 0 h 494"/>
                <a:gd name="T2" fmla="*/ 1048 w 1105"/>
                <a:gd name="T3" fmla="*/ 58 h 494"/>
                <a:gd name="T4" fmla="*/ 989 w 1105"/>
                <a:gd name="T5" fmla="*/ 112 h 494"/>
                <a:gd name="T6" fmla="*/ 927 w 1105"/>
                <a:gd name="T7" fmla="*/ 163 h 494"/>
                <a:gd name="T8" fmla="*/ 864 w 1105"/>
                <a:gd name="T9" fmla="*/ 211 h 494"/>
                <a:gd name="T10" fmla="*/ 799 w 1105"/>
                <a:gd name="T11" fmla="*/ 255 h 494"/>
                <a:gd name="T12" fmla="*/ 732 w 1105"/>
                <a:gd name="T13" fmla="*/ 296 h 494"/>
                <a:gd name="T14" fmla="*/ 664 w 1105"/>
                <a:gd name="T15" fmla="*/ 333 h 494"/>
                <a:gd name="T16" fmla="*/ 595 w 1105"/>
                <a:gd name="T17" fmla="*/ 366 h 494"/>
                <a:gd name="T18" fmla="*/ 524 w 1105"/>
                <a:gd name="T19" fmla="*/ 395 h 494"/>
                <a:gd name="T20" fmla="*/ 451 w 1105"/>
                <a:gd name="T21" fmla="*/ 421 h 494"/>
                <a:gd name="T22" fmla="*/ 378 w 1105"/>
                <a:gd name="T23" fmla="*/ 443 h 494"/>
                <a:gd name="T24" fmla="*/ 304 w 1105"/>
                <a:gd name="T25" fmla="*/ 461 h 494"/>
                <a:gd name="T26" fmla="*/ 229 w 1105"/>
                <a:gd name="T27" fmla="*/ 476 h 494"/>
                <a:gd name="T28" fmla="*/ 191 w 1105"/>
                <a:gd name="T29" fmla="*/ 481 h 494"/>
                <a:gd name="T30" fmla="*/ 153 w 1105"/>
                <a:gd name="T31" fmla="*/ 486 h 494"/>
                <a:gd name="T32" fmla="*/ 115 w 1105"/>
                <a:gd name="T33" fmla="*/ 489 h 494"/>
                <a:gd name="T34" fmla="*/ 77 w 1105"/>
                <a:gd name="T35" fmla="*/ 492 h 494"/>
                <a:gd name="T36" fmla="*/ 39 w 1105"/>
                <a:gd name="T37" fmla="*/ 494 h 494"/>
                <a:gd name="T38" fmla="*/ 0 w 1105"/>
                <a:gd name="T39" fmla="*/ 494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105" h="494">
                  <a:moveTo>
                    <a:pt x="1105" y="0"/>
                  </a:moveTo>
                  <a:lnTo>
                    <a:pt x="1048" y="58"/>
                  </a:lnTo>
                  <a:lnTo>
                    <a:pt x="989" y="112"/>
                  </a:lnTo>
                  <a:lnTo>
                    <a:pt x="927" y="163"/>
                  </a:lnTo>
                  <a:lnTo>
                    <a:pt x="864" y="211"/>
                  </a:lnTo>
                  <a:lnTo>
                    <a:pt x="799" y="255"/>
                  </a:lnTo>
                  <a:lnTo>
                    <a:pt x="732" y="296"/>
                  </a:lnTo>
                  <a:lnTo>
                    <a:pt x="664" y="333"/>
                  </a:lnTo>
                  <a:lnTo>
                    <a:pt x="595" y="366"/>
                  </a:lnTo>
                  <a:lnTo>
                    <a:pt x="524" y="395"/>
                  </a:lnTo>
                  <a:lnTo>
                    <a:pt x="451" y="421"/>
                  </a:lnTo>
                  <a:lnTo>
                    <a:pt x="378" y="443"/>
                  </a:lnTo>
                  <a:lnTo>
                    <a:pt x="304" y="461"/>
                  </a:lnTo>
                  <a:lnTo>
                    <a:pt x="229" y="476"/>
                  </a:lnTo>
                  <a:lnTo>
                    <a:pt x="191" y="481"/>
                  </a:lnTo>
                  <a:lnTo>
                    <a:pt x="153" y="486"/>
                  </a:lnTo>
                  <a:lnTo>
                    <a:pt x="115" y="489"/>
                  </a:lnTo>
                  <a:lnTo>
                    <a:pt x="77" y="492"/>
                  </a:lnTo>
                  <a:lnTo>
                    <a:pt x="39" y="494"/>
                  </a:lnTo>
                  <a:lnTo>
                    <a:pt x="0" y="49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3" name="Freeform 21">
              <a:extLst>
                <a:ext uri="{FF2B5EF4-FFF2-40B4-BE49-F238E27FC236}">
                  <a16:creationId xmlns="" xmlns:a16="http://schemas.microsoft.com/office/drawing/2014/main" id="{55BE609A-B97D-4EFE-B62C-5D9AA55A76D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4" y="2240"/>
              <a:ext cx="61" cy="49"/>
            </a:xfrm>
            <a:custGeom>
              <a:avLst/>
              <a:gdLst>
                <a:gd name="T0" fmla="*/ 50 w 91"/>
                <a:gd name="T1" fmla="*/ 96 h 96"/>
                <a:gd name="T2" fmla="*/ 91 w 91"/>
                <a:gd name="T3" fmla="*/ 0 h 96"/>
                <a:gd name="T4" fmla="*/ 0 w 91"/>
                <a:gd name="T5" fmla="*/ 52 h 96"/>
                <a:gd name="T6" fmla="*/ 46 w 91"/>
                <a:gd name="T7" fmla="*/ 51 h 96"/>
                <a:gd name="T8" fmla="*/ 50 w 91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6">
                  <a:moveTo>
                    <a:pt x="50" y="96"/>
                  </a:moveTo>
                  <a:lnTo>
                    <a:pt x="91" y="0"/>
                  </a:lnTo>
                  <a:lnTo>
                    <a:pt x="0" y="52"/>
                  </a:lnTo>
                  <a:lnTo>
                    <a:pt x="46" y="51"/>
                  </a:lnTo>
                  <a:lnTo>
                    <a:pt x="50" y="96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4" name="Freeform 22">
              <a:extLst>
                <a:ext uri="{FF2B5EF4-FFF2-40B4-BE49-F238E27FC236}">
                  <a16:creationId xmlns="" xmlns:a16="http://schemas.microsoft.com/office/drawing/2014/main" id="{E393203A-FB4B-4F4C-BAEC-A8F6884634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0" y="2567"/>
              <a:ext cx="753" cy="254"/>
            </a:xfrm>
            <a:custGeom>
              <a:avLst/>
              <a:gdLst>
                <a:gd name="T0" fmla="*/ 0 w 1106"/>
                <a:gd name="T1" fmla="*/ 0 h 493"/>
                <a:gd name="T2" fmla="*/ 39 w 1106"/>
                <a:gd name="T3" fmla="*/ 1 h 493"/>
                <a:gd name="T4" fmla="*/ 77 w 1106"/>
                <a:gd name="T5" fmla="*/ 2 h 493"/>
                <a:gd name="T6" fmla="*/ 115 w 1106"/>
                <a:gd name="T7" fmla="*/ 5 h 493"/>
                <a:gd name="T8" fmla="*/ 153 w 1106"/>
                <a:gd name="T9" fmla="*/ 8 h 493"/>
                <a:gd name="T10" fmla="*/ 191 w 1106"/>
                <a:gd name="T11" fmla="*/ 13 h 493"/>
                <a:gd name="T12" fmla="*/ 229 w 1106"/>
                <a:gd name="T13" fmla="*/ 18 h 493"/>
                <a:gd name="T14" fmla="*/ 304 w 1106"/>
                <a:gd name="T15" fmla="*/ 33 h 493"/>
                <a:gd name="T16" fmla="*/ 378 w 1106"/>
                <a:gd name="T17" fmla="*/ 51 h 493"/>
                <a:gd name="T18" fmla="*/ 452 w 1106"/>
                <a:gd name="T19" fmla="*/ 73 h 493"/>
                <a:gd name="T20" fmla="*/ 524 w 1106"/>
                <a:gd name="T21" fmla="*/ 98 h 493"/>
                <a:gd name="T22" fmla="*/ 595 w 1106"/>
                <a:gd name="T23" fmla="*/ 128 h 493"/>
                <a:gd name="T24" fmla="*/ 665 w 1106"/>
                <a:gd name="T25" fmla="*/ 161 h 493"/>
                <a:gd name="T26" fmla="*/ 733 w 1106"/>
                <a:gd name="T27" fmla="*/ 198 h 493"/>
                <a:gd name="T28" fmla="*/ 800 w 1106"/>
                <a:gd name="T29" fmla="*/ 239 h 493"/>
                <a:gd name="T30" fmla="*/ 865 w 1106"/>
                <a:gd name="T31" fmla="*/ 283 h 493"/>
                <a:gd name="T32" fmla="*/ 928 w 1106"/>
                <a:gd name="T33" fmla="*/ 330 h 493"/>
                <a:gd name="T34" fmla="*/ 990 w 1106"/>
                <a:gd name="T35" fmla="*/ 381 h 493"/>
                <a:gd name="T36" fmla="*/ 1049 w 1106"/>
                <a:gd name="T37" fmla="*/ 435 h 493"/>
                <a:gd name="T38" fmla="*/ 1106 w 1106"/>
                <a:gd name="T39" fmla="*/ 493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106" h="493">
                  <a:moveTo>
                    <a:pt x="0" y="0"/>
                  </a:moveTo>
                  <a:lnTo>
                    <a:pt x="39" y="1"/>
                  </a:lnTo>
                  <a:lnTo>
                    <a:pt x="77" y="2"/>
                  </a:lnTo>
                  <a:lnTo>
                    <a:pt x="115" y="5"/>
                  </a:lnTo>
                  <a:lnTo>
                    <a:pt x="153" y="8"/>
                  </a:lnTo>
                  <a:lnTo>
                    <a:pt x="191" y="13"/>
                  </a:lnTo>
                  <a:lnTo>
                    <a:pt x="229" y="18"/>
                  </a:lnTo>
                  <a:lnTo>
                    <a:pt x="304" y="33"/>
                  </a:lnTo>
                  <a:lnTo>
                    <a:pt x="378" y="51"/>
                  </a:lnTo>
                  <a:lnTo>
                    <a:pt x="452" y="73"/>
                  </a:lnTo>
                  <a:lnTo>
                    <a:pt x="524" y="98"/>
                  </a:lnTo>
                  <a:lnTo>
                    <a:pt x="595" y="128"/>
                  </a:lnTo>
                  <a:lnTo>
                    <a:pt x="665" y="161"/>
                  </a:lnTo>
                  <a:lnTo>
                    <a:pt x="733" y="198"/>
                  </a:lnTo>
                  <a:lnTo>
                    <a:pt x="800" y="239"/>
                  </a:lnTo>
                  <a:lnTo>
                    <a:pt x="865" y="283"/>
                  </a:lnTo>
                  <a:lnTo>
                    <a:pt x="928" y="330"/>
                  </a:lnTo>
                  <a:lnTo>
                    <a:pt x="990" y="381"/>
                  </a:lnTo>
                  <a:lnTo>
                    <a:pt x="1049" y="435"/>
                  </a:lnTo>
                  <a:lnTo>
                    <a:pt x="1106" y="493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5" name="Freeform 23">
              <a:extLst>
                <a:ext uri="{FF2B5EF4-FFF2-40B4-BE49-F238E27FC236}">
                  <a16:creationId xmlns="" xmlns:a16="http://schemas.microsoft.com/office/drawing/2014/main" id="{40E3D13E-EA22-42A6-9F3F-A36890360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2" y="2797"/>
              <a:ext cx="62" cy="49"/>
            </a:xfrm>
            <a:custGeom>
              <a:avLst/>
              <a:gdLst>
                <a:gd name="T0" fmla="*/ 0 w 91"/>
                <a:gd name="T1" fmla="*/ 45 h 96"/>
                <a:gd name="T2" fmla="*/ 91 w 91"/>
                <a:gd name="T3" fmla="*/ 96 h 96"/>
                <a:gd name="T4" fmla="*/ 49 w 91"/>
                <a:gd name="T5" fmla="*/ 0 h 96"/>
                <a:gd name="T6" fmla="*/ 46 w 91"/>
                <a:gd name="T7" fmla="*/ 45 h 96"/>
                <a:gd name="T8" fmla="*/ 0 w 91"/>
                <a:gd name="T9" fmla="*/ 45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6">
                  <a:moveTo>
                    <a:pt x="0" y="45"/>
                  </a:moveTo>
                  <a:lnTo>
                    <a:pt x="91" y="96"/>
                  </a:lnTo>
                  <a:lnTo>
                    <a:pt x="49" y="0"/>
                  </a:lnTo>
                  <a:lnTo>
                    <a:pt x="46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6" name="Freeform 24">
              <a:extLst>
                <a:ext uri="{FF2B5EF4-FFF2-40B4-BE49-F238E27FC236}">
                  <a16:creationId xmlns="" xmlns:a16="http://schemas.microsoft.com/office/drawing/2014/main" id="{E1760E61-FD21-4C88-BB07-4A263B61EB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3" y="2526"/>
              <a:ext cx="67" cy="34"/>
            </a:xfrm>
            <a:custGeom>
              <a:avLst/>
              <a:gdLst>
                <a:gd name="T0" fmla="*/ 0 w 99"/>
                <a:gd name="T1" fmla="*/ 67 h 67"/>
                <a:gd name="T2" fmla="*/ 99 w 99"/>
                <a:gd name="T3" fmla="*/ 33 h 67"/>
                <a:gd name="T4" fmla="*/ 0 w 99"/>
                <a:gd name="T5" fmla="*/ 0 h 67"/>
                <a:gd name="T6" fmla="*/ 31 w 99"/>
                <a:gd name="T7" fmla="*/ 33 h 67"/>
                <a:gd name="T8" fmla="*/ 0 w 99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7" name="Freeform 25">
              <a:extLst>
                <a:ext uri="{FF2B5EF4-FFF2-40B4-BE49-F238E27FC236}">
                  <a16:creationId xmlns="" xmlns:a16="http://schemas.microsoft.com/office/drawing/2014/main" id="{C309357D-7F18-478C-9F3D-E7C24E6555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9" y="2595"/>
              <a:ext cx="777" cy="173"/>
            </a:xfrm>
            <a:custGeom>
              <a:avLst/>
              <a:gdLst>
                <a:gd name="T0" fmla="*/ 1182 w 1182"/>
                <a:gd name="T1" fmla="*/ 0 h 261"/>
                <a:gd name="T2" fmla="*/ 1141 w 1182"/>
                <a:gd name="T3" fmla="*/ 31 h 261"/>
                <a:gd name="T4" fmla="*/ 1100 w 1182"/>
                <a:gd name="T5" fmla="*/ 60 h 261"/>
                <a:gd name="T6" fmla="*/ 1057 w 1182"/>
                <a:gd name="T7" fmla="*/ 87 h 261"/>
                <a:gd name="T8" fmla="*/ 1014 w 1182"/>
                <a:gd name="T9" fmla="*/ 113 h 261"/>
                <a:gd name="T10" fmla="*/ 970 w 1182"/>
                <a:gd name="T11" fmla="*/ 136 h 261"/>
                <a:gd name="T12" fmla="*/ 925 w 1182"/>
                <a:gd name="T13" fmla="*/ 157 h 261"/>
                <a:gd name="T14" fmla="*/ 880 w 1182"/>
                <a:gd name="T15" fmla="*/ 177 h 261"/>
                <a:gd name="T16" fmla="*/ 834 w 1182"/>
                <a:gd name="T17" fmla="*/ 194 h 261"/>
                <a:gd name="T18" fmla="*/ 787 w 1182"/>
                <a:gd name="T19" fmla="*/ 210 h 261"/>
                <a:gd name="T20" fmla="*/ 740 w 1182"/>
                <a:gd name="T21" fmla="*/ 223 h 261"/>
                <a:gd name="T22" fmla="*/ 693 w 1182"/>
                <a:gd name="T23" fmla="*/ 235 h 261"/>
                <a:gd name="T24" fmla="*/ 645 w 1182"/>
                <a:gd name="T25" fmla="*/ 244 h 261"/>
                <a:gd name="T26" fmla="*/ 597 w 1182"/>
                <a:gd name="T27" fmla="*/ 252 h 261"/>
                <a:gd name="T28" fmla="*/ 549 w 1182"/>
                <a:gd name="T29" fmla="*/ 257 h 261"/>
                <a:gd name="T30" fmla="*/ 500 w 1182"/>
                <a:gd name="T31" fmla="*/ 260 h 261"/>
                <a:gd name="T32" fmla="*/ 451 w 1182"/>
                <a:gd name="T33" fmla="*/ 261 h 261"/>
                <a:gd name="T34" fmla="*/ 393 w 1182"/>
                <a:gd name="T35" fmla="*/ 260 h 261"/>
                <a:gd name="T36" fmla="*/ 336 w 1182"/>
                <a:gd name="T37" fmla="*/ 255 h 261"/>
                <a:gd name="T38" fmla="*/ 279 w 1182"/>
                <a:gd name="T39" fmla="*/ 248 h 261"/>
                <a:gd name="T40" fmla="*/ 222 w 1182"/>
                <a:gd name="T41" fmla="*/ 237 h 261"/>
                <a:gd name="T42" fmla="*/ 165 w 1182"/>
                <a:gd name="T43" fmla="*/ 224 h 261"/>
                <a:gd name="T44" fmla="*/ 110 w 1182"/>
                <a:gd name="T45" fmla="*/ 208 h 261"/>
                <a:gd name="T46" fmla="*/ 54 w 1182"/>
                <a:gd name="T47" fmla="*/ 190 h 261"/>
                <a:gd name="T48" fmla="*/ 0 w 1182"/>
                <a:gd name="T49" fmla="*/ 168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82" h="261">
                  <a:moveTo>
                    <a:pt x="1182" y="0"/>
                  </a:moveTo>
                  <a:lnTo>
                    <a:pt x="1141" y="31"/>
                  </a:lnTo>
                  <a:lnTo>
                    <a:pt x="1100" y="60"/>
                  </a:lnTo>
                  <a:lnTo>
                    <a:pt x="1057" y="87"/>
                  </a:lnTo>
                  <a:lnTo>
                    <a:pt x="1014" y="113"/>
                  </a:lnTo>
                  <a:lnTo>
                    <a:pt x="970" y="136"/>
                  </a:lnTo>
                  <a:lnTo>
                    <a:pt x="925" y="157"/>
                  </a:lnTo>
                  <a:lnTo>
                    <a:pt x="880" y="177"/>
                  </a:lnTo>
                  <a:lnTo>
                    <a:pt x="834" y="194"/>
                  </a:lnTo>
                  <a:lnTo>
                    <a:pt x="787" y="210"/>
                  </a:lnTo>
                  <a:lnTo>
                    <a:pt x="740" y="223"/>
                  </a:lnTo>
                  <a:lnTo>
                    <a:pt x="693" y="235"/>
                  </a:lnTo>
                  <a:lnTo>
                    <a:pt x="645" y="244"/>
                  </a:lnTo>
                  <a:lnTo>
                    <a:pt x="597" y="252"/>
                  </a:lnTo>
                  <a:lnTo>
                    <a:pt x="549" y="257"/>
                  </a:lnTo>
                  <a:lnTo>
                    <a:pt x="500" y="260"/>
                  </a:lnTo>
                  <a:lnTo>
                    <a:pt x="451" y="261"/>
                  </a:lnTo>
                  <a:lnTo>
                    <a:pt x="393" y="260"/>
                  </a:lnTo>
                  <a:lnTo>
                    <a:pt x="336" y="255"/>
                  </a:lnTo>
                  <a:lnTo>
                    <a:pt x="279" y="248"/>
                  </a:lnTo>
                  <a:lnTo>
                    <a:pt x="222" y="237"/>
                  </a:lnTo>
                  <a:lnTo>
                    <a:pt x="165" y="224"/>
                  </a:lnTo>
                  <a:lnTo>
                    <a:pt x="110" y="208"/>
                  </a:lnTo>
                  <a:lnTo>
                    <a:pt x="54" y="190"/>
                  </a:lnTo>
                  <a:lnTo>
                    <a:pt x="0" y="16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8" name="Freeform 26">
              <a:extLst>
                <a:ext uri="{FF2B5EF4-FFF2-40B4-BE49-F238E27FC236}">
                  <a16:creationId xmlns="" xmlns:a16="http://schemas.microsoft.com/office/drawing/2014/main" id="{95FD5A50-8141-48C4-9520-3BD3C297A9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693"/>
              <a:ext cx="68" cy="46"/>
            </a:xfrm>
            <a:custGeom>
              <a:avLst/>
              <a:gdLst>
                <a:gd name="T0" fmla="*/ 104 w 104"/>
                <a:gd name="T1" fmla="*/ 10 h 71"/>
                <a:gd name="T2" fmla="*/ 0 w 104"/>
                <a:gd name="T3" fmla="*/ 0 h 71"/>
                <a:gd name="T4" fmla="*/ 76 w 104"/>
                <a:gd name="T5" fmla="*/ 71 h 71"/>
                <a:gd name="T6" fmla="*/ 62 w 104"/>
                <a:gd name="T7" fmla="*/ 28 h 71"/>
                <a:gd name="T8" fmla="*/ 104 w 104"/>
                <a:gd name="T9" fmla="*/ 1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71">
                  <a:moveTo>
                    <a:pt x="104" y="10"/>
                  </a:moveTo>
                  <a:lnTo>
                    <a:pt x="0" y="0"/>
                  </a:lnTo>
                  <a:lnTo>
                    <a:pt x="76" y="71"/>
                  </a:lnTo>
                  <a:lnTo>
                    <a:pt x="62" y="28"/>
                  </a:lnTo>
                  <a:lnTo>
                    <a:pt x="104" y="1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099" name="Freeform 27">
              <a:extLst>
                <a:ext uri="{FF2B5EF4-FFF2-40B4-BE49-F238E27FC236}">
                  <a16:creationId xmlns="" xmlns:a16="http://schemas.microsoft.com/office/drawing/2014/main" id="{FBBF83EB-9409-406B-8C7D-DAE4F405B8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6" y="1683"/>
              <a:ext cx="1176" cy="791"/>
            </a:xfrm>
            <a:custGeom>
              <a:avLst/>
              <a:gdLst>
                <a:gd name="T0" fmla="*/ 1 w 1680"/>
                <a:gd name="T1" fmla="*/ 1493 h 1539"/>
                <a:gd name="T2" fmla="*/ 1 w 1680"/>
                <a:gd name="T3" fmla="*/ 1373 h 1539"/>
                <a:gd name="T4" fmla="*/ 10 w 1680"/>
                <a:gd name="T5" fmla="*/ 1227 h 1539"/>
                <a:gd name="T6" fmla="*/ 26 w 1680"/>
                <a:gd name="T7" fmla="*/ 1085 h 1539"/>
                <a:gd name="T8" fmla="*/ 51 w 1680"/>
                <a:gd name="T9" fmla="*/ 950 h 1539"/>
                <a:gd name="T10" fmla="*/ 83 w 1680"/>
                <a:gd name="T11" fmla="*/ 820 h 1539"/>
                <a:gd name="T12" fmla="*/ 122 w 1680"/>
                <a:gd name="T13" fmla="*/ 697 h 1539"/>
                <a:gd name="T14" fmla="*/ 167 w 1680"/>
                <a:gd name="T15" fmla="*/ 581 h 1539"/>
                <a:gd name="T16" fmla="*/ 218 w 1680"/>
                <a:gd name="T17" fmla="*/ 474 h 1539"/>
                <a:gd name="T18" fmla="*/ 275 w 1680"/>
                <a:gd name="T19" fmla="*/ 376 h 1539"/>
                <a:gd name="T20" fmla="*/ 337 w 1680"/>
                <a:gd name="T21" fmla="*/ 288 h 1539"/>
                <a:gd name="T22" fmla="*/ 404 w 1680"/>
                <a:gd name="T23" fmla="*/ 210 h 1539"/>
                <a:gd name="T24" fmla="*/ 476 w 1680"/>
                <a:gd name="T25" fmla="*/ 143 h 1539"/>
                <a:gd name="T26" fmla="*/ 551 w 1680"/>
                <a:gd name="T27" fmla="*/ 88 h 1539"/>
                <a:gd name="T28" fmla="*/ 630 w 1680"/>
                <a:gd name="T29" fmla="*/ 46 h 1539"/>
                <a:gd name="T30" fmla="*/ 712 w 1680"/>
                <a:gd name="T31" fmla="*/ 17 h 1539"/>
                <a:gd name="T32" fmla="*/ 797 w 1680"/>
                <a:gd name="T33" fmla="*/ 2 h 1539"/>
                <a:gd name="T34" fmla="*/ 883 w 1680"/>
                <a:gd name="T35" fmla="*/ 2 h 1539"/>
                <a:gd name="T36" fmla="*/ 968 w 1680"/>
                <a:gd name="T37" fmla="*/ 17 h 1539"/>
                <a:gd name="T38" fmla="*/ 1050 w 1680"/>
                <a:gd name="T39" fmla="*/ 46 h 1539"/>
                <a:gd name="T40" fmla="*/ 1129 w 1680"/>
                <a:gd name="T41" fmla="*/ 88 h 1539"/>
                <a:gd name="T42" fmla="*/ 1204 w 1680"/>
                <a:gd name="T43" fmla="*/ 143 h 1539"/>
                <a:gd name="T44" fmla="*/ 1276 w 1680"/>
                <a:gd name="T45" fmla="*/ 210 h 1539"/>
                <a:gd name="T46" fmla="*/ 1343 w 1680"/>
                <a:gd name="T47" fmla="*/ 288 h 1539"/>
                <a:gd name="T48" fmla="*/ 1405 w 1680"/>
                <a:gd name="T49" fmla="*/ 376 h 1539"/>
                <a:gd name="T50" fmla="*/ 1462 w 1680"/>
                <a:gd name="T51" fmla="*/ 474 h 1539"/>
                <a:gd name="T52" fmla="*/ 1513 w 1680"/>
                <a:gd name="T53" fmla="*/ 581 h 1539"/>
                <a:gd name="T54" fmla="*/ 1558 w 1680"/>
                <a:gd name="T55" fmla="*/ 697 h 1539"/>
                <a:gd name="T56" fmla="*/ 1597 w 1680"/>
                <a:gd name="T57" fmla="*/ 820 h 1539"/>
                <a:gd name="T58" fmla="*/ 1629 w 1680"/>
                <a:gd name="T59" fmla="*/ 950 h 1539"/>
                <a:gd name="T60" fmla="*/ 1654 w 1680"/>
                <a:gd name="T61" fmla="*/ 1085 h 1539"/>
                <a:gd name="T62" fmla="*/ 1670 w 1680"/>
                <a:gd name="T63" fmla="*/ 1227 h 1539"/>
                <a:gd name="T64" fmla="*/ 1679 w 1680"/>
                <a:gd name="T65" fmla="*/ 1373 h 1539"/>
                <a:gd name="T66" fmla="*/ 1680 w 1680"/>
                <a:gd name="T67" fmla="*/ 1467 h 15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680" h="1539">
                  <a:moveTo>
                    <a:pt x="2" y="1539"/>
                  </a:moveTo>
                  <a:lnTo>
                    <a:pt x="1" y="1493"/>
                  </a:lnTo>
                  <a:lnTo>
                    <a:pt x="0" y="1447"/>
                  </a:lnTo>
                  <a:lnTo>
                    <a:pt x="1" y="1373"/>
                  </a:lnTo>
                  <a:lnTo>
                    <a:pt x="4" y="1299"/>
                  </a:lnTo>
                  <a:lnTo>
                    <a:pt x="10" y="1227"/>
                  </a:lnTo>
                  <a:lnTo>
                    <a:pt x="17" y="1155"/>
                  </a:lnTo>
                  <a:lnTo>
                    <a:pt x="26" y="1085"/>
                  </a:lnTo>
                  <a:lnTo>
                    <a:pt x="38" y="1017"/>
                  </a:lnTo>
                  <a:lnTo>
                    <a:pt x="51" y="950"/>
                  </a:lnTo>
                  <a:lnTo>
                    <a:pt x="66" y="884"/>
                  </a:lnTo>
                  <a:lnTo>
                    <a:pt x="83" y="820"/>
                  </a:lnTo>
                  <a:lnTo>
                    <a:pt x="101" y="757"/>
                  </a:lnTo>
                  <a:lnTo>
                    <a:pt x="122" y="697"/>
                  </a:lnTo>
                  <a:lnTo>
                    <a:pt x="143" y="638"/>
                  </a:lnTo>
                  <a:lnTo>
                    <a:pt x="167" y="581"/>
                  </a:lnTo>
                  <a:lnTo>
                    <a:pt x="192" y="527"/>
                  </a:lnTo>
                  <a:lnTo>
                    <a:pt x="218" y="474"/>
                  </a:lnTo>
                  <a:lnTo>
                    <a:pt x="246" y="424"/>
                  </a:lnTo>
                  <a:lnTo>
                    <a:pt x="275" y="376"/>
                  </a:lnTo>
                  <a:lnTo>
                    <a:pt x="306" y="331"/>
                  </a:lnTo>
                  <a:lnTo>
                    <a:pt x="337" y="288"/>
                  </a:lnTo>
                  <a:lnTo>
                    <a:pt x="370" y="247"/>
                  </a:lnTo>
                  <a:lnTo>
                    <a:pt x="404" y="210"/>
                  </a:lnTo>
                  <a:lnTo>
                    <a:pt x="440" y="175"/>
                  </a:lnTo>
                  <a:lnTo>
                    <a:pt x="476" y="143"/>
                  </a:lnTo>
                  <a:lnTo>
                    <a:pt x="513" y="114"/>
                  </a:lnTo>
                  <a:lnTo>
                    <a:pt x="551" y="88"/>
                  </a:lnTo>
                  <a:lnTo>
                    <a:pt x="590" y="65"/>
                  </a:lnTo>
                  <a:lnTo>
                    <a:pt x="630" y="46"/>
                  </a:lnTo>
                  <a:lnTo>
                    <a:pt x="671" y="29"/>
                  </a:lnTo>
                  <a:lnTo>
                    <a:pt x="712" y="17"/>
                  </a:lnTo>
                  <a:lnTo>
                    <a:pt x="754" y="8"/>
                  </a:lnTo>
                  <a:lnTo>
                    <a:pt x="797" y="2"/>
                  </a:lnTo>
                  <a:lnTo>
                    <a:pt x="840" y="0"/>
                  </a:lnTo>
                  <a:lnTo>
                    <a:pt x="883" y="2"/>
                  </a:lnTo>
                  <a:lnTo>
                    <a:pt x="926" y="8"/>
                  </a:lnTo>
                  <a:lnTo>
                    <a:pt x="968" y="17"/>
                  </a:lnTo>
                  <a:lnTo>
                    <a:pt x="1009" y="29"/>
                  </a:lnTo>
                  <a:lnTo>
                    <a:pt x="1050" y="46"/>
                  </a:lnTo>
                  <a:lnTo>
                    <a:pt x="1090" y="65"/>
                  </a:lnTo>
                  <a:lnTo>
                    <a:pt x="1129" y="88"/>
                  </a:lnTo>
                  <a:lnTo>
                    <a:pt x="1167" y="114"/>
                  </a:lnTo>
                  <a:lnTo>
                    <a:pt x="1204" y="143"/>
                  </a:lnTo>
                  <a:lnTo>
                    <a:pt x="1240" y="175"/>
                  </a:lnTo>
                  <a:lnTo>
                    <a:pt x="1276" y="210"/>
                  </a:lnTo>
                  <a:lnTo>
                    <a:pt x="1310" y="247"/>
                  </a:lnTo>
                  <a:lnTo>
                    <a:pt x="1343" y="288"/>
                  </a:lnTo>
                  <a:lnTo>
                    <a:pt x="1374" y="331"/>
                  </a:lnTo>
                  <a:lnTo>
                    <a:pt x="1405" y="376"/>
                  </a:lnTo>
                  <a:lnTo>
                    <a:pt x="1434" y="424"/>
                  </a:lnTo>
                  <a:lnTo>
                    <a:pt x="1462" y="474"/>
                  </a:lnTo>
                  <a:lnTo>
                    <a:pt x="1488" y="527"/>
                  </a:lnTo>
                  <a:lnTo>
                    <a:pt x="1513" y="581"/>
                  </a:lnTo>
                  <a:lnTo>
                    <a:pt x="1537" y="638"/>
                  </a:lnTo>
                  <a:lnTo>
                    <a:pt x="1558" y="697"/>
                  </a:lnTo>
                  <a:lnTo>
                    <a:pt x="1579" y="757"/>
                  </a:lnTo>
                  <a:lnTo>
                    <a:pt x="1597" y="820"/>
                  </a:lnTo>
                  <a:lnTo>
                    <a:pt x="1614" y="884"/>
                  </a:lnTo>
                  <a:lnTo>
                    <a:pt x="1629" y="950"/>
                  </a:lnTo>
                  <a:lnTo>
                    <a:pt x="1642" y="1017"/>
                  </a:lnTo>
                  <a:lnTo>
                    <a:pt x="1654" y="1085"/>
                  </a:lnTo>
                  <a:lnTo>
                    <a:pt x="1663" y="1155"/>
                  </a:lnTo>
                  <a:lnTo>
                    <a:pt x="1670" y="1227"/>
                  </a:lnTo>
                  <a:lnTo>
                    <a:pt x="1676" y="1299"/>
                  </a:lnTo>
                  <a:lnTo>
                    <a:pt x="1679" y="1373"/>
                  </a:lnTo>
                  <a:lnTo>
                    <a:pt x="1680" y="1447"/>
                  </a:lnTo>
                  <a:lnTo>
                    <a:pt x="1680" y="1467"/>
                  </a:lnTo>
                  <a:lnTo>
                    <a:pt x="1680" y="1487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0" name="Freeform 28">
              <a:extLst>
                <a:ext uri="{FF2B5EF4-FFF2-40B4-BE49-F238E27FC236}">
                  <a16:creationId xmlns="" xmlns:a16="http://schemas.microsoft.com/office/drawing/2014/main" id="{2C1AA291-CBDC-4859-9E76-05D22B4099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4" y="1681"/>
              <a:ext cx="1117" cy="791"/>
            </a:xfrm>
            <a:custGeom>
              <a:avLst/>
              <a:gdLst>
                <a:gd name="T0" fmla="*/ 13 w 1603"/>
                <a:gd name="T1" fmla="*/ 791 h 1488"/>
                <a:gd name="T2" fmla="*/ 43 w 1603"/>
                <a:gd name="T3" fmla="*/ 700 h 1488"/>
                <a:gd name="T4" fmla="*/ 75 w 1603"/>
                <a:gd name="T5" fmla="*/ 613 h 1488"/>
                <a:gd name="T6" fmla="*/ 112 w 1603"/>
                <a:gd name="T7" fmla="*/ 531 h 1488"/>
                <a:gd name="T8" fmla="*/ 151 w 1603"/>
                <a:gd name="T9" fmla="*/ 455 h 1488"/>
                <a:gd name="T10" fmla="*/ 193 w 1603"/>
                <a:gd name="T11" fmla="*/ 383 h 1488"/>
                <a:gd name="T12" fmla="*/ 238 w 1603"/>
                <a:gd name="T13" fmla="*/ 317 h 1488"/>
                <a:gd name="T14" fmla="*/ 285 w 1603"/>
                <a:gd name="T15" fmla="*/ 256 h 1488"/>
                <a:gd name="T16" fmla="*/ 335 w 1603"/>
                <a:gd name="T17" fmla="*/ 202 h 1488"/>
                <a:gd name="T18" fmla="*/ 386 w 1603"/>
                <a:gd name="T19" fmla="*/ 153 h 1488"/>
                <a:gd name="T20" fmla="*/ 440 w 1603"/>
                <a:gd name="T21" fmla="*/ 111 h 1488"/>
                <a:gd name="T22" fmla="*/ 496 w 1603"/>
                <a:gd name="T23" fmla="*/ 75 h 1488"/>
                <a:gd name="T24" fmla="*/ 553 w 1603"/>
                <a:gd name="T25" fmla="*/ 46 h 1488"/>
                <a:gd name="T26" fmla="*/ 612 w 1603"/>
                <a:gd name="T27" fmla="*/ 24 h 1488"/>
                <a:gd name="T28" fmla="*/ 671 w 1603"/>
                <a:gd name="T29" fmla="*/ 9 h 1488"/>
                <a:gd name="T30" fmla="*/ 732 w 1603"/>
                <a:gd name="T31" fmla="*/ 1 h 1488"/>
                <a:gd name="T32" fmla="*/ 806 w 1603"/>
                <a:gd name="T33" fmla="*/ 2 h 1488"/>
                <a:gd name="T34" fmla="*/ 891 w 1603"/>
                <a:gd name="T35" fmla="*/ 17 h 1488"/>
                <a:gd name="T36" fmla="*/ 973 w 1603"/>
                <a:gd name="T37" fmla="*/ 46 h 1488"/>
                <a:gd name="T38" fmla="*/ 1052 w 1603"/>
                <a:gd name="T39" fmla="*/ 88 h 1488"/>
                <a:gd name="T40" fmla="*/ 1127 w 1603"/>
                <a:gd name="T41" fmla="*/ 143 h 1488"/>
                <a:gd name="T42" fmla="*/ 1199 w 1603"/>
                <a:gd name="T43" fmla="*/ 210 h 1488"/>
                <a:gd name="T44" fmla="*/ 1266 w 1603"/>
                <a:gd name="T45" fmla="*/ 288 h 1488"/>
                <a:gd name="T46" fmla="*/ 1328 w 1603"/>
                <a:gd name="T47" fmla="*/ 376 h 1488"/>
                <a:gd name="T48" fmla="*/ 1385 w 1603"/>
                <a:gd name="T49" fmla="*/ 474 h 1488"/>
                <a:gd name="T50" fmla="*/ 1436 w 1603"/>
                <a:gd name="T51" fmla="*/ 582 h 1488"/>
                <a:gd name="T52" fmla="*/ 1481 w 1603"/>
                <a:gd name="T53" fmla="*/ 697 h 1488"/>
                <a:gd name="T54" fmla="*/ 1520 w 1603"/>
                <a:gd name="T55" fmla="*/ 820 h 1488"/>
                <a:gd name="T56" fmla="*/ 1552 w 1603"/>
                <a:gd name="T57" fmla="*/ 950 h 1488"/>
                <a:gd name="T58" fmla="*/ 1577 w 1603"/>
                <a:gd name="T59" fmla="*/ 1086 h 1488"/>
                <a:gd name="T60" fmla="*/ 1593 w 1603"/>
                <a:gd name="T61" fmla="*/ 1227 h 1488"/>
                <a:gd name="T62" fmla="*/ 1602 w 1603"/>
                <a:gd name="T63" fmla="*/ 1373 h 1488"/>
                <a:gd name="T64" fmla="*/ 1603 w 1603"/>
                <a:gd name="T65" fmla="*/ 1468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03" h="1488">
                  <a:moveTo>
                    <a:pt x="0" y="838"/>
                  </a:moveTo>
                  <a:lnTo>
                    <a:pt x="13" y="791"/>
                  </a:lnTo>
                  <a:lnTo>
                    <a:pt x="28" y="745"/>
                  </a:lnTo>
                  <a:lnTo>
                    <a:pt x="43" y="700"/>
                  </a:lnTo>
                  <a:lnTo>
                    <a:pt x="59" y="656"/>
                  </a:lnTo>
                  <a:lnTo>
                    <a:pt x="75" y="613"/>
                  </a:lnTo>
                  <a:lnTo>
                    <a:pt x="93" y="572"/>
                  </a:lnTo>
                  <a:lnTo>
                    <a:pt x="112" y="531"/>
                  </a:lnTo>
                  <a:lnTo>
                    <a:pt x="131" y="492"/>
                  </a:lnTo>
                  <a:lnTo>
                    <a:pt x="151" y="455"/>
                  </a:lnTo>
                  <a:lnTo>
                    <a:pt x="171" y="418"/>
                  </a:lnTo>
                  <a:lnTo>
                    <a:pt x="193" y="383"/>
                  </a:lnTo>
                  <a:lnTo>
                    <a:pt x="215" y="349"/>
                  </a:lnTo>
                  <a:lnTo>
                    <a:pt x="238" y="317"/>
                  </a:lnTo>
                  <a:lnTo>
                    <a:pt x="261" y="286"/>
                  </a:lnTo>
                  <a:lnTo>
                    <a:pt x="285" y="256"/>
                  </a:lnTo>
                  <a:lnTo>
                    <a:pt x="310" y="228"/>
                  </a:lnTo>
                  <a:lnTo>
                    <a:pt x="335" y="202"/>
                  </a:lnTo>
                  <a:lnTo>
                    <a:pt x="360" y="176"/>
                  </a:lnTo>
                  <a:lnTo>
                    <a:pt x="386" y="153"/>
                  </a:lnTo>
                  <a:lnTo>
                    <a:pt x="413" y="131"/>
                  </a:lnTo>
                  <a:lnTo>
                    <a:pt x="440" y="111"/>
                  </a:lnTo>
                  <a:lnTo>
                    <a:pt x="468" y="92"/>
                  </a:lnTo>
                  <a:lnTo>
                    <a:pt x="496" y="75"/>
                  </a:lnTo>
                  <a:lnTo>
                    <a:pt x="524" y="59"/>
                  </a:lnTo>
                  <a:lnTo>
                    <a:pt x="553" y="46"/>
                  </a:lnTo>
                  <a:lnTo>
                    <a:pt x="582" y="34"/>
                  </a:lnTo>
                  <a:lnTo>
                    <a:pt x="612" y="24"/>
                  </a:lnTo>
                  <a:lnTo>
                    <a:pt x="641" y="15"/>
                  </a:lnTo>
                  <a:lnTo>
                    <a:pt x="671" y="9"/>
                  </a:lnTo>
                  <a:lnTo>
                    <a:pt x="702" y="4"/>
                  </a:lnTo>
                  <a:lnTo>
                    <a:pt x="732" y="1"/>
                  </a:lnTo>
                  <a:lnTo>
                    <a:pt x="763" y="0"/>
                  </a:lnTo>
                  <a:lnTo>
                    <a:pt x="806" y="2"/>
                  </a:lnTo>
                  <a:lnTo>
                    <a:pt x="849" y="8"/>
                  </a:lnTo>
                  <a:lnTo>
                    <a:pt x="891" y="17"/>
                  </a:lnTo>
                  <a:lnTo>
                    <a:pt x="932" y="29"/>
                  </a:lnTo>
                  <a:lnTo>
                    <a:pt x="973" y="46"/>
                  </a:lnTo>
                  <a:lnTo>
                    <a:pt x="1013" y="65"/>
                  </a:lnTo>
                  <a:lnTo>
                    <a:pt x="1052" y="88"/>
                  </a:lnTo>
                  <a:lnTo>
                    <a:pt x="1090" y="114"/>
                  </a:lnTo>
                  <a:lnTo>
                    <a:pt x="1127" y="143"/>
                  </a:lnTo>
                  <a:lnTo>
                    <a:pt x="1163" y="175"/>
                  </a:lnTo>
                  <a:lnTo>
                    <a:pt x="1199" y="210"/>
                  </a:lnTo>
                  <a:lnTo>
                    <a:pt x="1233" y="247"/>
                  </a:lnTo>
                  <a:lnTo>
                    <a:pt x="1266" y="288"/>
                  </a:lnTo>
                  <a:lnTo>
                    <a:pt x="1297" y="331"/>
                  </a:lnTo>
                  <a:lnTo>
                    <a:pt x="1328" y="376"/>
                  </a:lnTo>
                  <a:lnTo>
                    <a:pt x="1357" y="424"/>
                  </a:lnTo>
                  <a:lnTo>
                    <a:pt x="1385" y="474"/>
                  </a:lnTo>
                  <a:lnTo>
                    <a:pt x="1411" y="527"/>
                  </a:lnTo>
                  <a:lnTo>
                    <a:pt x="1436" y="582"/>
                  </a:lnTo>
                  <a:lnTo>
                    <a:pt x="1460" y="638"/>
                  </a:lnTo>
                  <a:lnTo>
                    <a:pt x="1481" y="697"/>
                  </a:lnTo>
                  <a:lnTo>
                    <a:pt x="1502" y="758"/>
                  </a:lnTo>
                  <a:lnTo>
                    <a:pt x="1520" y="820"/>
                  </a:lnTo>
                  <a:lnTo>
                    <a:pt x="1537" y="884"/>
                  </a:lnTo>
                  <a:lnTo>
                    <a:pt x="1552" y="950"/>
                  </a:lnTo>
                  <a:lnTo>
                    <a:pt x="1565" y="1017"/>
                  </a:lnTo>
                  <a:lnTo>
                    <a:pt x="1577" y="1086"/>
                  </a:lnTo>
                  <a:lnTo>
                    <a:pt x="1586" y="1156"/>
                  </a:lnTo>
                  <a:lnTo>
                    <a:pt x="1593" y="1227"/>
                  </a:lnTo>
                  <a:lnTo>
                    <a:pt x="1599" y="1300"/>
                  </a:lnTo>
                  <a:lnTo>
                    <a:pt x="1602" y="1373"/>
                  </a:lnTo>
                  <a:lnTo>
                    <a:pt x="1603" y="1448"/>
                  </a:lnTo>
                  <a:lnTo>
                    <a:pt x="1603" y="1468"/>
                  </a:lnTo>
                  <a:lnTo>
                    <a:pt x="1603" y="148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1" name="Freeform 29">
              <a:extLst>
                <a:ext uri="{FF2B5EF4-FFF2-40B4-BE49-F238E27FC236}">
                  <a16:creationId xmlns="" xmlns:a16="http://schemas.microsoft.com/office/drawing/2014/main" id="{C5BCECBC-2B0D-4F6E-946C-88E3680814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4" y="2121"/>
              <a:ext cx="45" cy="55"/>
            </a:xfrm>
            <a:custGeom>
              <a:avLst/>
              <a:gdLst>
                <a:gd name="T0" fmla="*/ 0 w 65"/>
                <a:gd name="T1" fmla="*/ 0 h 104"/>
                <a:gd name="T2" fmla="*/ 8 w 65"/>
                <a:gd name="T3" fmla="*/ 104 h 104"/>
                <a:gd name="T4" fmla="*/ 65 w 65"/>
                <a:gd name="T5" fmla="*/ 16 h 104"/>
                <a:gd name="T6" fmla="*/ 25 w 65"/>
                <a:gd name="T7" fmla="*/ 38 h 104"/>
                <a:gd name="T8" fmla="*/ 0 w 65"/>
                <a:gd name="T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04">
                  <a:moveTo>
                    <a:pt x="0" y="0"/>
                  </a:moveTo>
                  <a:lnTo>
                    <a:pt x="8" y="104"/>
                  </a:lnTo>
                  <a:lnTo>
                    <a:pt x="65" y="16"/>
                  </a:lnTo>
                  <a:lnTo>
                    <a:pt x="25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2" name="Freeform 30">
              <a:extLst>
                <a:ext uri="{FF2B5EF4-FFF2-40B4-BE49-F238E27FC236}">
                  <a16:creationId xmlns="" xmlns:a16="http://schemas.microsoft.com/office/drawing/2014/main" id="{D692268C-1984-4ECF-977A-CB61F84F08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469"/>
              <a:ext cx="1003" cy="58"/>
            </a:xfrm>
            <a:custGeom>
              <a:avLst/>
              <a:gdLst>
                <a:gd name="T0" fmla="*/ 0 w 1473"/>
                <a:gd name="T1" fmla="*/ 113 h 113"/>
                <a:gd name="T2" fmla="*/ 87 w 1473"/>
                <a:gd name="T3" fmla="*/ 87 h 113"/>
                <a:gd name="T4" fmla="*/ 176 w 1473"/>
                <a:gd name="T5" fmla="*/ 64 h 113"/>
                <a:gd name="T6" fmla="*/ 268 w 1473"/>
                <a:gd name="T7" fmla="*/ 45 h 113"/>
                <a:gd name="T8" fmla="*/ 362 w 1473"/>
                <a:gd name="T9" fmla="*/ 29 h 113"/>
                <a:gd name="T10" fmla="*/ 457 w 1473"/>
                <a:gd name="T11" fmla="*/ 16 h 113"/>
                <a:gd name="T12" fmla="*/ 554 w 1473"/>
                <a:gd name="T13" fmla="*/ 7 h 113"/>
                <a:gd name="T14" fmla="*/ 651 w 1473"/>
                <a:gd name="T15" fmla="*/ 2 h 113"/>
                <a:gd name="T16" fmla="*/ 750 w 1473"/>
                <a:gd name="T17" fmla="*/ 0 h 113"/>
                <a:gd name="T18" fmla="*/ 845 w 1473"/>
                <a:gd name="T19" fmla="*/ 2 h 113"/>
                <a:gd name="T20" fmla="*/ 939 w 1473"/>
                <a:gd name="T21" fmla="*/ 7 h 113"/>
                <a:gd name="T22" fmla="*/ 1032 w 1473"/>
                <a:gd name="T23" fmla="*/ 15 h 113"/>
                <a:gd name="T24" fmla="*/ 1124 w 1473"/>
                <a:gd name="T25" fmla="*/ 27 h 113"/>
                <a:gd name="T26" fmla="*/ 1214 w 1473"/>
                <a:gd name="T27" fmla="*/ 41 h 113"/>
                <a:gd name="T28" fmla="*/ 1302 w 1473"/>
                <a:gd name="T29" fmla="*/ 59 h 113"/>
                <a:gd name="T30" fmla="*/ 1389 w 1473"/>
                <a:gd name="T31" fmla="*/ 80 h 113"/>
                <a:gd name="T32" fmla="*/ 1473 w 1473"/>
                <a:gd name="T33" fmla="*/ 10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3" h="113">
                  <a:moveTo>
                    <a:pt x="0" y="113"/>
                  </a:moveTo>
                  <a:lnTo>
                    <a:pt x="87" y="87"/>
                  </a:lnTo>
                  <a:lnTo>
                    <a:pt x="176" y="64"/>
                  </a:lnTo>
                  <a:lnTo>
                    <a:pt x="268" y="45"/>
                  </a:lnTo>
                  <a:lnTo>
                    <a:pt x="362" y="29"/>
                  </a:lnTo>
                  <a:lnTo>
                    <a:pt x="457" y="16"/>
                  </a:lnTo>
                  <a:lnTo>
                    <a:pt x="554" y="7"/>
                  </a:lnTo>
                  <a:lnTo>
                    <a:pt x="651" y="2"/>
                  </a:lnTo>
                  <a:lnTo>
                    <a:pt x="750" y="0"/>
                  </a:lnTo>
                  <a:lnTo>
                    <a:pt x="845" y="2"/>
                  </a:lnTo>
                  <a:lnTo>
                    <a:pt x="939" y="7"/>
                  </a:lnTo>
                  <a:lnTo>
                    <a:pt x="1032" y="15"/>
                  </a:lnTo>
                  <a:lnTo>
                    <a:pt x="1124" y="27"/>
                  </a:lnTo>
                  <a:lnTo>
                    <a:pt x="1214" y="41"/>
                  </a:lnTo>
                  <a:lnTo>
                    <a:pt x="1302" y="59"/>
                  </a:lnTo>
                  <a:lnTo>
                    <a:pt x="1389" y="80"/>
                  </a:lnTo>
                  <a:lnTo>
                    <a:pt x="1473" y="10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3" name="Freeform 31">
              <a:extLst>
                <a:ext uri="{FF2B5EF4-FFF2-40B4-BE49-F238E27FC236}">
                  <a16:creationId xmlns="" xmlns:a16="http://schemas.microsoft.com/office/drawing/2014/main" id="{90A9158C-D5D7-488D-93E6-DE9D1BA77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9" y="2571"/>
              <a:ext cx="278" cy="65"/>
            </a:xfrm>
            <a:custGeom>
              <a:avLst/>
              <a:gdLst>
                <a:gd name="T0" fmla="*/ 381 w 381"/>
                <a:gd name="T1" fmla="*/ 86 h 86"/>
                <a:gd name="T2" fmla="*/ 282 w 381"/>
                <a:gd name="T3" fmla="*/ 70 h 86"/>
                <a:gd name="T4" fmla="*/ 185 w 381"/>
                <a:gd name="T5" fmla="*/ 50 h 86"/>
                <a:gd name="T6" fmla="*/ 91 w 381"/>
                <a:gd name="T7" fmla="*/ 27 h 86"/>
                <a:gd name="T8" fmla="*/ 0 w 381"/>
                <a:gd name="T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1" h="86">
                  <a:moveTo>
                    <a:pt x="381" y="86"/>
                  </a:moveTo>
                  <a:lnTo>
                    <a:pt x="282" y="70"/>
                  </a:lnTo>
                  <a:lnTo>
                    <a:pt x="185" y="50"/>
                  </a:lnTo>
                  <a:lnTo>
                    <a:pt x="91" y="27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4" name="Freeform 32">
              <a:extLst>
                <a:ext uri="{FF2B5EF4-FFF2-40B4-BE49-F238E27FC236}">
                  <a16:creationId xmlns="" xmlns:a16="http://schemas.microsoft.com/office/drawing/2014/main" id="{AF08C054-D193-4C96-8411-07F08AACD7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1" y="2595"/>
              <a:ext cx="265" cy="108"/>
            </a:xfrm>
            <a:custGeom>
              <a:avLst/>
              <a:gdLst>
                <a:gd name="T0" fmla="*/ 340 w 340"/>
                <a:gd name="T1" fmla="*/ 211 h 211"/>
                <a:gd name="T2" fmla="*/ 295 w 340"/>
                <a:gd name="T3" fmla="*/ 191 h 211"/>
                <a:gd name="T4" fmla="*/ 250 w 340"/>
                <a:gd name="T5" fmla="*/ 170 h 211"/>
                <a:gd name="T6" fmla="*/ 206 w 340"/>
                <a:gd name="T7" fmla="*/ 146 h 211"/>
                <a:gd name="T8" fmla="*/ 163 w 340"/>
                <a:gd name="T9" fmla="*/ 121 h 211"/>
                <a:gd name="T10" fmla="*/ 121 w 340"/>
                <a:gd name="T11" fmla="*/ 93 h 211"/>
                <a:gd name="T12" fmla="*/ 80 w 340"/>
                <a:gd name="T13" fmla="*/ 64 h 211"/>
                <a:gd name="T14" fmla="*/ 39 w 340"/>
                <a:gd name="T15" fmla="*/ 33 h 211"/>
                <a:gd name="T16" fmla="*/ 0 w 340"/>
                <a:gd name="T17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0" h="211">
                  <a:moveTo>
                    <a:pt x="340" y="211"/>
                  </a:moveTo>
                  <a:lnTo>
                    <a:pt x="295" y="191"/>
                  </a:lnTo>
                  <a:lnTo>
                    <a:pt x="250" y="170"/>
                  </a:lnTo>
                  <a:lnTo>
                    <a:pt x="206" y="146"/>
                  </a:lnTo>
                  <a:lnTo>
                    <a:pt x="163" y="121"/>
                  </a:lnTo>
                  <a:lnTo>
                    <a:pt x="121" y="93"/>
                  </a:lnTo>
                  <a:lnTo>
                    <a:pt x="80" y="64"/>
                  </a:lnTo>
                  <a:lnTo>
                    <a:pt x="39" y="33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5" name="Freeform 33">
              <a:extLst>
                <a:ext uri="{FF2B5EF4-FFF2-40B4-BE49-F238E27FC236}">
                  <a16:creationId xmlns="" xmlns:a16="http://schemas.microsoft.com/office/drawing/2014/main" id="{00046925-6A8F-4289-BBA2-C7A3EEC716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8" y="2371"/>
              <a:ext cx="739" cy="134"/>
            </a:xfrm>
            <a:custGeom>
              <a:avLst/>
              <a:gdLst>
                <a:gd name="T0" fmla="*/ 0 w 1084"/>
                <a:gd name="T1" fmla="*/ 57 h 261"/>
                <a:gd name="T2" fmla="*/ 43 w 1084"/>
                <a:gd name="T3" fmla="*/ 44 h 261"/>
                <a:gd name="T4" fmla="*/ 87 w 1084"/>
                <a:gd name="T5" fmla="*/ 32 h 261"/>
                <a:gd name="T6" fmla="*/ 131 w 1084"/>
                <a:gd name="T7" fmla="*/ 22 h 261"/>
                <a:gd name="T8" fmla="*/ 175 w 1084"/>
                <a:gd name="T9" fmla="*/ 14 h 261"/>
                <a:gd name="T10" fmla="*/ 220 w 1084"/>
                <a:gd name="T11" fmla="*/ 8 h 261"/>
                <a:gd name="T12" fmla="*/ 264 w 1084"/>
                <a:gd name="T13" fmla="*/ 4 h 261"/>
                <a:gd name="T14" fmla="*/ 309 w 1084"/>
                <a:gd name="T15" fmla="*/ 1 h 261"/>
                <a:gd name="T16" fmla="*/ 354 w 1084"/>
                <a:gd name="T17" fmla="*/ 0 h 261"/>
                <a:gd name="T18" fmla="*/ 403 w 1084"/>
                <a:gd name="T19" fmla="*/ 1 h 261"/>
                <a:gd name="T20" fmla="*/ 451 w 1084"/>
                <a:gd name="T21" fmla="*/ 4 h 261"/>
                <a:gd name="T22" fmla="*/ 500 w 1084"/>
                <a:gd name="T23" fmla="*/ 10 h 261"/>
                <a:gd name="T24" fmla="*/ 548 w 1084"/>
                <a:gd name="T25" fmla="*/ 17 h 261"/>
                <a:gd name="T26" fmla="*/ 595 w 1084"/>
                <a:gd name="T27" fmla="*/ 26 h 261"/>
                <a:gd name="T28" fmla="*/ 643 w 1084"/>
                <a:gd name="T29" fmla="*/ 38 h 261"/>
                <a:gd name="T30" fmla="*/ 689 w 1084"/>
                <a:gd name="T31" fmla="*/ 51 h 261"/>
                <a:gd name="T32" fmla="*/ 736 w 1084"/>
                <a:gd name="T33" fmla="*/ 67 h 261"/>
                <a:gd name="T34" fmla="*/ 782 w 1084"/>
                <a:gd name="T35" fmla="*/ 84 h 261"/>
                <a:gd name="T36" fmla="*/ 827 w 1084"/>
                <a:gd name="T37" fmla="*/ 104 h 261"/>
                <a:gd name="T38" fmla="*/ 872 w 1084"/>
                <a:gd name="T39" fmla="*/ 125 h 261"/>
                <a:gd name="T40" fmla="*/ 916 w 1084"/>
                <a:gd name="T41" fmla="*/ 149 h 261"/>
                <a:gd name="T42" fmla="*/ 959 w 1084"/>
                <a:gd name="T43" fmla="*/ 174 h 261"/>
                <a:gd name="T44" fmla="*/ 1002 w 1084"/>
                <a:gd name="T45" fmla="*/ 201 h 261"/>
                <a:gd name="T46" fmla="*/ 1043 w 1084"/>
                <a:gd name="T47" fmla="*/ 230 h 261"/>
                <a:gd name="T48" fmla="*/ 1084 w 1084"/>
                <a:gd name="T49" fmla="*/ 261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84" h="261">
                  <a:moveTo>
                    <a:pt x="0" y="57"/>
                  </a:moveTo>
                  <a:lnTo>
                    <a:pt x="43" y="44"/>
                  </a:lnTo>
                  <a:lnTo>
                    <a:pt x="87" y="32"/>
                  </a:lnTo>
                  <a:lnTo>
                    <a:pt x="131" y="22"/>
                  </a:lnTo>
                  <a:lnTo>
                    <a:pt x="175" y="14"/>
                  </a:lnTo>
                  <a:lnTo>
                    <a:pt x="220" y="8"/>
                  </a:lnTo>
                  <a:lnTo>
                    <a:pt x="264" y="4"/>
                  </a:lnTo>
                  <a:lnTo>
                    <a:pt x="309" y="1"/>
                  </a:lnTo>
                  <a:lnTo>
                    <a:pt x="354" y="0"/>
                  </a:lnTo>
                  <a:lnTo>
                    <a:pt x="403" y="1"/>
                  </a:lnTo>
                  <a:lnTo>
                    <a:pt x="451" y="4"/>
                  </a:lnTo>
                  <a:lnTo>
                    <a:pt x="500" y="10"/>
                  </a:lnTo>
                  <a:lnTo>
                    <a:pt x="548" y="17"/>
                  </a:lnTo>
                  <a:lnTo>
                    <a:pt x="595" y="26"/>
                  </a:lnTo>
                  <a:lnTo>
                    <a:pt x="643" y="38"/>
                  </a:lnTo>
                  <a:lnTo>
                    <a:pt x="689" y="51"/>
                  </a:lnTo>
                  <a:lnTo>
                    <a:pt x="736" y="67"/>
                  </a:lnTo>
                  <a:lnTo>
                    <a:pt x="782" y="84"/>
                  </a:lnTo>
                  <a:lnTo>
                    <a:pt x="827" y="104"/>
                  </a:lnTo>
                  <a:lnTo>
                    <a:pt x="872" y="125"/>
                  </a:lnTo>
                  <a:lnTo>
                    <a:pt x="916" y="149"/>
                  </a:lnTo>
                  <a:lnTo>
                    <a:pt x="959" y="174"/>
                  </a:lnTo>
                  <a:lnTo>
                    <a:pt x="1002" y="201"/>
                  </a:lnTo>
                  <a:lnTo>
                    <a:pt x="1043" y="230"/>
                  </a:lnTo>
                  <a:lnTo>
                    <a:pt x="1084" y="26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6" name="Freeform 34">
              <a:extLst>
                <a:ext uri="{FF2B5EF4-FFF2-40B4-BE49-F238E27FC236}">
                  <a16:creationId xmlns="" xmlns:a16="http://schemas.microsoft.com/office/drawing/2014/main" id="{661725BE-8D7A-4065-B92D-5A1468BFE5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5" y="2370"/>
              <a:ext cx="72" cy="34"/>
            </a:xfrm>
            <a:custGeom>
              <a:avLst/>
              <a:gdLst>
                <a:gd name="T0" fmla="*/ 81 w 104"/>
                <a:gd name="T1" fmla="*/ 0 h 66"/>
                <a:gd name="T2" fmla="*/ 0 w 104"/>
                <a:gd name="T3" fmla="*/ 66 h 66"/>
                <a:gd name="T4" fmla="*/ 104 w 104"/>
                <a:gd name="T5" fmla="*/ 63 h 66"/>
                <a:gd name="T6" fmla="*/ 64 w 104"/>
                <a:gd name="T7" fmla="*/ 43 h 66"/>
                <a:gd name="T8" fmla="*/ 81 w 104"/>
                <a:gd name="T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66">
                  <a:moveTo>
                    <a:pt x="81" y="0"/>
                  </a:moveTo>
                  <a:lnTo>
                    <a:pt x="0" y="66"/>
                  </a:lnTo>
                  <a:lnTo>
                    <a:pt x="104" y="63"/>
                  </a:lnTo>
                  <a:lnTo>
                    <a:pt x="64" y="43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7" name="Freeform 35">
              <a:extLst>
                <a:ext uri="{FF2B5EF4-FFF2-40B4-BE49-F238E27FC236}">
                  <a16:creationId xmlns="" xmlns:a16="http://schemas.microsoft.com/office/drawing/2014/main" id="{661163F3-7DFC-4355-AFD9-FC5B9DC69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0" y="2469"/>
              <a:ext cx="720" cy="54"/>
            </a:xfrm>
            <a:custGeom>
              <a:avLst/>
              <a:gdLst>
                <a:gd name="T0" fmla="*/ 0 w 1058"/>
                <a:gd name="T1" fmla="*/ 21 h 104"/>
                <a:gd name="T2" fmla="*/ 83 w 1058"/>
                <a:gd name="T3" fmla="*/ 11 h 104"/>
                <a:gd name="T4" fmla="*/ 166 w 1058"/>
                <a:gd name="T5" fmla="*/ 5 h 104"/>
                <a:gd name="T6" fmla="*/ 250 w 1058"/>
                <a:gd name="T7" fmla="*/ 1 h 104"/>
                <a:gd name="T8" fmla="*/ 335 w 1058"/>
                <a:gd name="T9" fmla="*/ 0 h 104"/>
                <a:gd name="T10" fmla="*/ 430 w 1058"/>
                <a:gd name="T11" fmla="*/ 2 h 104"/>
                <a:gd name="T12" fmla="*/ 524 w 1058"/>
                <a:gd name="T13" fmla="*/ 7 h 104"/>
                <a:gd name="T14" fmla="*/ 617 w 1058"/>
                <a:gd name="T15" fmla="*/ 15 h 104"/>
                <a:gd name="T16" fmla="*/ 709 w 1058"/>
                <a:gd name="T17" fmla="*/ 27 h 104"/>
                <a:gd name="T18" fmla="*/ 799 w 1058"/>
                <a:gd name="T19" fmla="*/ 41 h 104"/>
                <a:gd name="T20" fmla="*/ 887 w 1058"/>
                <a:gd name="T21" fmla="*/ 59 h 104"/>
                <a:gd name="T22" fmla="*/ 974 w 1058"/>
                <a:gd name="T23" fmla="*/ 80 h 104"/>
                <a:gd name="T24" fmla="*/ 1058 w 1058"/>
                <a:gd name="T2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58" h="104">
                  <a:moveTo>
                    <a:pt x="0" y="21"/>
                  </a:moveTo>
                  <a:lnTo>
                    <a:pt x="83" y="11"/>
                  </a:lnTo>
                  <a:lnTo>
                    <a:pt x="166" y="5"/>
                  </a:lnTo>
                  <a:lnTo>
                    <a:pt x="250" y="1"/>
                  </a:lnTo>
                  <a:lnTo>
                    <a:pt x="335" y="0"/>
                  </a:lnTo>
                  <a:lnTo>
                    <a:pt x="430" y="2"/>
                  </a:lnTo>
                  <a:lnTo>
                    <a:pt x="524" y="7"/>
                  </a:lnTo>
                  <a:lnTo>
                    <a:pt x="617" y="15"/>
                  </a:lnTo>
                  <a:lnTo>
                    <a:pt x="709" y="27"/>
                  </a:lnTo>
                  <a:lnTo>
                    <a:pt x="799" y="41"/>
                  </a:lnTo>
                  <a:lnTo>
                    <a:pt x="887" y="59"/>
                  </a:lnTo>
                  <a:lnTo>
                    <a:pt x="974" y="80"/>
                  </a:lnTo>
                  <a:lnTo>
                    <a:pt x="1058" y="10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8" name="Freeform 36">
              <a:extLst>
                <a:ext uri="{FF2B5EF4-FFF2-40B4-BE49-F238E27FC236}">
                  <a16:creationId xmlns="" xmlns:a16="http://schemas.microsoft.com/office/drawing/2014/main" id="{270902D5-2E1D-4EA1-9E3C-F53F78A27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0" y="2459"/>
              <a:ext cx="70" cy="34"/>
            </a:xfrm>
            <a:custGeom>
              <a:avLst/>
              <a:gdLst>
                <a:gd name="T0" fmla="*/ 93 w 103"/>
                <a:gd name="T1" fmla="*/ 0 h 66"/>
                <a:gd name="T2" fmla="*/ 0 w 103"/>
                <a:gd name="T3" fmla="*/ 48 h 66"/>
                <a:gd name="T4" fmla="*/ 103 w 103"/>
                <a:gd name="T5" fmla="*/ 66 h 66"/>
                <a:gd name="T6" fmla="*/ 67 w 103"/>
                <a:gd name="T7" fmla="*/ 38 h 66"/>
                <a:gd name="T8" fmla="*/ 93 w 103"/>
                <a:gd name="T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66">
                  <a:moveTo>
                    <a:pt x="93" y="0"/>
                  </a:moveTo>
                  <a:lnTo>
                    <a:pt x="0" y="48"/>
                  </a:lnTo>
                  <a:lnTo>
                    <a:pt x="103" y="66"/>
                  </a:lnTo>
                  <a:lnTo>
                    <a:pt x="67" y="38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09" name="Freeform 37">
              <a:extLst>
                <a:ext uri="{FF2B5EF4-FFF2-40B4-BE49-F238E27FC236}">
                  <a16:creationId xmlns="" xmlns:a16="http://schemas.microsoft.com/office/drawing/2014/main" id="{4D74E44A-BD0D-4C07-9402-60F03D022B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1" y="2198"/>
              <a:ext cx="1042" cy="287"/>
            </a:xfrm>
            <a:custGeom>
              <a:avLst/>
              <a:gdLst>
                <a:gd name="T0" fmla="*/ 0 w 1531"/>
                <a:gd name="T1" fmla="*/ 542 h 559"/>
                <a:gd name="T2" fmla="*/ 33 w 1531"/>
                <a:gd name="T3" fmla="*/ 480 h 559"/>
                <a:gd name="T4" fmla="*/ 69 w 1531"/>
                <a:gd name="T5" fmla="*/ 421 h 559"/>
                <a:gd name="T6" fmla="*/ 107 w 1531"/>
                <a:gd name="T7" fmla="*/ 366 h 559"/>
                <a:gd name="T8" fmla="*/ 147 w 1531"/>
                <a:gd name="T9" fmla="*/ 314 h 559"/>
                <a:gd name="T10" fmla="*/ 190 w 1531"/>
                <a:gd name="T11" fmla="*/ 266 h 559"/>
                <a:gd name="T12" fmla="*/ 234 w 1531"/>
                <a:gd name="T13" fmla="*/ 222 h 559"/>
                <a:gd name="T14" fmla="*/ 281 w 1531"/>
                <a:gd name="T15" fmla="*/ 181 h 559"/>
                <a:gd name="T16" fmla="*/ 329 w 1531"/>
                <a:gd name="T17" fmla="*/ 144 h 559"/>
                <a:gd name="T18" fmla="*/ 354 w 1531"/>
                <a:gd name="T19" fmla="*/ 127 h 559"/>
                <a:gd name="T20" fmla="*/ 379 w 1531"/>
                <a:gd name="T21" fmla="*/ 111 h 559"/>
                <a:gd name="T22" fmla="*/ 404 w 1531"/>
                <a:gd name="T23" fmla="*/ 96 h 559"/>
                <a:gd name="T24" fmla="*/ 430 w 1531"/>
                <a:gd name="T25" fmla="*/ 82 h 559"/>
                <a:gd name="T26" fmla="*/ 456 w 1531"/>
                <a:gd name="T27" fmla="*/ 69 h 559"/>
                <a:gd name="T28" fmla="*/ 483 w 1531"/>
                <a:gd name="T29" fmla="*/ 57 h 559"/>
                <a:gd name="T30" fmla="*/ 510 w 1531"/>
                <a:gd name="T31" fmla="*/ 47 h 559"/>
                <a:gd name="T32" fmla="*/ 537 w 1531"/>
                <a:gd name="T33" fmla="*/ 37 h 559"/>
                <a:gd name="T34" fmla="*/ 564 w 1531"/>
                <a:gd name="T35" fmla="*/ 28 h 559"/>
                <a:gd name="T36" fmla="*/ 592 w 1531"/>
                <a:gd name="T37" fmla="*/ 21 h 559"/>
                <a:gd name="T38" fmla="*/ 619 w 1531"/>
                <a:gd name="T39" fmla="*/ 15 h 559"/>
                <a:gd name="T40" fmla="*/ 647 w 1531"/>
                <a:gd name="T41" fmla="*/ 9 h 559"/>
                <a:gd name="T42" fmla="*/ 676 w 1531"/>
                <a:gd name="T43" fmla="*/ 5 h 559"/>
                <a:gd name="T44" fmla="*/ 704 w 1531"/>
                <a:gd name="T45" fmla="*/ 2 h 559"/>
                <a:gd name="T46" fmla="*/ 732 w 1531"/>
                <a:gd name="T47" fmla="*/ 1 h 559"/>
                <a:gd name="T48" fmla="*/ 761 w 1531"/>
                <a:gd name="T49" fmla="*/ 0 h 559"/>
                <a:gd name="T50" fmla="*/ 790 w 1531"/>
                <a:gd name="T51" fmla="*/ 1 h 559"/>
                <a:gd name="T52" fmla="*/ 819 w 1531"/>
                <a:gd name="T53" fmla="*/ 2 h 559"/>
                <a:gd name="T54" fmla="*/ 848 w 1531"/>
                <a:gd name="T55" fmla="*/ 6 h 559"/>
                <a:gd name="T56" fmla="*/ 877 w 1531"/>
                <a:gd name="T57" fmla="*/ 10 h 559"/>
                <a:gd name="T58" fmla="*/ 905 w 1531"/>
                <a:gd name="T59" fmla="*/ 15 h 559"/>
                <a:gd name="T60" fmla="*/ 934 w 1531"/>
                <a:gd name="T61" fmla="*/ 22 h 559"/>
                <a:gd name="T62" fmla="*/ 962 w 1531"/>
                <a:gd name="T63" fmla="*/ 30 h 559"/>
                <a:gd name="T64" fmla="*/ 989 w 1531"/>
                <a:gd name="T65" fmla="*/ 38 h 559"/>
                <a:gd name="T66" fmla="*/ 1017 w 1531"/>
                <a:gd name="T67" fmla="*/ 48 h 559"/>
                <a:gd name="T68" fmla="*/ 1044 w 1531"/>
                <a:gd name="T69" fmla="*/ 60 h 559"/>
                <a:gd name="T70" fmla="*/ 1071 w 1531"/>
                <a:gd name="T71" fmla="*/ 72 h 559"/>
                <a:gd name="T72" fmla="*/ 1098 w 1531"/>
                <a:gd name="T73" fmla="*/ 85 h 559"/>
                <a:gd name="T74" fmla="*/ 1124 w 1531"/>
                <a:gd name="T75" fmla="*/ 100 h 559"/>
                <a:gd name="T76" fmla="*/ 1150 w 1531"/>
                <a:gd name="T77" fmla="*/ 115 h 559"/>
                <a:gd name="T78" fmla="*/ 1175 w 1531"/>
                <a:gd name="T79" fmla="*/ 131 h 559"/>
                <a:gd name="T80" fmla="*/ 1200 w 1531"/>
                <a:gd name="T81" fmla="*/ 149 h 559"/>
                <a:gd name="T82" fmla="*/ 1225 w 1531"/>
                <a:gd name="T83" fmla="*/ 168 h 559"/>
                <a:gd name="T84" fmla="*/ 1249 w 1531"/>
                <a:gd name="T85" fmla="*/ 187 h 559"/>
                <a:gd name="T86" fmla="*/ 1296 w 1531"/>
                <a:gd name="T87" fmla="*/ 229 h 559"/>
                <a:gd name="T88" fmla="*/ 1341 w 1531"/>
                <a:gd name="T89" fmla="*/ 275 h 559"/>
                <a:gd name="T90" fmla="*/ 1384 w 1531"/>
                <a:gd name="T91" fmla="*/ 325 h 559"/>
                <a:gd name="T92" fmla="*/ 1425 w 1531"/>
                <a:gd name="T93" fmla="*/ 378 h 559"/>
                <a:gd name="T94" fmla="*/ 1463 w 1531"/>
                <a:gd name="T95" fmla="*/ 435 h 559"/>
                <a:gd name="T96" fmla="*/ 1498 w 1531"/>
                <a:gd name="T97" fmla="*/ 495 h 559"/>
                <a:gd name="T98" fmla="*/ 1531 w 1531"/>
                <a:gd name="T99" fmla="*/ 559 h 5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531" h="559">
                  <a:moveTo>
                    <a:pt x="0" y="542"/>
                  </a:moveTo>
                  <a:lnTo>
                    <a:pt x="33" y="480"/>
                  </a:lnTo>
                  <a:lnTo>
                    <a:pt x="69" y="421"/>
                  </a:lnTo>
                  <a:lnTo>
                    <a:pt x="107" y="366"/>
                  </a:lnTo>
                  <a:lnTo>
                    <a:pt x="147" y="314"/>
                  </a:lnTo>
                  <a:lnTo>
                    <a:pt x="190" y="266"/>
                  </a:lnTo>
                  <a:lnTo>
                    <a:pt x="234" y="222"/>
                  </a:lnTo>
                  <a:lnTo>
                    <a:pt x="281" y="181"/>
                  </a:lnTo>
                  <a:lnTo>
                    <a:pt x="329" y="144"/>
                  </a:lnTo>
                  <a:lnTo>
                    <a:pt x="354" y="127"/>
                  </a:lnTo>
                  <a:lnTo>
                    <a:pt x="379" y="111"/>
                  </a:lnTo>
                  <a:lnTo>
                    <a:pt x="404" y="96"/>
                  </a:lnTo>
                  <a:lnTo>
                    <a:pt x="430" y="82"/>
                  </a:lnTo>
                  <a:lnTo>
                    <a:pt x="456" y="69"/>
                  </a:lnTo>
                  <a:lnTo>
                    <a:pt x="483" y="57"/>
                  </a:lnTo>
                  <a:lnTo>
                    <a:pt x="510" y="47"/>
                  </a:lnTo>
                  <a:lnTo>
                    <a:pt x="537" y="37"/>
                  </a:lnTo>
                  <a:lnTo>
                    <a:pt x="564" y="28"/>
                  </a:lnTo>
                  <a:lnTo>
                    <a:pt x="592" y="21"/>
                  </a:lnTo>
                  <a:lnTo>
                    <a:pt x="619" y="15"/>
                  </a:lnTo>
                  <a:lnTo>
                    <a:pt x="647" y="9"/>
                  </a:lnTo>
                  <a:lnTo>
                    <a:pt x="676" y="5"/>
                  </a:lnTo>
                  <a:lnTo>
                    <a:pt x="704" y="2"/>
                  </a:lnTo>
                  <a:lnTo>
                    <a:pt x="732" y="1"/>
                  </a:lnTo>
                  <a:lnTo>
                    <a:pt x="761" y="0"/>
                  </a:lnTo>
                  <a:lnTo>
                    <a:pt x="790" y="1"/>
                  </a:lnTo>
                  <a:lnTo>
                    <a:pt x="819" y="2"/>
                  </a:lnTo>
                  <a:lnTo>
                    <a:pt x="848" y="6"/>
                  </a:lnTo>
                  <a:lnTo>
                    <a:pt x="877" y="10"/>
                  </a:lnTo>
                  <a:lnTo>
                    <a:pt x="905" y="15"/>
                  </a:lnTo>
                  <a:lnTo>
                    <a:pt x="934" y="22"/>
                  </a:lnTo>
                  <a:lnTo>
                    <a:pt x="962" y="30"/>
                  </a:lnTo>
                  <a:lnTo>
                    <a:pt x="989" y="38"/>
                  </a:lnTo>
                  <a:lnTo>
                    <a:pt x="1017" y="48"/>
                  </a:lnTo>
                  <a:lnTo>
                    <a:pt x="1044" y="60"/>
                  </a:lnTo>
                  <a:lnTo>
                    <a:pt x="1071" y="72"/>
                  </a:lnTo>
                  <a:lnTo>
                    <a:pt x="1098" y="85"/>
                  </a:lnTo>
                  <a:lnTo>
                    <a:pt x="1124" y="100"/>
                  </a:lnTo>
                  <a:lnTo>
                    <a:pt x="1150" y="115"/>
                  </a:lnTo>
                  <a:lnTo>
                    <a:pt x="1175" y="131"/>
                  </a:lnTo>
                  <a:lnTo>
                    <a:pt x="1200" y="149"/>
                  </a:lnTo>
                  <a:lnTo>
                    <a:pt x="1225" y="168"/>
                  </a:lnTo>
                  <a:lnTo>
                    <a:pt x="1249" y="187"/>
                  </a:lnTo>
                  <a:lnTo>
                    <a:pt x="1296" y="229"/>
                  </a:lnTo>
                  <a:lnTo>
                    <a:pt x="1341" y="275"/>
                  </a:lnTo>
                  <a:lnTo>
                    <a:pt x="1384" y="325"/>
                  </a:lnTo>
                  <a:lnTo>
                    <a:pt x="1425" y="378"/>
                  </a:lnTo>
                  <a:lnTo>
                    <a:pt x="1463" y="435"/>
                  </a:lnTo>
                  <a:lnTo>
                    <a:pt x="1498" y="495"/>
                  </a:lnTo>
                  <a:lnTo>
                    <a:pt x="1531" y="55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0" name="Freeform 38">
              <a:extLst>
                <a:ext uri="{FF2B5EF4-FFF2-40B4-BE49-F238E27FC236}">
                  <a16:creationId xmlns="" xmlns:a16="http://schemas.microsoft.com/office/drawing/2014/main" id="{9D477B67-5DAE-48E8-86BD-1E09E9E75E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1" y="2621"/>
              <a:ext cx="259" cy="209"/>
            </a:xfrm>
            <a:custGeom>
              <a:avLst/>
              <a:gdLst>
                <a:gd name="T0" fmla="*/ 367 w 367"/>
                <a:gd name="T1" fmla="*/ 423 h 423"/>
                <a:gd name="T2" fmla="*/ 339 w 367"/>
                <a:gd name="T3" fmla="*/ 405 h 423"/>
                <a:gd name="T4" fmla="*/ 312 w 367"/>
                <a:gd name="T5" fmla="*/ 385 h 423"/>
                <a:gd name="T6" fmla="*/ 286 w 367"/>
                <a:gd name="T7" fmla="*/ 365 h 423"/>
                <a:gd name="T8" fmla="*/ 260 w 367"/>
                <a:gd name="T9" fmla="*/ 343 h 423"/>
                <a:gd name="T10" fmla="*/ 234 w 367"/>
                <a:gd name="T11" fmla="*/ 320 h 423"/>
                <a:gd name="T12" fmla="*/ 209 w 367"/>
                <a:gd name="T13" fmla="*/ 296 h 423"/>
                <a:gd name="T14" fmla="*/ 185 w 367"/>
                <a:gd name="T15" fmla="*/ 271 h 423"/>
                <a:gd name="T16" fmla="*/ 162 w 367"/>
                <a:gd name="T17" fmla="*/ 245 h 423"/>
                <a:gd name="T18" fmla="*/ 139 w 367"/>
                <a:gd name="T19" fmla="*/ 218 h 423"/>
                <a:gd name="T20" fmla="*/ 117 w 367"/>
                <a:gd name="T21" fmla="*/ 190 h 423"/>
                <a:gd name="T22" fmla="*/ 75 w 367"/>
                <a:gd name="T23" fmla="*/ 130 h 423"/>
                <a:gd name="T24" fmla="*/ 36 w 367"/>
                <a:gd name="T25" fmla="*/ 67 h 423"/>
                <a:gd name="T26" fmla="*/ 0 w 367"/>
                <a:gd name="T27" fmla="*/ 0 h 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67" h="423">
                  <a:moveTo>
                    <a:pt x="367" y="423"/>
                  </a:moveTo>
                  <a:lnTo>
                    <a:pt x="339" y="405"/>
                  </a:lnTo>
                  <a:lnTo>
                    <a:pt x="312" y="385"/>
                  </a:lnTo>
                  <a:lnTo>
                    <a:pt x="286" y="365"/>
                  </a:lnTo>
                  <a:lnTo>
                    <a:pt x="260" y="343"/>
                  </a:lnTo>
                  <a:lnTo>
                    <a:pt x="234" y="320"/>
                  </a:lnTo>
                  <a:lnTo>
                    <a:pt x="209" y="296"/>
                  </a:lnTo>
                  <a:lnTo>
                    <a:pt x="185" y="271"/>
                  </a:lnTo>
                  <a:lnTo>
                    <a:pt x="162" y="245"/>
                  </a:lnTo>
                  <a:lnTo>
                    <a:pt x="139" y="218"/>
                  </a:lnTo>
                  <a:lnTo>
                    <a:pt x="117" y="190"/>
                  </a:lnTo>
                  <a:lnTo>
                    <a:pt x="75" y="130"/>
                  </a:lnTo>
                  <a:lnTo>
                    <a:pt x="36" y="67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1" name="Freeform 39">
              <a:extLst>
                <a:ext uri="{FF2B5EF4-FFF2-40B4-BE49-F238E27FC236}">
                  <a16:creationId xmlns="" xmlns:a16="http://schemas.microsoft.com/office/drawing/2014/main" id="{07FD57ED-EC68-4C46-A563-421F81F90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" y="2198"/>
              <a:ext cx="833" cy="287"/>
            </a:xfrm>
            <a:custGeom>
              <a:avLst/>
              <a:gdLst>
                <a:gd name="T0" fmla="*/ 0 w 1224"/>
                <a:gd name="T1" fmla="*/ 159 h 559"/>
                <a:gd name="T2" fmla="*/ 26 w 1224"/>
                <a:gd name="T3" fmla="*/ 140 h 559"/>
                <a:gd name="T4" fmla="*/ 53 w 1224"/>
                <a:gd name="T5" fmla="*/ 122 h 559"/>
                <a:gd name="T6" fmla="*/ 79 w 1224"/>
                <a:gd name="T7" fmla="*/ 106 h 559"/>
                <a:gd name="T8" fmla="*/ 107 w 1224"/>
                <a:gd name="T9" fmla="*/ 90 h 559"/>
                <a:gd name="T10" fmla="*/ 134 w 1224"/>
                <a:gd name="T11" fmla="*/ 76 h 559"/>
                <a:gd name="T12" fmla="*/ 162 w 1224"/>
                <a:gd name="T13" fmla="*/ 63 h 559"/>
                <a:gd name="T14" fmla="*/ 190 w 1224"/>
                <a:gd name="T15" fmla="*/ 51 h 559"/>
                <a:gd name="T16" fmla="*/ 219 w 1224"/>
                <a:gd name="T17" fmla="*/ 41 h 559"/>
                <a:gd name="T18" fmla="*/ 248 w 1224"/>
                <a:gd name="T19" fmla="*/ 31 h 559"/>
                <a:gd name="T20" fmla="*/ 276 w 1224"/>
                <a:gd name="T21" fmla="*/ 23 h 559"/>
                <a:gd name="T22" fmla="*/ 306 w 1224"/>
                <a:gd name="T23" fmla="*/ 16 h 559"/>
                <a:gd name="T24" fmla="*/ 335 w 1224"/>
                <a:gd name="T25" fmla="*/ 10 h 559"/>
                <a:gd name="T26" fmla="*/ 365 w 1224"/>
                <a:gd name="T27" fmla="*/ 6 h 559"/>
                <a:gd name="T28" fmla="*/ 394 w 1224"/>
                <a:gd name="T29" fmla="*/ 3 h 559"/>
                <a:gd name="T30" fmla="*/ 424 w 1224"/>
                <a:gd name="T31" fmla="*/ 1 h 559"/>
                <a:gd name="T32" fmla="*/ 454 w 1224"/>
                <a:gd name="T33" fmla="*/ 0 h 559"/>
                <a:gd name="T34" fmla="*/ 483 w 1224"/>
                <a:gd name="T35" fmla="*/ 1 h 559"/>
                <a:gd name="T36" fmla="*/ 512 w 1224"/>
                <a:gd name="T37" fmla="*/ 2 h 559"/>
                <a:gd name="T38" fmla="*/ 541 w 1224"/>
                <a:gd name="T39" fmla="*/ 6 h 559"/>
                <a:gd name="T40" fmla="*/ 570 w 1224"/>
                <a:gd name="T41" fmla="*/ 10 h 559"/>
                <a:gd name="T42" fmla="*/ 598 w 1224"/>
                <a:gd name="T43" fmla="*/ 15 h 559"/>
                <a:gd name="T44" fmla="*/ 627 w 1224"/>
                <a:gd name="T45" fmla="*/ 22 h 559"/>
                <a:gd name="T46" fmla="*/ 655 w 1224"/>
                <a:gd name="T47" fmla="*/ 30 h 559"/>
                <a:gd name="T48" fmla="*/ 682 w 1224"/>
                <a:gd name="T49" fmla="*/ 38 h 559"/>
                <a:gd name="T50" fmla="*/ 710 w 1224"/>
                <a:gd name="T51" fmla="*/ 48 h 559"/>
                <a:gd name="T52" fmla="*/ 737 w 1224"/>
                <a:gd name="T53" fmla="*/ 60 h 559"/>
                <a:gd name="T54" fmla="*/ 764 w 1224"/>
                <a:gd name="T55" fmla="*/ 72 h 559"/>
                <a:gd name="T56" fmla="*/ 791 w 1224"/>
                <a:gd name="T57" fmla="*/ 85 h 559"/>
                <a:gd name="T58" fmla="*/ 817 w 1224"/>
                <a:gd name="T59" fmla="*/ 100 h 559"/>
                <a:gd name="T60" fmla="*/ 843 w 1224"/>
                <a:gd name="T61" fmla="*/ 115 h 559"/>
                <a:gd name="T62" fmla="*/ 868 w 1224"/>
                <a:gd name="T63" fmla="*/ 131 h 559"/>
                <a:gd name="T64" fmla="*/ 893 w 1224"/>
                <a:gd name="T65" fmla="*/ 149 h 559"/>
                <a:gd name="T66" fmla="*/ 918 w 1224"/>
                <a:gd name="T67" fmla="*/ 168 h 559"/>
                <a:gd name="T68" fmla="*/ 942 w 1224"/>
                <a:gd name="T69" fmla="*/ 187 h 559"/>
                <a:gd name="T70" fmla="*/ 989 w 1224"/>
                <a:gd name="T71" fmla="*/ 229 h 559"/>
                <a:gd name="T72" fmla="*/ 1034 w 1224"/>
                <a:gd name="T73" fmla="*/ 275 h 559"/>
                <a:gd name="T74" fmla="*/ 1077 w 1224"/>
                <a:gd name="T75" fmla="*/ 325 h 559"/>
                <a:gd name="T76" fmla="*/ 1118 w 1224"/>
                <a:gd name="T77" fmla="*/ 378 h 559"/>
                <a:gd name="T78" fmla="*/ 1156 w 1224"/>
                <a:gd name="T79" fmla="*/ 435 h 559"/>
                <a:gd name="T80" fmla="*/ 1191 w 1224"/>
                <a:gd name="T81" fmla="*/ 495 h 559"/>
                <a:gd name="T82" fmla="*/ 1224 w 1224"/>
                <a:gd name="T83" fmla="*/ 559 h 5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24" h="559">
                  <a:moveTo>
                    <a:pt x="0" y="159"/>
                  </a:moveTo>
                  <a:lnTo>
                    <a:pt x="26" y="140"/>
                  </a:lnTo>
                  <a:lnTo>
                    <a:pt x="53" y="122"/>
                  </a:lnTo>
                  <a:lnTo>
                    <a:pt x="79" y="106"/>
                  </a:lnTo>
                  <a:lnTo>
                    <a:pt x="107" y="90"/>
                  </a:lnTo>
                  <a:lnTo>
                    <a:pt x="134" y="76"/>
                  </a:lnTo>
                  <a:lnTo>
                    <a:pt x="162" y="63"/>
                  </a:lnTo>
                  <a:lnTo>
                    <a:pt x="190" y="51"/>
                  </a:lnTo>
                  <a:lnTo>
                    <a:pt x="219" y="41"/>
                  </a:lnTo>
                  <a:lnTo>
                    <a:pt x="248" y="31"/>
                  </a:lnTo>
                  <a:lnTo>
                    <a:pt x="276" y="23"/>
                  </a:lnTo>
                  <a:lnTo>
                    <a:pt x="306" y="16"/>
                  </a:lnTo>
                  <a:lnTo>
                    <a:pt x="335" y="10"/>
                  </a:lnTo>
                  <a:lnTo>
                    <a:pt x="365" y="6"/>
                  </a:lnTo>
                  <a:lnTo>
                    <a:pt x="394" y="3"/>
                  </a:lnTo>
                  <a:lnTo>
                    <a:pt x="424" y="1"/>
                  </a:lnTo>
                  <a:lnTo>
                    <a:pt x="454" y="0"/>
                  </a:lnTo>
                  <a:lnTo>
                    <a:pt x="483" y="1"/>
                  </a:lnTo>
                  <a:lnTo>
                    <a:pt x="512" y="2"/>
                  </a:lnTo>
                  <a:lnTo>
                    <a:pt x="541" y="6"/>
                  </a:lnTo>
                  <a:lnTo>
                    <a:pt x="570" y="10"/>
                  </a:lnTo>
                  <a:lnTo>
                    <a:pt x="598" y="15"/>
                  </a:lnTo>
                  <a:lnTo>
                    <a:pt x="627" y="22"/>
                  </a:lnTo>
                  <a:lnTo>
                    <a:pt x="655" y="30"/>
                  </a:lnTo>
                  <a:lnTo>
                    <a:pt x="682" y="38"/>
                  </a:lnTo>
                  <a:lnTo>
                    <a:pt x="710" y="48"/>
                  </a:lnTo>
                  <a:lnTo>
                    <a:pt x="737" y="60"/>
                  </a:lnTo>
                  <a:lnTo>
                    <a:pt x="764" y="72"/>
                  </a:lnTo>
                  <a:lnTo>
                    <a:pt x="791" y="85"/>
                  </a:lnTo>
                  <a:lnTo>
                    <a:pt x="817" y="100"/>
                  </a:lnTo>
                  <a:lnTo>
                    <a:pt x="843" y="115"/>
                  </a:lnTo>
                  <a:lnTo>
                    <a:pt x="868" y="131"/>
                  </a:lnTo>
                  <a:lnTo>
                    <a:pt x="893" y="149"/>
                  </a:lnTo>
                  <a:lnTo>
                    <a:pt x="918" y="168"/>
                  </a:lnTo>
                  <a:lnTo>
                    <a:pt x="942" y="187"/>
                  </a:lnTo>
                  <a:lnTo>
                    <a:pt x="989" y="229"/>
                  </a:lnTo>
                  <a:lnTo>
                    <a:pt x="1034" y="275"/>
                  </a:lnTo>
                  <a:lnTo>
                    <a:pt x="1077" y="325"/>
                  </a:lnTo>
                  <a:lnTo>
                    <a:pt x="1118" y="378"/>
                  </a:lnTo>
                  <a:lnTo>
                    <a:pt x="1156" y="435"/>
                  </a:lnTo>
                  <a:lnTo>
                    <a:pt x="1191" y="495"/>
                  </a:lnTo>
                  <a:lnTo>
                    <a:pt x="1224" y="55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2" name="Freeform 40">
              <a:extLst>
                <a:ext uri="{FF2B5EF4-FFF2-40B4-BE49-F238E27FC236}">
                  <a16:creationId xmlns="" xmlns:a16="http://schemas.microsoft.com/office/drawing/2014/main" id="{A4449938-5239-4EC0-85C8-E2EFF94B9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5" y="2256"/>
              <a:ext cx="67" cy="46"/>
            </a:xfrm>
            <a:custGeom>
              <a:avLst/>
              <a:gdLst>
                <a:gd name="T0" fmla="*/ 56 w 98"/>
                <a:gd name="T1" fmla="*/ 0 h 89"/>
                <a:gd name="T2" fmla="*/ 0 w 98"/>
                <a:gd name="T3" fmla="*/ 89 h 89"/>
                <a:gd name="T4" fmla="*/ 98 w 98"/>
                <a:gd name="T5" fmla="*/ 52 h 89"/>
                <a:gd name="T6" fmla="*/ 53 w 98"/>
                <a:gd name="T7" fmla="*/ 46 h 89"/>
                <a:gd name="T8" fmla="*/ 56 w 98"/>
                <a:gd name="T9" fmla="*/ 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89">
                  <a:moveTo>
                    <a:pt x="56" y="0"/>
                  </a:moveTo>
                  <a:lnTo>
                    <a:pt x="0" y="89"/>
                  </a:lnTo>
                  <a:lnTo>
                    <a:pt x="98" y="52"/>
                  </a:lnTo>
                  <a:lnTo>
                    <a:pt x="53" y="46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3" name="Freeform 41">
              <a:extLst>
                <a:ext uri="{FF2B5EF4-FFF2-40B4-BE49-F238E27FC236}">
                  <a16:creationId xmlns="" xmlns:a16="http://schemas.microsoft.com/office/drawing/2014/main" id="{7232456A-394D-44CD-8FA4-21E63F01D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5" y="2621"/>
              <a:ext cx="810" cy="295"/>
            </a:xfrm>
            <a:custGeom>
              <a:avLst/>
              <a:gdLst>
                <a:gd name="T0" fmla="*/ 1221 w 1221"/>
                <a:gd name="T1" fmla="*/ 0 h 570"/>
                <a:gd name="T2" fmla="*/ 1188 w 1221"/>
                <a:gd name="T3" fmla="*/ 65 h 570"/>
                <a:gd name="T4" fmla="*/ 1153 w 1221"/>
                <a:gd name="T5" fmla="*/ 126 h 570"/>
                <a:gd name="T6" fmla="*/ 1115 w 1221"/>
                <a:gd name="T7" fmla="*/ 184 h 570"/>
                <a:gd name="T8" fmla="*/ 1074 w 1221"/>
                <a:gd name="T9" fmla="*/ 238 h 570"/>
                <a:gd name="T10" fmla="*/ 1031 w 1221"/>
                <a:gd name="T11" fmla="*/ 289 h 570"/>
                <a:gd name="T12" fmla="*/ 986 w 1221"/>
                <a:gd name="T13" fmla="*/ 336 h 570"/>
                <a:gd name="T14" fmla="*/ 963 w 1221"/>
                <a:gd name="T15" fmla="*/ 358 h 570"/>
                <a:gd name="T16" fmla="*/ 939 w 1221"/>
                <a:gd name="T17" fmla="*/ 379 h 570"/>
                <a:gd name="T18" fmla="*/ 915 w 1221"/>
                <a:gd name="T19" fmla="*/ 399 h 570"/>
                <a:gd name="T20" fmla="*/ 890 w 1221"/>
                <a:gd name="T21" fmla="*/ 418 h 570"/>
                <a:gd name="T22" fmla="*/ 865 w 1221"/>
                <a:gd name="T23" fmla="*/ 436 h 570"/>
                <a:gd name="T24" fmla="*/ 839 w 1221"/>
                <a:gd name="T25" fmla="*/ 453 h 570"/>
                <a:gd name="T26" fmla="*/ 813 w 1221"/>
                <a:gd name="T27" fmla="*/ 468 h 570"/>
                <a:gd name="T28" fmla="*/ 786 w 1221"/>
                <a:gd name="T29" fmla="*/ 483 h 570"/>
                <a:gd name="T30" fmla="*/ 760 w 1221"/>
                <a:gd name="T31" fmla="*/ 497 h 570"/>
                <a:gd name="T32" fmla="*/ 732 w 1221"/>
                <a:gd name="T33" fmla="*/ 509 h 570"/>
                <a:gd name="T34" fmla="*/ 705 w 1221"/>
                <a:gd name="T35" fmla="*/ 521 h 570"/>
                <a:gd name="T36" fmla="*/ 677 w 1221"/>
                <a:gd name="T37" fmla="*/ 531 h 570"/>
                <a:gd name="T38" fmla="*/ 649 w 1221"/>
                <a:gd name="T39" fmla="*/ 540 h 570"/>
                <a:gd name="T40" fmla="*/ 621 w 1221"/>
                <a:gd name="T41" fmla="*/ 548 h 570"/>
                <a:gd name="T42" fmla="*/ 592 w 1221"/>
                <a:gd name="T43" fmla="*/ 555 h 570"/>
                <a:gd name="T44" fmla="*/ 563 w 1221"/>
                <a:gd name="T45" fmla="*/ 560 h 570"/>
                <a:gd name="T46" fmla="*/ 534 w 1221"/>
                <a:gd name="T47" fmla="*/ 564 h 570"/>
                <a:gd name="T48" fmla="*/ 505 w 1221"/>
                <a:gd name="T49" fmla="*/ 568 h 570"/>
                <a:gd name="T50" fmla="*/ 476 w 1221"/>
                <a:gd name="T51" fmla="*/ 569 h 570"/>
                <a:gd name="T52" fmla="*/ 446 w 1221"/>
                <a:gd name="T53" fmla="*/ 570 h 570"/>
                <a:gd name="T54" fmla="*/ 417 w 1221"/>
                <a:gd name="T55" fmla="*/ 569 h 570"/>
                <a:gd name="T56" fmla="*/ 387 w 1221"/>
                <a:gd name="T57" fmla="*/ 568 h 570"/>
                <a:gd name="T58" fmla="*/ 358 w 1221"/>
                <a:gd name="T59" fmla="*/ 564 h 570"/>
                <a:gd name="T60" fmla="*/ 329 w 1221"/>
                <a:gd name="T61" fmla="*/ 560 h 570"/>
                <a:gd name="T62" fmla="*/ 300 w 1221"/>
                <a:gd name="T63" fmla="*/ 555 h 570"/>
                <a:gd name="T64" fmla="*/ 272 w 1221"/>
                <a:gd name="T65" fmla="*/ 548 h 570"/>
                <a:gd name="T66" fmla="*/ 243 w 1221"/>
                <a:gd name="T67" fmla="*/ 540 h 570"/>
                <a:gd name="T68" fmla="*/ 215 w 1221"/>
                <a:gd name="T69" fmla="*/ 531 h 570"/>
                <a:gd name="T70" fmla="*/ 187 w 1221"/>
                <a:gd name="T71" fmla="*/ 521 h 570"/>
                <a:gd name="T72" fmla="*/ 159 w 1221"/>
                <a:gd name="T73" fmla="*/ 509 h 570"/>
                <a:gd name="T74" fmla="*/ 132 w 1221"/>
                <a:gd name="T75" fmla="*/ 497 h 570"/>
                <a:gd name="T76" fmla="*/ 105 w 1221"/>
                <a:gd name="T77" fmla="*/ 483 h 570"/>
                <a:gd name="T78" fmla="*/ 78 w 1221"/>
                <a:gd name="T79" fmla="*/ 468 h 570"/>
                <a:gd name="T80" fmla="*/ 52 w 1221"/>
                <a:gd name="T81" fmla="*/ 452 h 570"/>
                <a:gd name="T82" fmla="*/ 26 w 1221"/>
                <a:gd name="T83" fmla="*/ 434 h 570"/>
                <a:gd name="T84" fmla="*/ 0 w 1221"/>
                <a:gd name="T85" fmla="*/ 416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221" h="570">
                  <a:moveTo>
                    <a:pt x="1221" y="0"/>
                  </a:moveTo>
                  <a:lnTo>
                    <a:pt x="1188" y="65"/>
                  </a:lnTo>
                  <a:lnTo>
                    <a:pt x="1153" y="126"/>
                  </a:lnTo>
                  <a:lnTo>
                    <a:pt x="1115" y="184"/>
                  </a:lnTo>
                  <a:lnTo>
                    <a:pt x="1074" y="238"/>
                  </a:lnTo>
                  <a:lnTo>
                    <a:pt x="1031" y="289"/>
                  </a:lnTo>
                  <a:lnTo>
                    <a:pt x="986" y="336"/>
                  </a:lnTo>
                  <a:lnTo>
                    <a:pt x="963" y="358"/>
                  </a:lnTo>
                  <a:lnTo>
                    <a:pt x="939" y="379"/>
                  </a:lnTo>
                  <a:lnTo>
                    <a:pt x="915" y="399"/>
                  </a:lnTo>
                  <a:lnTo>
                    <a:pt x="890" y="418"/>
                  </a:lnTo>
                  <a:lnTo>
                    <a:pt x="865" y="436"/>
                  </a:lnTo>
                  <a:lnTo>
                    <a:pt x="839" y="453"/>
                  </a:lnTo>
                  <a:lnTo>
                    <a:pt x="813" y="468"/>
                  </a:lnTo>
                  <a:lnTo>
                    <a:pt x="786" y="483"/>
                  </a:lnTo>
                  <a:lnTo>
                    <a:pt x="760" y="497"/>
                  </a:lnTo>
                  <a:lnTo>
                    <a:pt x="732" y="509"/>
                  </a:lnTo>
                  <a:lnTo>
                    <a:pt x="705" y="521"/>
                  </a:lnTo>
                  <a:lnTo>
                    <a:pt x="677" y="531"/>
                  </a:lnTo>
                  <a:lnTo>
                    <a:pt x="649" y="540"/>
                  </a:lnTo>
                  <a:lnTo>
                    <a:pt x="621" y="548"/>
                  </a:lnTo>
                  <a:lnTo>
                    <a:pt x="592" y="555"/>
                  </a:lnTo>
                  <a:lnTo>
                    <a:pt x="563" y="560"/>
                  </a:lnTo>
                  <a:lnTo>
                    <a:pt x="534" y="564"/>
                  </a:lnTo>
                  <a:lnTo>
                    <a:pt x="505" y="568"/>
                  </a:lnTo>
                  <a:lnTo>
                    <a:pt x="476" y="569"/>
                  </a:lnTo>
                  <a:lnTo>
                    <a:pt x="446" y="570"/>
                  </a:lnTo>
                  <a:lnTo>
                    <a:pt x="417" y="569"/>
                  </a:lnTo>
                  <a:lnTo>
                    <a:pt x="387" y="568"/>
                  </a:lnTo>
                  <a:lnTo>
                    <a:pt x="358" y="564"/>
                  </a:lnTo>
                  <a:lnTo>
                    <a:pt x="329" y="560"/>
                  </a:lnTo>
                  <a:lnTo>
                    <a:pt x="300" y="555"/>
                  </a:lnTo>
                  <a:lnTo>
                    <a:pt x="272" y="548"/>
                  </a:lnTo>
                  <a:lnTo>
                    <a:pt x="243" y="540"/>
                  </a:lnTo>
                  <a:lnTo>
                    <a:pt x="215" y="531"/>
                  </a:lnTo>
                  <a:lnTo>
                    <a:pt x="187" y="521"/>
                  </a:lnTo>
                  <a:lnTo>
                    <a:pt x="159" y="509"/>
                  </a:lnTo>
                  <a:lnTo>
                    <a:pt x="132" y="497"/>
                  </a:lnTo>
                  <a:lnTo>
                    <a:pt x="105" y="483"/>
                  </a:lnTo>
                  <a:lnTo>
                    <a:pt x="78" y="468"/>
                  </a:lnTo>
                  <a:lnTo>
                    <a:pt x="52" y="452"/>
                  </a:lnTo>
                  <a:lnTo>
                    <a:pt x="26" y="434"/>
                  </a:lnTo>
                  <a:lnTo>
                    <a:pt x="0" y="416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4" name="Freeform 42">
              <a:extLst>
                <a:ext uri="{FF2B5EF4-FFF2-40B4-BE49-F238E27FC236}">
                  <a16:creationId xmlns="" xmlns:a16="http://schemas.microsoft.com/office/drawing/2014/main" id="{3D4C1136-F2CE-49BE-A71B-28EDD99B57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1" y="2798"/>
              <a:ext cx="65" cy="46"/>
            </a:xfrm>
            <a:custGeom>
              <a:avLst/>
              <a:gdLst>
                <a:gd name="T0" fmla="*/ 98 w 98"/>
                <a:gd name="T1" fmla="*/ 36 h 88"/>
                <a:gd name="T2" fmla="*/ 0 w 98"/>
                <a:gd name="T3" fmla="*/ 0 h 88"/>
                <a:gd name="T4" fmla="*/ 56 w 98"/>
                <a:gd name="T5" fmla="*/ 88 h 88"/>
                <a:gd name="T6" fmla="*/ 53 w 98"/>
                <a:gd name="T7" fmla="*/ 43 h 88"/>
                <a:gd name="T8" fmla="*/ 98 w 98"/>
                <a:gd name="T9" fmla="*/ 36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88">
                  <a:moveTo>
                    <a:pt x="98" y="36"/>
                  </a:moveTo>
                  <a:lnTo>
                    <a:pt x="0" y="0"/>
                  </a:lnTo>
                  <a:lnTo>
                    <a:pt x="56" y="88"/>
                  </a:lnTo>
                  <a:lnTo>
                    <a:pt x="53" y="43"/>
                  </a:lnTo>
                  <a:lnTo>
                    <a:pt x="98" y="36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5" name="Freeform 43">
              <a:extLst>
                <a:ext uri="{FF2B5EF4-FFF2-40B4-BE49-F238E27FC236}">
                  <a16:creationId xmlns="" xmlns:a16="http://schemas.microsoft.com/office/drawing/2014/main" id="{A22927CF-634E-4AEE-BBE9-058D7FA9A3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5" y="1952"/>
              <a:ext cx="1120" cy="520"/>
            </a:xfrm>
            <a:custGeom>
              <a:avLst/>
              <a:gdLst>
                <a:gd name="T0" fmla="*/ 12 w 1644"/>
                <a:gd name="T1" fmla="*/ 957 h 1013"/>
                <a:gd name="T2" fmla="*/ 39 w 1644"/>
                <a:gd name="T3" fmla="*/ 848 h 1013"/>
                <a:gd name="T4" fmla="*/ 71 w 1644"/>
                <a:gd name="T5" fmla="*/ 744 h 1013"/>
                <a:gd name="T6" fmla="*/ 107 w 1644"/>
                <a:gd name="T7" fmla="*/ 646 h 1013"/>
                <a:gd name="T8" fmla="*/ 147 w 1644"/>
                <a:gd name="T9" fmla="*/ 554 h 1013"/>
                <a:gd name="T10" fmla="*/ 191 w 1644"/>
                <a:gd name="T11" fmla="*/ 467 h 1013"/>
                <a:gd name="T12" fmla="*/ 239 w 1644"/>
                <a:gd name="T13" fmla="*/ 387 h 1013"/>
                <a:gd name="T14" fmla="*/ 290 w 1644"/>
                <a:gd name="T15" fmla="*/ 313 h 1013"/>
                <a:gd name="T16" fmla="*/ 344 w 1644"/>
                <a:gd name="T17" fmla="*/ 247 h 1013"/>
                <a:gd name="T18" fmla="*/ 401 w 1644"/>
                <a:gd name="T19" fmla="*/ 188 h 1013"/>
                <a:gd name="T20" fmla="*/ 461 w 1644"/>
                <a:gd name="T21" fmla="*/ 136 h 1013"/>
                <a:gd name="T22" fmla="*/ 523 w 1644"/>
                <a:gd name="T23" fmla="*/ 92 h 1013"/>
                <a:gd name="T24" fmla="*/ 587 w 1644"/>
                <a:gd name="T25" fmla="*/ 56 h 1013"/>
                <a:gd name="T26" fmla="*/ 653 w 1644"/>
                <a:gd name="T27" fmla="*/ 29 h 1013"/>
                <a:gd name="T28" fmla="*/ 720 w 1644"/>
                <a:gd name="T29" fmla="*/ 11 h 1013"/>
                <a:gd name="T30" fmla="*/ 789 w 1644"/>
                <a:gd name="T31" fmla="*/ 1 h 1013"/>
                <a:gd name="T32" fmla="*/ 859 w 1644"/>
                <a:gd name="T33" fmla="*/ 1 h 1013"/>
                <a:gd name="T34" fmla="*/ 927 w 1644"/>
                <a:gd name="T35" fmla="*/ 10 h 1013"/>
                <a:gd name="T36" fmla="*/ 993 w 1644"/>
                <a:gd name="T37" fmla="*/ 28 h 1013"/>
                <a:gd name="T38" fmla="*/ 1059 w 1644"/>
                <a:gd name="T39" fmla="*/ 55 h 1013"/>
                <a:gd name="T40" fmla="*/ 1122 w 1644"/>
                <a:gd name="T41" fmla="*/ 90 h 1013"/>
                <a:gd name="T42" fmla="*/ 1184 w 1644"/>
                <a:gd name="T43" fmla="*/ 133 h 1013"/>
                <a:gd name="T44" fmla="*/ 1243 w 1644"/>
                <a:gd name="T45" fmla="*/ 184 h 1013"/>
                <a:gd name="T46" fmla="*/ 1299 w 1644"/>
                <a:gd name="T47" fmla="*/ 242 h 1013"/>
                <a:gd name="T48" fmla="*/ 1353 w 1644"/>
                <a:gd name="T49" fmla="*/ 308 h 1013"/>
                <a:gd name="T50" fmla="*/ 1404 w 1644"/>
                <a:gd name="T51" fmla="*/ 380 h 1013"/>
                <a:gd name="T52" fmla="*/ 1452 w 1644"/>
                <a:gd name="T53" fmla="*/ 458 h 1013"/>
                <a:gd name="T54" fmla="*/ 1496 w 1644"/>
                <a:gd name="T55" fmla="*/ 543 h 1013"/>
                <a:gd name="T56" fmla="*/ 1536 w 1644"/>
                <a:gd name="T57" fmla="*/ 634 h 1013"/>
                <a:gd name="T58" fmla="*/ 1572 w 1644"/>
                <a:gd name="T59" fmla="*/ 731 h 1013"/>
                <a:gd name="T60" fmla="*/ 1604 w 1644"/>
                <a:gd name="T61" fmla="*/ 833 h 1013"/>
                <a:gd name="T62" fmla="*/ 1632 w 1644"/>
                <a:gd name="T63" fmla="*/ 940 h 10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44" h="1013">
                  <a:moveTo>
                    <a:pt x="0" y="1013"/>
                  </a:moveTo>
                  <a:lnTo>
                    <a:pt x="12" y="957"/>
                  </a:lnTo>
                  <a:lnTo>
                    <a:pt x="25" y="902"/>
                  </a:lnTo>
                  <a:lnTo>
                    <a:pt x="39" y="848"/>
                  </a:lnTo>
                  <a:lnTo>
                    <a:pt x="54" y="796"/>
                  </a:lnTo>
                  <a:lnTo>
                    <a:pt x="71" y="744"/>
                  </a:lnTo>
                  <a:lnTo>
                    <a:pt x="88" y="695"/>
                  </a:lnTo>
                  <a:lnTo>
                    <a:pt x="107" y="646"/>
                  </a:lnTo>
                  <a:lnTo>
                    <a:pt x="127" y="599"/>
                  </a:lnTo>
                  <a:lnTo>
                    <a:pt x="147" y="554"/>
                  </a:lnTo>
                  <a:lnTo>
                    <a:pt x="169" y="510"/>
                  </a:lnTo>
                  <a:lnTo>
                    <a:pt x="191" y="467"/>
                  </a:lnTo>
                  <a:lnTo>
                    <a:pt x="215" y="426"/>
                  </a:lnTo>
                  <a:lnTo>
                    <a:pt x="239" y="387"/>
                  </a:lnTo>
                  <a:lnTo>
                    <a:pt x="264" y="349"/>
                  </a:lnTo>
                  <a:lnTo>
                    <a:pt x="290" y="313"/>
                  </a:lnTo>
                  <a:lnTo>
                    <a:pt x="317" y="279"/>
                  </a:lnTo>
                  <a:lnTo>
                    <a:pt x="344" y="247"/>
                  </a:lnTo>
                  <a:lnTo>
                    <a:pt x="372" y="216"/>
                  </a:lnTo>
                  <a:lnTo>
                    <a:pt x="401" y="188"/>
                  </a:lnTo>
                  <a:lnTo>
                    <a:pt x="431" y="161"/>
                  </a:lnTo>
                  <a:lnTo>
                    <a:pt x="461" y="136"/>
                  </a:lnTo>
                  <a:lnTo>
                    <a:pt x="492" y="113"/>
                  </a:lnTo>
                  <a:lnTo>
                    <a:pt x="523" y="92"/>
                  </a:lnTo>
                  <a:lnTo>
                    <a:pt x="555" y="73"/>
                  </a:lnTo>
                  <a:lnTo>
                    <a:pt x="587" y="56"/>
                  </a:lnTo>
                  <a:lnTo>
                    <a:pt x="620" y="42"/>
                  </a:lnTo>
                  <a:lnTo>
                    <a:pt x="653" y="29"/>
                  </a:lnTo>
                  <a:lnTo>
                    <a:pt x="686" y="19"/>
                  </a:lnTo>
                  <a:lnTo>
                    <a:pt x="720" y="11"/>
                  </a:lnTo>
                  <a:lnTo>
                    <a:pt x="755" y="5"/>
                  </a:lnTo>
                  <a:lnTo>
                    <a:pt x="789" y="1"/>
                  </a:lnTo>
                  <a:lnTo>
                    <a:pt x="824" y="0"/>
                  </a:lnTo>
                  <a:lnTo>
                    <a:pt x="859" y="1"/>
                  </a:lnTo>
                  <a:lnTo>
                    <a:pt x="893" y="5"/>
                  </a:lnTo>
                  <a:lnTo>
                    <a:pt x="927" y="10"/>
                  </a:lnTo>
                  <a:lnTo>
                    <a:pt x="960" y="18"/>
                  </a:lnTo>
                  <a:lnTo>
                    <a:pt x="993" y="28"/>
                  </a:lnTo>
                  <a:lnTo>
                    <a:pt x="1026" y="41"/>
                  </a:lnTo>
                  <a:lnTo>
                    <a:pt x="1059" y="55"/>
                  </a:lnTo>
                  <a:lnTo>
                    <a:pt x="1091" y="72"/>
                  </a:lnTo>
                  <a:lnTo>
                    <a:pt x="1122" y="90"/>
                  </a:lnTo>
                  <a:lnTo>
                    <a:pt x="1153" y="111"/>
                  </a:lnTo>
                  <a:lnTo>
                    <a:pt x="1184" y="133"/>
                  </a:lnTo>
                  <a:lnTo>
                    <a:pt x="1213" y="158"/>
                  </a:lnTo>
                  <a:lnTo>
                    <a:pt x="1243" y="184"/>
                  </a:lnTo>
                  <a:lnTo>
                    <a:pt x="1271" y="212"/>
                  </a:lnTo>
                  <a:lnTo>
                    <a:pt x="1299" y="242"/>
                  </a:lnTo>
                  <a:lnTo>
                    <a:pt x="1327" y="274"/>
                  </a:lnTo>
                  <a:lnTo>
                    <a:pt x="1353" y="308"/>
                  </a:lnTo>
                  <a:lnTo>
                    <a:pt x="1379" y="343"/>
                  </a:lnTo>
                  <a:lnTo>
                    <a:pt x="1404" y="380"/>
                  </a:lnTo>
                  <a:lnTo>
                    <a:pt x="1428" y="418"/>
                  </a:lnTo>
                  <a:lnTo>
                    <a:pt x="1452" y="458"/>
                  </a:lnTo>
                  <a:lnTo>
                    <a:pt x="1474" y="500"/>
                  </a:lnTo>
                  <a:lnTo>
                    <a:pt x="1496" y="543"/>
                  </a:lnTo>
                  <a:lnTo>
                    <a:pt x="1516" y="588"/>
                  </a:lnTo>
                  <a:lnTo>
                    <a:pt x="1536" y="634"/>
                  </a:lnTo>
                  <a:lnTo>
                    <a:pt x="1555" y="682"/>
                  </a:lnTo>
                  <a:lnTo>
                    <a:pt x="1572" y="731"/>
                  </a:lnTo>
                  <a:lnTo>
                    <a:pt x="1589" y="781"/>
                  </a:lnTo>
                  <a:lnTo>
                    <a:pt x="1604" y="833"/>
                  </a:lnTo>
                  <a:lnTo>
                    <a:pt x="1619" y="886"/>
                  </a:lnTo>
                  <a:lnTo>
                    <a:pt x="1632" y="940"/>
                  </a:lnTo>
                  <a:lnTo>
                    <a:pt x="1644" y="99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6" name="Freeform 44">
              <a:extLst>
                <a:ext uri="{FF2B5EF4-FFF2-40B4-BE49-F238E27FC236}">
                  <a16:creationId xmlns="" xmlns:a16="http://schemas.microsoft.com/office/drawing/2014/main" id="{CD474CAF-713C-4934-8E5B-D768C7DA18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8" y="2621"/>
              <a:ext cx="109" cy="295"/>
            </a:xfrm>
            <a:custGeom>
              <a:avLst/>
              <a:gdLst>
                <a:gd name="T0" fmla="*/ 149 w 149"/>
                <a:gd name="T1" fmla="*/ 626 h 626"/>
                <a:gd name="T2" fmla="*/ 120 w 149"/>
                <a:gd name="T3" fmla="*/ 557 h 626"/>
                <a:gd name="T4" fmla="*/ 94 w 149"/>
                <a:gd name="T5" fmla="*/ 485 h 626"/>
                <a:gd name="T6" fmla="*/ 71 w 149"/>
                <a:gd name="T7" fmla="*/ 410 h 626"/>
                <a:gd name="T8" fmla="*/ 51 w 149"/>
                <a:gd name="T9" fmla="*/ 332 h 626"/>
                <a:gd name="T10" fmla="*/ 33 w 149"/>
                <a:gd name="T11" fmla="*/ 252 h 626"/>
                <a:gd name="T12" fmla="*/ 19 w 149"/>
                <a:gd name="T13" fmla="*/ 170 h 626"/>
                <a:gd name="T14" fmla="*/ 8 w 149"/>
                <a:gd name="T15" fmla="*/ 86 h 626"/>
                <a:gd name="T16" fmla="*/ 0 w 149"/>
                <a:gd name="T17" fmla="*/ 0 h 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9" h="626">
                  <a:moveTo>
                    <a:pt x="149" y="626"/>
                  </a:moveTo>
                  <a:lnTo>
                    <a:pt x="120" y="557"/>
                  </a:lnTo>
                  <a:lnTo>
                    <a:pt x="94" y="485"/>
                  </a:lnTo>
                  <a:lnTo>
                    <a:pt x="71" y="410"/>
                  </a:lnTo>
                  <a:lnTo>
                    <a:pt x="51" y="332"/>
                  </a:lnTo>
                  <a:lnTo>
                    <a:pt x="33" y="252"/>
                  </a:lnTo>
                  <a:lnTo>
                    <a:pt x="19" y="170"/>
                  </a:lnTo>
                  <a:lnTo>
                    <a:pt x="8" y="86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7" name="Freeform 45">
              <a:extLst>
                <a:ext uri="{FF2B5EF4-FFF2-40B4-BE49-F238E27FC236}">
                  <a16:creationId xmlns="" xmlns:a16="http://schemas.microsoft.com/office/drawing/2014/main" id="{9078BD6F-519B-40DE-A3BC-3995085739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7" y="2617"/>
              <a:ext cx="185" cy="413"/>
            </a:xfrm>
            <a:custGeom>
              <a:avLst/>
              <a:gdLst>
                <a:gd name="T0" fmla="*/ 0 w 272"/>
                <a:gd name="T1" fmla="*/ 804 h 804"/>
                <a:gd name="T2" fmla="*/ 11 w 272"/>
                <a:gd name="T3" fmla="*/ 734 h 804"/>
                <a:gd name="T4" fmla="*/ 24 w 272"/>
                <a:gd name="T5" fmla="*/ 666 h 804"/>
                <a:gd name="T6" fmla="*/ 37 w 272"/>
                <a:gd name="T7" fmla="*/ 600 h 804"/>
                <a:gd name="T8" fmla="*/ 51 w 272"/>
                <a:gd name="T9" fmla="*/ 537 h 804"/>
                <a:gd name="T10" fmla="*/ 65 w 272"/>
                <a:gd name="T11" fmla="*/ 477 h 804"/>
                <a:gd name="T12" fmla="*/ 81 w 272"/>
                <a:gd name="T13" fmla="*/ 419 h 804"/>
                <a:gd name="T14" fmla="*/ 97 w 272"/>
                <a:gd name="T15" fmla="*/ 363 h 804"/>
                <a:gd name="T16" fmla="*/ 114 w 272"/>
                <a:gd name="T17" fmla="*/ 311 h 804"/>
                <a:gd name="T18" fmla="*/ 132 w 272"/>
                <a:gd name="T19" fmla="*/ 261 h 804"/>
                <a:gd name="T20" fmla="*/ 150 w 272"/>
                <a:gd name="T21" fmla="*/ 214 h 804"/>
                <a:gd name="T22" fmla="*/ 169 w 272"/>
                <a:gd name="T23" fmla="*/ 170 h 804"/>
                <a:gd name="T24" fmla="*/ 188 w 272"/>
                <a:gd name="T25" fmla="*/ 130 h 804"/>
                <a:gd name="T26" fmla="*/ 208 w 272"/>
                <a:gd name="T27" fmla="*/ 92 h 804"/>
                <a:gd name="T28" fmla="*/ 229 w 272"/>
                <a:gd name="T29" fmla="*/ 58 h 804"/>
                <a:gd name="T30" fmla="*/ 250 w 272"/>
                <a:gd name="T31" fmla="*/ 27 h 804"/>
                <a:gd name="T32" fmla="*/ 272 w 272"/>
                <a:gd name="T33" fmla="*/ 0 h 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2" h="804">
                  <a:moveTo>
                    <a:pt x="0" y="804"/>
                  </a:moveTo>
                  <a:lnTo>
                    <a:pt x="11" y="734"/>
                  </a:lnTo>
                  <a:lnTo>
                    <a:pt x="24" y="666"/>
                  </a:lnTo>
                  <a:lnTo>
                    <a:pt x="37" y="600"/>
                  </a:lnTo>
                  <a:lnTo>
                    <a:pt x="51" y="537"/>
                  </a:lnTo>
                  <a:lnTo>
                    <a:pt x="65" y="477"/>
                  </a:lnTo>
                  <a:lnTo>
                    <a:pt x="81" y="419"/>
                  </a:lnTo>
                  <a:lnTo>
                    <a:pt x="97" y="363"/>
                  </a:lnTo>
                  <a:lnTo>
                    <a:pt x="114" y="311"/>
                  </a:lnTo>
                  <a:lnTo>
                    <a:pt x="132" y="261"/>
                  </a:lnTo>
                  <a:lnTo>
                    <a:pt x="150" y="214"/>
                  </a:lnTo>
                  <a:lnTo>
                    <a:pt x="169" y="170"/>
                  </a:lnTo>
                  <a:lnTo>
                    <a:pt x="188" y="130"/>
                  </a:lnTo>
                  <a:lnTo>
                    <a:pt x="208" y="92"/>
                  </a:lnTo>
                  <a:lnTo>
                    <a:pt x="229" y="58"/>
                  </a:lnTo>
                  <a:lnTo>
                    <a:pt x="250" y="27"/>
                  </a:lnTo>
                  <a:lnTo>
                    <a:pt x="272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8" name="Freeform 46">
              <a:extLst>
                <a:ext uri="{FF2B5EF4-FFF2-40B4-BE49-F238E27FC236}">
                  <a16:creationId xmlns="" xmlns:a16="http://schemas.microsoft.com/office/drawing/2014/main" id="{7C6E0E58-9CB0-4032-A0F6-817A1AB34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2" y="1680"/>
              <a:ext cx="48" cy="449"/>
            </a:xfrm>
            <a:custGeom>
              <a:avLst/>
              <a:gdLst>
                <a:gd name="T0" fmla="*/ 70 w 70"/>
                <a:gd name="T1" fmla="*/ 874 h 874"/>
                <a:gd name="T2" fmla="*/ 54 w 70"/>
                <a:gd name="T3" fmla="*/ 774 h 874"/>
                <a:gd name="T4" fmla="*/ 40 w 70"/>
                <a:gd name="T5" fmla="*/ 670 h 874"/>
                <a:gd name="T6" fmla="*/ 28 w 70"/>
                <a:gd name="T7" fmla="*/ 563 h 874"/>
                <a:gd name="T8" fmla="*/ 18 w 70"/>
                <a:gd name="T9" fmla="*/ 454 h 874"/>
                <a:gd name="T10" fmla="*/ 10 w 70"/>
                <a:gd name="T11" fmla="*/ 343 h 874"/>
                <a:gd name="T12" fmla="*/ 5 w 70"/>
                <a:gd name="T13" fmla="*/ 230 h 874"/>
                <a:gd name="T14" fmla="*/ 1 w 70"/>
                <a:gd name="T15" fmla="*/ 115 h 874"/>
                <a:gd name="T16" fmla="*/ 0 w 70"/>
                <a:gd name="T17" fmla="*/ 0 h 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0" h="874">
                  <a:moveTo>
                    <a:pt x="70" y="874"/>
                  </a:moveTo>
                  <a:lnTo>
                    <a:pt x="54" y="774"/>
                  </a:lnTo>
                  <a:lnTo>
                    <a:pt x="40" y="670"/>
                  </a:lnTo>
                  <a:lnTo>
                    <a:pt x="28" y="563"/>
                  </a:lnTo>
                  <a:lnTo>
                    <a:pt x="18" y="454"/>
                  </a:lnTo>
                  <a:lnTo>
                    <a:pt x="10" y="343"/>
                  </a:lnTo>
                  <a:lnTo>
                    <a:pt x="5" y="230"/>
                  </a:lnTo>
                  <a:lnTo>
                    <a:pt x="1" y="115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19" name="Freeform 47">
              <a:extLst>
                <a:ext uri="{FF2B5EF4-FFF2-40B4-BE49-F238E27FC236}">
                  <a16:creationId xmlns="" xmlns:a16="http://schemas.microsoft.com/office/drawing/2014/main" id="{01ED37D7-C4E5-48B4-AA6B-7E588F4D4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3" y="2110"/>
              <a:ext cx="45" cy="54"/>
            </a:xfrm>
            <a:custGeom>
              <a:avLst/>
              <a:gdLst>
                <a:gd name="T0" fmla="*/ 0 w 66"/>
                <a:gd name="T1" fmla="*/ 12 h 103"/>
                <a:gd name="T2" fmla="*/ 51 w 66"/>
                <a:gd name="T3" fmla="*/ 103 h 103"/>
                <a:gd name="T4" fmla="*/ 66 w 66"/>
                <a:gd name="T5" fmla="*/ 0 h 103"/>
                <a:gd name="T6" fmla="*/ 39 w 66"/>
                <a:gd name="T7" fmla="*/ 36 h 103"/>
                <a:gd name="T8" fmla="*/ 0 w 66"/>
                <a:gd name="T9" fmla="*/ 1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03">
                  <a:moveTo>
                    <a:pt x="0" y="12"/>
                  </a:moveTo>
                  <a:lnTo>
                    <a:pt x="51" y="103"/>
                  </a:lnTo>
                  <a:lnTo>
                    <a:pt x="66" y="0"/>
                  </a:lnTo>
                  <a:lnTo>
                    <a:pt x="39" y="3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0" name="Freeform 48">
              <a:extLst>
                <a:ext uri="{FF2B5EF4-FFF2-40B4-BE49-F238E27FC236}">
                  <a16:creationId xmlns="" xmlns:a16="http://schemas.microsoft.com/office/drawing/2014/main" id="{4653C7C4-11D3-4D0A-A5F0-77C466778E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" y="2569"/>
              <a:ext cx="878" cy="317"/>
            </a:xfrm>
            <a:custGeom>
              <a:avLst/>
              <a:gdLst>
                <a:gd name="T0" fmla="*/ 0 w 659"/>
                <a:gd name="T1" fmla="*/ 181 h 181"/>
                <a:gd name="T2" fmla="*/ 39 w 659"/>
                <a:gd name="T3" fmla="*/ 161 h 181"/>
                <a:gd name="T4" fmla="*/ 78 w 659"/>
                <a:gd name="T5" fmla="*/ 141 h 181"/>
                <a:gd name="T6" fmla="*/ 118 w 659"/>
                <a:gd name="T7" fmla="*/ 123 h 181"/>
                <a:gd name="T8" fmla="*/ 158 w 659"/>
                <a:gd name="T9" fmla="*/ 106 h 181"/>
                <a:gd name="T10" fmla="*/ 198 w 659"/>
                <a:gd name="T11" fmla="*/ 91 h 181"/>
                <a:gd name="T12" fmla="*/ 239 w 659"/>
                <a:gd name="T13" fmla="*/ 76 h 181"/>
                <a:gd name="T14" fmla="*/ 280 w 659"/>
                <a:gd name="T15" fmla="*/ 63 h 181"/>
                <a:gd name="T16" fmla="*/ 321 w 659"/>
                <a:gd name="T17" fmla="*/ 51 h 181"/>
                <a:gd name="T18" fmla="*/ 362 w 659"/>
                <a:gd name="T19" fmla="*/ 40 h 181"/>
                <a:gd name="T20" fmla="*/ 404 w 659"/>
                <a:gd name="T21" fmla="*/ 31 h 181"/>
                <a:gd name="T22" fmla="*/ 446 w 659"/>
                <a:gd name="T23" fmla="*/ 23 h 181"/>
                <a:gd name="T24" fmla="*/ 488 w 659"/>
                <a:gd name="T25" fmla="*/ 16 h 181"/>
                <a:gd name="T26" fmla="*/ 531 w 659"/>
                <a:gd name="T27" fmla="*/ 10 h 181"/>
                <a:gd name="T28" fmla="*/ 573 w 659"/>
                <a:gd name="T29" fmla="*/ 5 h 181"/>
                <a:gd name="T30" fmla="*/ 616 w 659"/>
                <a:gd name="T31" fmla="*/ 2 h 181"/>
                <a:gd name="T32" fmla="*/ 659 w 659"/>
                <a:gd name="T33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59" h="181">
                  <a:moveTo>
                    <a:pt x="0" y="181"/>
                  </a:moveTo>
                  <a:lnTo>
                    <a:pt x="39" y="161"/>
                  </a:lnTo>
                  <a:lnTo>
                    <a:pt x="78" y="141"/>
                  </a:lnTo>
                  <a:lnTo>
                    <a:pt x="118" y="123"/>
                  </a:lnTo>
                  <a:lnTo>
                    <a:pt x="158" y="106"/>
                  </a:lnTo>
                  <a:lnTo>
                    <a:pt x="198" y="91"/>
                  </a:lnTo>
                  <a:lnTo>
                    <a:pt x="239" y="76"/>
                  </a:lnTo>
                  <a:lnTo>
                    <a:pt x="280" y="63"/>
                  </a:lnTo>
                  <a:lnTo>
                    <a:pt x="321" y="51"/>
                  </a:lnTo>
                  <a:lnTo>
                    <a:pt x="362" y="40"/>
                  </a:lnTo>
                  <a:lnTo>
                    <a:pt x="404" y="31"/>
                  </a:lnTo>
                  <a:lnTo>
                    <a:pt x="446" y="23"/>
                  </a:lnTo>
                  <a:lnTo>
                    <a:pt x="488" y="16"/>
                  </a:lnTo>
                  <a:lnTo>
                    <a:pt x="531" y="10"/>
                  </a:lnTo>
                  <a:lnTo>
                    <a:pt x="573" y="5"/>
                  </a:lnTo>
                  <a:lnTo>
                    <a:pt x="616" y="2"/>
                  </a:lnTo>
                  <a:lnTo>
                    <a:pt x="659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1" name="Freeform 49">
              <a:extLst>
                <a:ext uri="{FF2B5EF4-FFF2-40B4-BE49-F238E27FC236}">
                  <a16:creationId xmlns="" xmlns:a16="http://schemas.microsoft.com/office/drawing/2014/main" id="{69C7336A-F7FA-4CB7-AFF1-58D6C7AAF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" y="2526"/>
              <a:ext cx="69" cy="34"/>
            </a:xfrm>
            <a:custGeom>
              <a:avLst/>
              <a:gdLst>
                <a:gd name="T0" fmla="*/ 0 w 99"/>
                <a:gd name="T1" fmla="*/ 67 h 67"/>
                <a:gd name="T2" fmla="*/ 99 w 99"/>
                <a:gd name="T3" fmla="*/ 33 h 67"/>
                <a:gd name="T4" fmla="*/ 0 w 99"/>
                <a:gd name="T5" fmla="*/ 0 h 67"/>
                <a:gd name="T6" fmla="*/ 31 w 99"/>
                <a:gd name="T7" fmla="*/ 33 h 67"/>
                <a:gd name="T8" fmla="*/ 0 w 99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2" name="Freeform 50">
              <a:extLst>
                <a:ext uri="{FF2B5EF4-FFF2-40B4-BE49-F238E27FC236}">
                  <a16:creationId xmlns="" xmlns:a16="http://schemas.microsoft.com/office/drawing/2014/main" id="{62014D8D-4788-449E-8296-EF94D6F007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5" y="2357"/>
              <a:ext cx="70" cy="41"/>
            </a:xfrm>
            <a:custGeom>
              <a:avLst/>
              <a:gdLst>
                <a:gd name="T0" fmla="*/ 0 w 102"/>
                <a:gd name="T1" fmla="*/ 56 h 81"/>
                <a:gd name="T2" fmla="*/ 102 w 102"/>
                <a:gd name="T3" fmla="*/ 81 h 81"/>
                <a:gd name="T4" fmla="*/ 36 w 102"/>
                <a:gd name="T5" fmla="*/ 0 h 81"/>
                <a:gd name="T6" fmla="*/ 45 w 102"/>
                <a:gd name="T7" fmla="*/ 44 h 81"/>
                <a:gd name="T8" fmla="*/ 0 w 102"/>
                <a:gd name="T9" fmla="*/ 5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81">
                  <a:moveTo>
                    <a:pt x="0" y="56"/>
                  </a:moveTo>
                  <a:lnTo>
                    <a:pt x="102" y="81"/>
                  </a:lnTo>
                  <a:lnTo>
                    <a:pt x="36" y="0"/>
                  </a:lnTo>
                  <a:lnTo>
                    <a:pt x="45" y="44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3" name="Freeform 51">
              <a:extLst>
                <a:ext uri="{FF2B5EF4-FFF2-40B4-BE49-F238E27FC236}">
                  <a16:creationId xmlns="" xmlns:a16="http://schemas.microsoft.com/office/drawing/2014/main" id="{665739DA-E55C-46C8-8936-B43FC855A7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6" y="2583"/>
              <a:ext cx="379" cy="279"/>
            </a:xfrm>
            <a:custGeom>
              <a:avLst/>
              <a:gdLst>
                <a:gd name="T0" fmla="*/ 0 w 557"/>
                <a:gd name="T1" fmla="*/ 545 h 545"/>
                <a:gd name="T2" fmla="*/ 29 w 557"/>
                <a:gd name="T3" fmla="*/ 500 h 545"/>
                <a:gd name="T4" fmla="*/ 59 w 557"/>
                <a:gd name="T5" fmla="*/ 457 h 545"/>
                <a:gd name="T6" fmla="*/ 90 w 557"/>
                <a:gd name="T7" fmla="*/ 415 h 545"/>
                <a:gd name="T8" fmla="*/ 121 w 557"/>
                <a:gd name="T9" fmla="*/ 375 h 545"/>
                <a:gd name="T10" fmla="*/ 153 w 557"/>
                <a:gd name="T11" fmla="*/ 335 h 545"/>
                <a:gd name="T12" fmla="*/ 187 w 557"/>
                <a:gd name="T13" fmla="*/ 298 h 545"/>
                <a:gd name="T14" fmla="*/ 221 w 557"/>
                <a:gd name="T15" fmla="*/ 261 h 545"/>
                <a:gd name="T16" fmla="*/ 255 w 557"/>
                <a:gd name="T17" fmla="*/ 226 h 545"/>
                <a:gd name="T18" fmla="*/ 291 w 557"/>
                <a:gd name="T19" fmla="*/ 192 h 545"/>
                <a:gd name="T20" fmla="*/ 327 w 557"/>
                <a:gd name="T21" fmla="*/ 160 h 545"/>
                <a:gd name="T22" fmla="*/ 364 w 557"/>
                <a:gd name="T23" fmla="*/ 130 h 545"/>
                <a:gd name="T24" fmla="*/ 401 w 557"/>
                <a:gd name="T25" fmla="*/ 101 h 545"/>
                <a:gd name="T26" fmla="*/ 439 w 557"/>
                <a:gd name="T27" fmla="*/ 73 h 545"/>
                <a:gd name="T28" fmla="*/ 478 w 557"/>
                <a:gd name="T29" fmla="*/ 47 h 545"/>
                <a:gd name="T30" fmla="*/ 517 w 557"/>
                <a:gd name="T31" fmla="*/ 23 h 545"/>
                <a:gd name="T32" fmla="*/ 557 w 557"/>
                <a:gd name="T33" fmla="*/ 0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57" h="545">
                  <a:moveTo>
                    <a:pt x="0" y="545"/>
                  </a:moveTo>
                  <a:lnTo>
                    <a:pt x="29" y="500"/>
                  </a:lnTo>
                  <a:lnTo>
                    <a:pt x="59" y="457"/>
                  </a:lnTo>
                  <a:lnTo>
                    <a:pt x="90" y="415"/>
                  </a:lnTo>
                  <a:lnTo>
                    <a:pt x="121" y="375"/>
                  </a:lnTo>
                  <a:lnTo>
                    <a:pt x="153" y="335"/>
                  </a:lnTo>
                  <a:lnTo>
                    <a:pt x="187" y="298"/>
                  </a:lnTo>
                  <a:lnTo>
                    <a:pt x="221" y="261"/>
                  </a:lnTo>
                  <a:lnTo>
                    <a:pt x="255" y="226"/>
                  </a:lnTo>
                  <a:lnTo>
                    <a:pt x="291" y="192"/>
                  </a:lnTo>
                  <a:lnTo>
                    <a:pt x="327" y="160"/>
                  </a:lnTo>
                  <a:lnTo>
                    <a:pt x="364" y="130"/>
                  </a:lnTo>
                  <a:lnTo>
                    <a:pt x="401" y="101"/>
                  </a:lnTo>
                  <a:lnTo>
                    <a:pt x="439" y="73"/>
                  </a:lnTo>
                  <a:lnTo>
                    <a:pt x="478" y="47"/>
                  </a:lnTo>
                  <a:lnTo>
                    <a:pt x="517" y="23"/>
                  </a:lnTo>
                  <a:lnTo>
                    <a:pt x="557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4" name="Freeform 52">
              <a:extLst>
                <a:ext uri="{FF2B5EF4-FFF2-40B4-BE49-F238E27FC236}">
                  <a16:creationId xmlns="" xmlns:a16="http://schemas.microsoft.com/office/drawing/2014/main" id="{1B4EB2E6-9830-41B8-A257-9661C45137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1952"/>
              <a:ext cx="965" cy="520"/>
            </a:xfrm>
            <a:custGeom>
              <a:avLst/>
              <a:gdLst>
                <a:gd name="T0" fmla="*/ 0 w 1410"/>
                <a:gd name="T1" fmla="*/ 393 h 995"/>
                <a:gd name="T2" fmla="*/ 31 w 1410"/>
                <a:gd name="T3" fmla="*/ 347 h 995"/>
                <a:gd name="T4" fmla="*/ 62 w 1410"/>
                <a:gd name="T5" fmla="*/ 304 h 995"/>
                <a:gd name="T6" fmla="*/ 95 w 1410"/>
                <a:gd name="T7" fmla="*/ 263 h 995"/>
                <a:gd name="T8" fmla="*/ 129 w 1410"/>
                <a:gd name="T9" fmla="*/ 225 h 995"/>
                <a:gd name="T10" fmla="*/ 163 w 1410"/>
                <a:gd name="T11" fmla="*/ 190 h 995"/>
                <a:gd name="T12" fmla="*/ 199 w 1410"/>
                <a:gd name="T13" fmla="*/ 158 h 995"/>
                <a:gd name="T14" fmla="*/ 235 w 1410"/>
                <a:gd name="T15" fmla="*/ 128 h 995"/>
                <a:gd name="T16" fmla="*/ 273 w 1410"/>
                <a:gd name="T17" fmla="*/ 102 h 995"/>
                <a:gd name="T18" fmla="*/ 310 w 1410"/>
                <a:gd name="T19" fmla="*/ 78 h 995"/>
                <a:gd name="T20" fmla="*/ 349 w 1410"/>
                <a:gd name="T21" fmla="*/ 58 h 995"/>
                <a:gd name="T22" fmla="*/ 388 w 1410"/>
                <a:gd name="T23" fmla="*/ 40 h 995"/>
                <a:gd name="T24" fmla="*/ 428 w 1410"/>
                <a:gd name="T25" fmla="*/ 26 h 995"/>
                <a:gd name="T26" fmla="*/ 468 w 1410"/>
                <a:gd name="T27" fmla="*/ 15 h 995"/>
                <a:gd name="T28" fmla="*/ 508 w 1410"/>
                <a:gd name="T29" fmla="*/ 7 h 995"/>
                <a:gd name="T30" fmla="*/ 549 w 1410"/>
                <a:gd name="T31" fmla="*/ 2 h 995"/>
                <a:gd name="T32" fmla="*/ 590 w 1410"/>
                <a:gd name="T33" fmla="*/ 0 h 995"/>
                <a:gd name="T34" fmla="*/ 625 w 1410"/>
                <a:gd name="T35" fmla="*/ 1 h 995"/>
                <a:gd name="T36" fmla="*/ 659 w 1410"/>
                <a:gd name="T37" fmla="*/ 5 h 995"/>
                <a:gd name="T38" fmla="*/ 693 w 1410"/>
                <a:gd name="T39" fmla="*/ 10 h 995"/>
                <a:gd name="T40" fmla="*/ 726 w 1410"/>
                <a:gd name="T41" fmla="*/ 18 h 995"/>
                <a:gd name="T42" fmla="*/ 759 w 1410"/>
                <a:gd name="T43" fmla="*/ 28 h 995"/>
                <a:gd name="T44" fmla="*/ 792 w 1410"/>
                <a:gd name="T45" fmla="*/ 41 h 995"/>
                <a:gd name="T46" fmla="*/ 825 w 1410"/>
                <a:gd name="T47" fmla="*/ 55 h 995"/>
                <a:gd name="T48" fmla="*/ 857 w 1410"/>
                <a:gd name="T49" fmla="*/ 72 h 995"/>
                <a:gd name="T50" fmla="*/ 888 w 1410"/>
                <a:gd name="T51" fmla="*/ 90 h 995"/>
                <a:gd name="T52" fmla="*/ 919 w 1410"/>
                <a:gd name="T53" fmla="*/ 111 h 995"/>
                <a:gd name="T54" fmla="*/ 950 w 1410"/>
                <a:gd name="T55" fmla="*/ 133 h 995"/>
                <a:gd name="T56" fmla="*/ 979 w 1410"/>
                <a:gd name="T57" fmla="*/ 158 h 995"/>
                <a:gd name="T58" fmla="*/ 1009 w 1410"/>
                <a:gd name="T59" fmla="*/ 184 h 995"/>
                <a:gd name="T60" fmla="*/ 1037 w 1410"/>
                <a:gd name="T61" fmla="*/ 212 h 995"/>
                <a:gd name="T62" fmla="*/ 1065 w 1410"/>
                <a:gd name="T63" fmla="*/ 242 h 995"/>
                <a:gd name="T64" fmla="*/ 1093 w 1410"/>
                <a:gd name="T65" fmla="*/ 274 h 995"/>
                <a:gd name="T66" fmla="*/ 1119 w 1410"/>
                <a:gd name="T67" fmla="*/ 308 h 995"/>
                <a:gd name="T68" fmla="*/ 1145 w 1410"/>
                <a:gd name="T69" fmla="*/ 343 h 995"/>
                <a:gd name="T70" fmla="*/ 1170 w 1410"/>
                <a:gd name="T71" fmla="*/ 380 h 995"/>
                <a:gd name="T72" fmla="*/ 1194 w 1410"/>
                <a:gd name="T73" fmla="*/ 418 h 995"/>
                <a:gd name="T74" fmla="*/ 1218 w 1410"/>
                <a:gd name="T75" fmla="*/ 458 h 995"/>
                <a:gd name="T76" fmla="*/ 1240 w 1410"/>
                <a:gd name="T77" fmla="*/ 500 h 995"/>
                <a:gd name="T78" fmla="*/ 1262 w 1410"/>
                <a:gd name="T79" fmla="*/ 543 h 995"/>
                <a:gd name="T80" fmla="*/ 1282 w 1410"/>
                <a:gd name="T81" fmla="*/ 588 h 995"/>
                <a:gd name="T82" fmla="*/ 1302 w 1410"/>
                <a:gd name="T83" fmla="*/ 634 h 995"/>
                <a:gd name="T84" fmla="*/ 1321 w 1410"/>
                <a:gd name="T85" fmla="*/ 682 h 995"/>
                <a:gd name="T86" fmla="*/ 1338 w 1410"/>
                <a:gd name="T87" fmla="*/ 731 h 995"/>
                <a:gd name="T88" fmla="*/ 1355 w 1410"/>
                <a:gd name="T89" fmla="*/ 781 h 995"/>
                <a:gd name="T90" fmla="*/ 1370 w 1410"/>
                <a:gd name="T91" fmla="*/ 833 h 995"/>
                <a:gd name="T92" fmla="*/ 1385 w 1410"/>
                <a:gd name="T93" fmla="*/ 886 h 995"/>
                <a:gd name="T94" fmla="*/ 1398 w 1410"/>
                <a:gd name="T95" fmla="*/ 940 h 995"/>
                <a:gd name="T96" fmla="*/ 1410 w 1410"/>
                <a:gd name="T97" fmla="*/ 995 h 9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410" h="995">
                  <a:moveTo>
                    <a:pt x="0" y="393"/>
                  </a:moveTo>
                  <a:lnTo>
                    <a:pt x="31" y="347"/>
                  </a:lnTo>
                  <a:lnTo>
                    <a:pt x="62" y="304"/>
                  </a:lnTo>
                  <a:lnTo>
                    <a:pt x="95" y="263"/>
                  </a:lnTo>
                  <a:lnTo>
                    <a:pt x="129" y="225"/>
                  </a:lnTo>
                  <a:lnTo>
                    <a:pt x="163" y="190"/>
                  </a:lnTo>
                  <a:lnTo>
                    <a:pt x="199" y="158"/>
                  </a:lnTo>
                  <a:lnTo>
                    <a:pt x="235" y="128"/>
                  </a:lnTo>
                  <a:lnTo>
                    <a:pt x="273" y="102"/>
                  </a:lnTo>
                  <a:lnTo>
                    <a:pt x="310" y="78"/>
                  </a:lnTo>
                  <a:lnTo>
                    <a:pt x="349" y="58"/>
                  </a:lnTo>
                  <a:lnTo>
                    <a:pt x="388" y="40"/>
                  </a:lnTo>
                  <a:lnTo>
                    <a:pt x="428" y="26"/>
                  </a:lnTo>
                  <a:lnTo>
                    <a:pt x="468" y="15"/>
                  </a:lnTo>
                  <a:lnTo>
                    <a:pt x="508" y="7"/>
                  </a:lnTo>
                  <a:lnTo>
                    <a:pt x="549" y="2"/>
                  </a:lnTo>
                  <a:lnTo>
                    <a:pt x="590" y="0"/>
                  </a:lnTo>
                  <a:lnTo>
                    <a:pt x="625" y="1"/>
                  </a:lnTo>
                  <a:lnTo>
                    <a:pt x="659" y="5"/>
                  </a:lnTo>
                  <a:lnTo>
                    <a:pt x="693" y="10"/>
                  </a:lnTo>
                  <a:lnTo>
                    <a:pt x="726" y="18"/>
                  </a:lnTo>
                  <a:lnTo>
                    <a:pt x="759" y="28"/>
                  </a:lnTo>
                  <a:lnTo>
                    <a:pt x="792" y="41"/>
                  </a:lnTo>
                  <a:lnTo>
                    <a:pt x="825" y="55"/>
                  </a:lnTo>
                  <a:lnTo>
                    <a:pt x="857" y="72"/>
                  </a:lnTo>
                  <a:lnTo>
                    <a:pt x="888" y="90"/>
                  </a:lnTo>
                  <a:lnTo>
                    <a:pt x="919" y="111"/>
                  </a:lnTo>
                  <a:lnTo>
                    <a:pt x="950" y="133"/>
                  </a:lnTo>
                  <a:lnTo>
                    <a:pt x="979" y="158"/>
                  </a:lnTo>
                  <a:lnTo>
                    <a:pt x="1009" y="184"/>
                  </a:lnTo>
                  <a:lnTo>
                    <a:pt x="1037" y="212"/>
                  </a:lnTo>
                  <a:lnTo>
                    <a:pt x="1065" y="242"/>
                  </a:lnTo>
                  <a:lnTo>
                    <a:pt x="1093" y="274"/>
                  </a:lnTo>
                  <a:lnTo>
                    <a:pt x="1119" y="308"/>
                  </a:lnTo>
                  <a:lnTo>
                    <a:pt x="1145" y="343"/>
                  </a:lnTo>
                  <a:lnTo>
                    <a:pt x="1170" y="380"/>
                  </a:lnTo>
                  <a:lnTo>
                    <a:pt x="1194" y="418"/>
                  </a:lnTo>
                  <a:lnTo>
                    <a:pt x="1218" y="458"/>
                  </a:lnTo>
                  <a:lnTo>
                    <a:pt x="1240" y="500"/>
                  </a:lnTo>
                  <a:lnTo>
                    <a:pt x="1262" y="543"/>
                  </a:lnTo>
                  <a:lnTo>
                    <a:pt x="1282" y="588"/>
                  </a:lnTo>
                  <a:lnTo>
                    <a:pt x="1302" y="634"/>
                  </a:lnTo>
                  <a:lnTo>
                    <a:pt x="1321" y="682"/>
                  </a:lnTo>
                  <a:lnTo>
                    <a:pt x="1338" y="731"/>
                  </a:lnTo>
                  <a:lnTo>
                    <a:pt x="1355" y="781"/>
                  </a:lnTo>
                  <a:lnTo>
                    <a:pt x="1370" y="833"/>
                  </a:lnTo>
                  <a:lnTo>
                    <a:pt x="1385" y="886"/>
                  </a:lnTo>
                  <a:lnTo>
                    <a:pt x="1398" y="940"/>
                  </a:lnTo>
                  <a:lnTo>
                    <a:pt x="1410" y="99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5" name="Freeform 53">
              <a:extLst>
                <a:ext uri="{FF2B5EF4-FFF2-40B4-BE49-F238E27FC236}">
                  <a16:creationId xmlns="" xmlns:a16="http://schemas.microsoft.com/office/drawing/2014/main" id="{957B44BF-4898-41BC-B761-B576DA7D38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4" y="2156"/>
              <a:ext cx="54" cy="54"/>
            </a:xfrm>
            <a:custGeom>
              <a:avLst/>
              <a:gdLst>
                <a:gd name="T0" fmla="*/ 21 w 79"/>
                <a:gd name="T1" fmla="*/ 0 h 102"/>
                <a:gd name="T2" fmla="*/ 0 w 79"/>
                <a:gd name="T3" fmla="*/ 102 h 102"/>
                <a:gd name="T4" fmla="*/ 79 w 79"/>
                <a:gd name="T5" fmla="*/ 34 h 102"/>
                <a:gd name="T6" fmla="*/ 35 w 79"/>
                <a:gd name="T7" fmla="*/ 44 h 102"/>
                <a:gd name="T8" fmla="*/ 21 w 79"/>
                <a:gd name="T9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102">
                  <a:moveTo>
                    <a:pt x="21" y="0"/>
                  </a:moveTo>
                  <a:lnTo>
                    <a:pt x="0" y="102"/>
                  </a:lnTo>
                  <a:lnTo>
                    <a:pt x="79" y="34"/>
                  </a:lnTo>
                  <a:lnTo>
                    <a:pt x="35" y="44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6" name="Freeform 54">
              <a:extLst>
                <a:ext uri="{FF2B5EF4-FFF2-40B4-BE49-F238E27FC236}">
                  <a16:creationId xmlns="" xmlns:a16="http://schemas.microsoft.com/office/drawing/2014/main" id="{2FEF01CC-320A-434A-B3C7-125B0BA5C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6" y="2526"/>
              <a:ext cx="67" cy="34"/>
            </a:xfrm>
            <a:custGeom>
              <a:avLst/>
              <a:gdLst>
                <a:gd name="T0" fmla="*/ 99 w 99"/>
                <a:gd name="T1" fmla="*/ 0 h 67"/>
                <a:gd name="T2" fmla="*/ 0 w 99"/>
                <a:gd name="T3" fmla="*/ 34 h 67"/>
                <a:gd name="T4" fmla="*/ 99 w 99"/>
                <a:gd name="T5" fmla="*/ 67 h 67"/>
                <a:gd name="T6" fmla="*/ 68 w 99"/>
                <a:gd name="T7" fmla="*/ 34 h 67"/>
                <a:gd name="T8" fmla="*/ 99 w 99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99" y="0"/>
                  </a:moveTo>
                  <a:lnTo>
                    <a:pt x="0" y="34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7" name="Freeform 55">
              <a:extLst>
                <a:ext uri="{FF2B5EF4-FFF2-40B4-BE49-F238E27FC236}">
                  <a16:creationId xmlns="" xmlns:a16="http://schemas.microsoft.com/office/drawing/2014/main" id="{2615089B-AC95-49B1-B06F-88F4863C2D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0" y="2180"/>
              <a:ext cx="60" cy="50"/>
            </a:xfrm>
            <a:custGeom>
              <a:avLst/>
              <a:gdLst>
                <a:gd name="T0" fmla="*/ 0 w 89"/>
                <a:gd name="T1" fmla="*/ 43 h 97"/>
                <a:gd name="T2" fmla="*/ 89 w 89"/>
                <a:gd name="T3" fmla="*/ 97 h 97"/>
                <a:gd name="T4" fmla="*/ 51 w 89"/>
                <a:gd name="T5" fmla="*/ 0 h 97"/>
                <a:gd name="T6" fmla="*/ 46 w 89"/>
                <a:gd name="T7" fmla="*/ 45 h 97"/>
                <a:gd name="T8" fmla="*/ 0 w 89"/>
                <a:gd name="T9" fmla="*/ 43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97">
                  <a:moveTo>
                    <a:pt x="0" y="43"/>
                  </a:moveTo>
                  <a:lnTo>
                    <a:pt x="89" y="97"/>
                  </a:lnTo>
                  <a:lnTo>
                    <a:pt x="51" y="0"/>
                  </a:lnTo>
                  <a:lnTo>
                    <a:pt x="46" y="45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8" name="Freeform 56">
              <a:extLst>
                <a:ext uri="{FF2B5EF4-FFF2-40B4-BE49-F238E27FC236}">
                  <a16:creationId xmlns="" xmlns:a16="http://schemas.microsoft.com/office/drawing/2014/main" id="{A83E9467-BE12-43AA-BD27-150AFD000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6" y="2680"/>
              <a:ext cx="72" cy="36"/>
            </a:xfrm>
            <a:custGeom>
              <a:avLst/>
              <a:gdLst>
                <a:gd name="T0" fmla="*/ 25 w 104"/>
                <a:gd name="T1" fmla="*/ 69 h 69"/>
                <a:gd name="T2" fmla="*/ 104 w 104"/>
                <a:gd name="T3" fmla="*/ 0 h 69"/>
                <a:gd name="T4" fmla="*/ 0 w 104"/>
                <a:gd name="T5" fmla="*/ 7 h 69"/>
                <a:gd name="T6" fmla="*/ 41 w 104"/>
                <a:gd name="T7" fmla="*/ 26 h 69"/>
                <a:gd name="T8" fmla="*/ 25 w 104"/>
                <a:gd name="T9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69">
                  <a:moveTo>
                    <a:pt x="25" y="69"/>
                  </a:moveTo>
                  <a:lnTo>
                    <a:pt x="104" y="0"/>
                  </a:lnTo>
                  <a:lnTo>
                    <a:pt x="0" y="7"/>
                  </a:lnTo>
                  <a:lnTo>
                    <a:pt x="41" y="26"/>
                  </a:lnTo>
                  <a:lnTo>
                    <a:pt x="25" y="69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29" name="Freeform 57">
              <a:extLst>
                <a:ext uri="{FF2B5EF4-FFF2-40B4-BE49-F238E27FC236}">
                  <a16:creationId xmlns="" xmlns:a16="http://schemas.microsoft.com/office/drawing/2014/main" id="{DD958DED-404C-48DD-9F50-B7CFF0928E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2" y="2872"/>
              <a:ext cx="178" cy="419"/>
            </a:xfrm>
            <a:custGeom>
              <a:avLst/>
              <a:gdLst>
                <a:gd name="T0" fmla="*/ 0 w 263"/>
                <a:gd name="T1" fmla="*/ 816 h 816"/>
                <a:gd name="T2" fmla="*/ 9 w 263"/>
                <a:gd name="T3" fmla="*/ 760 h 816"/>
                <a:gd name="T4" fmla="*/ 20 w 263"/>
                <a:gd name="T5" fmla="*/ 704 h 816"/>
                <a:gd name="T6" fmla="*/ 31 w 263"/>
                <a:gd name="T7" fmla="*/ 649 h 816"/>
                <a:gd name="T8" fmla="*/ 43 w 263"/>
                <a:gd name="T9" fmla="*/ 594 h 816"/>
                <a:gd name="T10" fmla="*/ 71 w 263"/>
                <a:gd name="T11" fmla="*/ 487 h 816"/>
                <a:gd name="T12" fmla="*/ 102 w 263"/>
                <a:gd name="T13" fmla="*/ 383 h 816"/>
                <a:gd name="T14" fmla="*/ 137 w 263"/>
                <a:gd name="T15" fmla="*/ 282 h 816"/>
                <a:gd name="T16" fmla="*/ 176 w 263"/>
                <a:gd name="T17" fmla="*/ 184 h 816"/>
                <a:gd name="T18" fmla="*/ 218 w 263"/>
                <a:gd name="T19" fmla="*/ 90 h 816"/>
                <a:gd name="T20" fmla="*/ 240 w 263"/>
                <a:gd name="T21" fmla="*/ 45 h 816"/>
                <a:gd name="T22" fmla="*/ 263 w 263"/>
                <a:gd name="T23" fmla="*/ 0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63" h="816">
                  <a:moveTo>
                    <a:pt x="0" y="816"/>
                  </a:moveTo>
                  <a:lnTo>
                    <a:pt x="9" y="760"/>
                  </a:lnTo>
                  <a:lnTo>
                    <a:pt x="20" y="704"/>
                  </a:lnTo>
                  <a:lnTo>
                    <a:pt x="31" y="649"/>
                  </a:lnTo>
                  <a:lnTo>
                    <a:pt x="43" y="594"/>
                  </a:lnTo>
                  <a:lnTo>
                    <a:pt x="71" y="487"/>
                  </a:lnTo>
                  <a:lnTo>
                    <a:pt x="102" y="383"/>
                  </a:lnTo>
                  <a:lnTo>
                    <a:pt x="137" y="282"/>
                  </a:lnTo>
                  <a:lnTo>
                    <a:pt x="176" y="184"/>
                  </a:lnTo>
                  <a:lnTo>
                    <a:pt x="218" y="90"/>
                  </a:lnTo>
                  <a:lnTo>
                    <a:pt x="240" y="45"/>
                  </a:lnTo>
                  <a:lnTo>
                    <a:pt x="263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30" name="Freeform 58">
              <a:extLst>
                <a:ext uri="{FF2B5EF4-FFF2-40B4-BE49-F238E27FC236}">
                  <a16:creationId xmlns="" xmlns:a16="http://schemas.microsoft.com/office/drawing/2014/main" id="{5054DB4E-EE12-4D80-8C90-11D907E9A8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1" y="2842"/>
              <a:ext cx="52" cy="53"/>
            </a:xfrm>
            <a:custGeom>
              <a:avLst/>
              <a:gdLst>
                <a:gd name="T0" fmla="*/ 58 w 77"/>
                <a:gd name="T1" fmla="*/ 103 h 103"/>
                <a:gd name="T2" fmla="*/ 77 w 77"/>
                <a:gd name="T3" fmla="*/ 0 h 103"/>
                <a:gd name="T4" fmla="*/ 0 w 77"/>
                <a:gd name="T5" fmla="*/ 70 h 103"/>
                <a:gd name="T6" fmla="*/ 44 w 77"/>
                <a:gd name="T7" fmla="*/ 59 h 103"/>
                <a:gd name="T8" fmla="*/ 58 w 77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" h="103">
                  <a:moveTo>
                    <a:pt x="58" y="103"/>
                  </a:moveTo>
                  <a:lnTo>
                    <a:pt x="77" y="0"/>
                  </a:lnTo>
                  <a:lnTo>
                    <a:pt x="0" y="70"/>
                  </a:lnTo>
                  <a:lnTo>
                    <a:pt x="44" y="59"/>
                  </a:lnTo>
                  <a:lnTo>
                    <a:pt x="58" y="103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31" name="Freeform 59">
              <a:extLst>
                <a:ext uri="{FF2B5EF4-FFF2-40B4-BE49-F238E27FC236}">
                  <a16:creationId xmlns="" xmlns:a16="http://schemas.microsoft.com/office/drawing/2014/main" id="{516D5293-C2DC-47BC-ACF2-B2F7A20DF8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4" y="3033"/>
              <a:ext cx="37" cy="402"/>
            </a:xfrm>
            <a:custGeom>
              <a:avLst/>
              <a:gdLst>
                <a:gd name="T0" fmla="*/ 0 w 55"/>
                <a:gd name="T1" fmla="*/ 783 h 783"/>
                <a:gd name="T2" fmla="*/ 1 w 55"/>
                <a:gd name="T3" fmla="*/ 681 h 783"/>
                <a:gd name="T4" fmla="*/ 4 w 55"/>
                <a:gd name="T5" fmla="*/ 579 h 783"/>
                <a:gd name="T6" fmla="*/ 8 w 55"/>
                <a:gd name="T7" fmla="*/ 478 h 783"/>
                <a:gd name="T8" fmla="*/ 14 w 55"/>
                <a:gd name="T9" fmla="*/ 379 h 783"/>
                <a:gd name="T10" fmla="*/ 22 w 55"/>
                <a:gd name="T11" fmla="*/ 281 h 783"/>
                <a:gd name="T12" fmla="*/ 31 w 55"/>
                <a:gd name="T13" fmla="*/ 186 h 783"/>
                <a:gd name="T14" fmla="*/ 42 w 55"/>
                <a:gd name="T15" fmla="*/ 92 h 783"/>
                <a:gd name="T16" fmla="*/ 55 w 55"/>
                <a:gd name="T17" fmla="*/ 0 h 7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783">
                  <a:moveTo>
                    <a:pt x="0" y="783"/>
                  </a:moveTo>
                  <a:lnTo>
                    <a:pt x="1" y="681"/>
                  </a:lnTo>
                  <a:lnTo>
                    <a:pt x="4" y="579"/>
                  </a:lnTo>
                  <a:lnTo>
                    <a:pt x="8" y="478"/>
                  </a:lnTo>
                  <a:lnTo>
                    <a:pt x="14" y="379"/>
                  </a:lnTo>
                  <a:lnTo>
                    <a:pt x="22" y="281"/>
                  </a:lnTo>
                  <a:lnTo>
                    <a:pt x="31" y="186"/>
                  </a:lnTo>
                  <a:lnTo>
                    <a:pt x="42" y="92"/>
                  </a:lnTo>
                  <a:lnTo>
                    <a:pt x="55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32" name="Freeform 60">
              <a:extLst>
                <a:ext uri="{FF2B5EF4-FFF2-40B4-BE49-F238E27FC236}">
                  <a16:creationId xmlns="" xmlns:a16="http://schemas.microsoft.com/office/drawing/2014/main" id="{F8225C6D-7243-42C6-8961-A005A4561D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9" y="2921"/>
              <a:ext cx="45" cy="53"/>
            </a:xfrm>
            <a:custGeom>
              <a:avLst/>
              <a:gdLst>
                <a:gd name="T0" fmla="*/ 67 w 67"/>
                <a:gd name="T1" fmla="*/ 103 h 103"/>
                <a:gd name="T2" fmla="*/ 49 w 67"/>
                <a:gd name="T3" fmla="*/ 0 h 103"/>
                <a:gd name="T4" fmla="*/ 0 w 67"/>
                <a:gd name="T5" fmla="*/ 92 h 103"/>
                <a:gd name="T6" fmla="*/ 38 w 67"/>
                <a:gd name="T7" fmla="*/ 67 h 103"/>
                <a:gd name="T8" fmla="*/ 67 w 67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103">
                  <a:moveTo>
                    <a:pt x="67" y="103"/>
                  </a:moveTo>
                  <a:lnTo>
                    <a:pt x="49" y="0"/>
                  </a:lnTo>
                  <a:lnTo>
                    <a:pt x="0" y="92"/>
                  </a:lnTo>
                  <a:lnTo>
                    <a:pt x="38" y="67"/>
                  </a:lnTo>
                  <a:lnTo>
                    <a:pt x="67" y="103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33" name="Freeform 61">
              <a:extLst>
                <a:ext uri="{FF2B5EF4-FFF2-40B4-BE49-F238E27FC236}">
                  <a16:creationId xmlns="" xmlns:a16="http://schemas.microsoft.com/office/drawing/2014/main" id="{EAE5E51D-D33A-4446-85B7-3D84256338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8" y="2621"/>
              <a:ext cx="1004" cy="551"/>
            </a:xfrm>
            <a:custGeom>
              <a:avLst/>
              <a:gdLst>
                <a:gd name="T0" fmla="*/ 1493 w 1493"/>
                <a:gd name="T1" fmla="*/ 0 h 1026"/>
                <a:gd name="T2" fmla="*/ 1481 w 1493"/>
                <a:gd name="T3" fmla="*/ 57 h 1026"/>
                <a:gd name="T4" fmla="*/ 1468 w 1493"/>
                <a:gd name="T5" fmla="*/ 112 h 1026"/>
                <a:gd name="T6" fmla="*/ 1454 w 1493"/>
                <a:gd name="T7" fmla="*/ 167 h 1026"/>
                <a:gd name="T8" fmla="*/ 1438 w 1493"/>
                <a:gd name="T9" fmla="*/ 220 h 1026"/>
                <a:gd name="T10" fmla="*/ 1421 w 1493"/>
                <a:gd name="T11" fmla="*/ 272 h 1026"/>
                <a:gd name="T12" fmla="*/ 1403 w 1493"/>
                <a:gd name="T13" fmla="*/ 322 h 1026"/>
                <a:gd name="T14" fmla="*/ 1384 w 1493"/>
                <a:gd name="T15" fmla="*/ 371 h 1026"/>
                <a:gd name="T16" fmla="*/ 1364 w 1493"/>
                <a:gd name="T17" fmla="*/ 419 h 1026"/>
                <a:gd name="T18" fmla="*/ 1343 w 1493"/>
                <a:gd name="T19" fmla="*/ 465 h 1026"/>
                <a:gd name="T20" fmla="*/ 1321 w 1493"/>
                <a:gd name="T21" fmla="*/ 509 h 1026"/>
                <a:gd name="T22" fmla="*/ 1298 w 1493"/>
                <a:gd name="T23" fmla="*/ 552 h 1026"/>
                <a:gd name="T24" fmla="*/ 1273 w 1493"/>
                <a:gd name="T25" fmla="*/ 594 h 1026"/>
                <a:gd name="T26" fmla="*/ 1248 w 1493"/>
                <a:gd name="T27" fmla="*/ 633 h 1026"/>
                <a:gd name="T28" fmla="*/ 1222 w 1493"/>
                <a:gd name="T29" fmla="*/ 671 h 1026"/>
                <a:gd name="T30" fmla="*/ 1196 w 1493"/>
                <a:gd name="T31" fmla="*/ 708 h 1026"/>
                <a:gd name="T32" fmla="*/ 1168 w 1493"/>
                <a:gd name="T33" fmla="*/ 743 h 1026"/>
                <a:gd name="T34" fmla="*/ 1140 w 1493"/>
                <a:gd name="T35" fmla="*/ 775 h 1026"/>
                <a:gd name="T36" fmla="*/ 1111 w 1493"/>
                <a:gd name="T37" fmla="*/ 806 h 1026"/>
                <a:gd name="T38" fmla="*/ 1081 w 1493"/>
                <a:gd name="T39" fmla="*/ 836 h 1026"/>
                <a:gd name="T40" fmla="*/ 1050 w 1493"/>
                <a:gd name="T41" fmla="*/ 863 h 1026"/>
                <a:gd name="T42" fmla="*/ 1019 w 1493"/>
                <a:gd name="T43" fmla="*/ 888 h 1026"/>
                <a:gd name="T44" fmla="*/ 987 w 1493"/>
                <a:gd name="T45" fmla="*/ 911 h 1026"/>
                <a:gd name="T46" fmla="*/ 955 w 1493"/>
                <a:gd name="T47" fmla="*/ 933 h 1026"/>
                <a:gd name="T48" fmla="*/ 922 w 1493"/>
                <a:gd name="T49" fmla="*/ 952 h 1026"/>
                <a:gd name="T50" fmla="*/ 889 w 1493"/>
                <a:gd name="T51" fmla="*/ 969 h 1026"/>
                <a:gd name="T52" fmla="*/ 855 w 1493"/>
                <a:gd name="T53" fmla="*/ 984 h 1026"/>
                <a:gd name="T54" fmla="*/ 821 w 1493"/>
                <a:gd name="T55" fmla="*/ 997 h 1026"/>
                <a:gd name="T56" fmla="*/ 786 w 1493"/>
                <a:gd name="T57" fmla="*/ 1007 h 1026"/>
                <a:gd name="T58" fmla="*/ 751 w 1493"/>
                <a:gd name="T59" fmla="*/ 1015 h 1026"/>
                <a:gd name="T60" fmla="*/ 715 w 1493"/>
                <a:gd name="T61" fmla="*/ 1021 h 1026"/>
                <a:gd name="T62" fmla="*/ 679 w 1493"/>
                <a:gd name="T63" fmla="*/ 1025 h 1026"/>
                <a:gd name="T64" fmla="*/ 643 w 1493"/>
                <a:gd name="T65" fmla="*/ 1026 h 1026"/>
                <a:gd name="T66" fmla="*/ 598 w 1493"/>
                <a:gd name="T67" fmla="*/ 1024 h 1026"/>
                <a:gd name="T68" fmla="*/ 553 w 1493"/>
                <a:gd name="T69" fmla="*/ 1018 h 1026"/>
                <a:gd name="T70" fmla="*/ 508 w 1493"/>
                <a:gd name="T71" fmla="*/ 1009 h 1026"/>
                <a:gd name="T72" fmla="*/ 464 w 1493"/>
                <a:gd name="T73" fmla="*/ 996 h 1026"/>
                <a:gd name="T74" fmla="*/ 420 w 1493"/>
                <a:gd name="T75" fmla="*/ 979 h 1026"/>
                <a:gd name="T76" fmla="*/ 377 w 1493"/>
                <a:gd name="T77" fmla="*/ 959 h 1026"/>
                <a:gd name="T78" fmla="*/ 335 w 1493"/>
                <a:gd name="T79" fmla="*/ 935 h 1026"/>
                <a:gd name="T80" fmla="*/ 293 w 1493"/>
                <a:gd name="T81" fmla="*/ 908 h 1026"/>
                <a:gd name="T82" fmla="*/ 253 w 1493"/>
                <a:gd name="T83" fmla="*/ 878 h 1026"/>
                <a:gd name="T84" fmla="*/ 213 w 1493"/>
                <a:gd name="T85" fmla="*/ 844 h 1026"/>
                <a:gd name="T86" fmla="*/ 175 w 1493"/>
                <a:gd name="T87" fmla="*/ 807 h 1026"/>
                <a:gd name="T88" fmla="*/ 137 w 1493"/>
                <a:gd name="T89" fmla="*/ 767 h 1026"/>
                <a:gd name="T90" fmla="*/ 101 w 1493"/>
                <a:gd name="T91" fmla="*/ 723 h 1026"/>
                <a:gd name="T92" fmla="*/ 66 w 1493"/>
                <a:gd name="T93" fmla="*/ 677 h 1026"/>
                <a:gd name="T94" fmla="*/ 32 w 1493"/>
                <a:gd name="T95" fmla="*/ 627 h 1026"/>
                <a:gd name="T96" fmla="*/ 0 w 1493"/>
                <a:gd name="T97" fmla="*/ 575 h 10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493" h="1026">
                  <a:moveTo>
                    <a:pt x="1493" y="0"/>
                  </a:moveTo>
                  <a:lnTo>
                    <a:pt x="1481" y="57"/>
                  </a:lnTo>
                  <a:lnTo>
                    <a:pt x="1468" y="112"/>
                  </a:lnTo>
                  <a:lnTo>
                    <a:pt x="1454" y="167"/>
                  </a:lnTo>
                  <a:lnTo>
                    <a:pt x="1438" y="220"/>
                  </a:lnTo>
                  <a:lnTo>
                    <a:pt x="1421" y="272"/>
                  </a:lnTo>
                  <a:lnTo>
                    <a:pt x="1403" y="322"/>
                  </a:lnTo>
                  <a:lnTo>
                    <a:pt x="1384" y="371"/>
                  </a:lnTo>
                  <a:lnTo>
                    <a:pt x="1364" y="419"/>
                  </a:lnTo>
                  <a:lnTo>
                    <a:pt x="1343" y="465"/>
                  </a:lnTo>
                  <a:lnTo>
                    <a:pt x="1321" y="509"/>
                  </a:lnTo>
                  <a:lnTo>
                    <a:pt x="1298" y="552"/>
                  </a:lnTo>
                  <a:lnTo>
                    <a:pt x="1273" y="594"/>
                  </a:lnTo>
                  <a:lnTo>
                    <a:pt x="1248" y="633"/>
                  </a:lnTo>
                  <a:lnTo>
                    <a:pt x="1222" y="671"/>
                  </a:lnTo>
                  <a:lnTo>
                    <a:pt x="1196" y="708"/>
                  </a:lnTo>
                  <a:lnTo>
                    <a:pt x="1168" y="743"/>
                  </a:lnTo>
                  <a:lnTo>
                    <a:pt x="1140" y="775"/>
                  </a:lnTo>
                  <a:lnTo>
                    <a:pt x="1111" y="806"/>
                  </a:lnTo>
                  <a:lnTo>
                    <a:pt x="1081" y="836"/>
                  </a:lnTo>
                  <a:lnTo>
                    <a:pt x="1050" y="863"/>
                  </a:lnTo>
                  <a:lnTo>
                    <a:pt x="1019" y="888"/>
                  </a:lnTo>
                  <a:lnTo>
                    <a:pt x="987" y="911"/>
                  </a:lnTo>
                  <a:lnTo>
                    <a:pt x="955" y="933"/>
                  </a:lnTo>
                  <a:lnTo>
                    <a:pt x="922" y="952"/>
                  </a:lnTo>
                  <a:lnTo>
                    <a:pt x="889" y="969"/>
                  </a:lnTo>
                  <a:lnTo>
                    <a:pt x="855" y="984"/>
                  </a:lnTo>
                  <a:lnTo>
                    <a:pt x="821" y="997"/>
                  </a:lnTo>
                  <a:lnTo>
                    <a:pt x="786" y="1007"/>
                  </a:lnTo>
                  <a:lnTo>
                    <a:pt x="751" y="1015"/>
                  </a:lnTo>
                  <a:lnTo>
                    <a:pt x="715" y="1021"/>
                  </a:lnTo>
                  <a:lnTo>
                    <a:pt x="679" y="1025"/>
                  </a:lnTo>
                  <a:lnTo>
                    <a:pt x="643" y="1026"/>
                  </a:lnTo>
                  <a:lnTo>
                    <a:pt x="598" y="1024"/>
                  </a:lnTo>
                  <a:lnTo>
                    <a:pt x="553" y="1018"/>
                  </a:lnTo>
                  <a:lnTo>
                    <a:pt x="508" y="1009"/>
                  </a:lnTo>
                  <a:lnTo>
                    <a:pt x="464" y="996"/>
                  </a:lnTo>
                  <a:lnTo>
                    <a:pt x="420" y="979"/>
                  </a:lnTo>
                  <a:lnTo>
                    <a:pt x="377" y="959"/>
                  </a:lnTo>
                  <a:lnTo>
                    <a:pt x="335" y="935"/>
                  </a:lnTo>
                  <a:lnTo>
                    <a:pt x="293" y="908"/>
                  </a:lnTo>
                  <a:lnTo>
                    <a:pt x="253" y="878"/>
                  </a:lnTo>
                  <a:lnTo>
                    <a:pt x="213" y="844"/>
                  </a:lnTo>
                  <a:lnTo>
                    <a:pt x="175" y="807"/>
                  </a:lnTo>
                  <a:lnTo>
                    <a:pt x="137" y="767"/>
                  </a:lnTo>
                  <a:lnTo>
                    <a:pt x="101" y="723"/>
                  </a:lnTo>
                  <a:lnTo>
                    <a:pt x="66" y="677"/>
                  </a:lnTo>
                  <a:lnTo>
                    <a:pt x="32" y="627"/>
                  </a:lnTo>
                  <a:lnTo>
                    <a:pt x="0" y="57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34" name="Freeform 62">
              <a:extLst>
                <a:ext uri="{FF2B5EF4-FFF2-40B4-BE49-F238E27FC236}">
                  <a16:creationId xmlns="" xmlns:a16="http://schemas.microsoft.com/office/drawing/2014/main" id="{98825150-FE27-4CCA-8DC7-25F581F69B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5" y="2886"/>
              <a:ext cx="54" cy="55"/>
            </a:xfrm>
            <a:custGeom>
              <a:avLst/>
              <a:gdLst>
                <a:gd name="T0" fmla="*/ 78 w 78"/>
                <a:gd name="T1" fmla="*/ 70 h 103"/>
                <a:gd name="T2" fmla="*/ 0 w 78"/>
                <a:gd name="T3" fmla="*/ 0 h 103"/>
                <a:gd name="T4" fmla="*/ 20 w 78"/>
                <a:gd name="T5" fmla="*/ 103 h 103"/>
                <a:gd name="T6" fmla="*/ 33 w 78"/>
                <a:gd name="T7" fmla="*/ 59 h 103"/>
                <a:gd name="T8" fmla="*/ 78 w 78"/>
                <a:gd name="T9" fmla="*/ 7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" h="103">
                  <a:moveTo>
                    <a:pt x="78" y="70"/>
                  </a:moveTo>
                  <a:lnTo>
                    <a:pt x="0" y="0"/>
                  </a:lnTo>
                  <a:lnTo>
                    <a:pt x="20" y="103"/>
                  </a:lnTo>
                  <a:lnTo>
                    <a:pt x="33" y="59"/>
                  </a:lnTo>
                  <a:lnTo>
                    <a:pt x="78" y="7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135" name="Line 63">
              <a:extLst>
                <a:ext uri="{FF2B5EF4-FFF2-40B4-BE49-F238E27FC236}">
                  <a16:creationId xmlns="" xmlns:a16="http://schemas.microsoft.com/office/drawing/2014/main" id="{3B36DBFE-4CE8-42D2-9175-7373B462D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546"/>
              <a:ext cx="327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36" name="Oval 64">
              <a:extLst>
                <a:ext uri="{FF2B5EF4-FFF2-40B4-BE49-F238E27FC236}">
                  <a16:creationId xmlns="" xmlns:a16="http://schemas.microsoft.com/office/drawing/2014/main" id="{C69722B4-E13A-4387-BC93-E781B58C4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4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66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800"/>
                <a:t>-</a:t>
              </a:r>
            </a:p>
          </p:txBody>
        </p:sp>
        <p:sp>
          <p:nvSpPr>
            <p:cNvPr id="131137" name="Oval 65">
              <a:extLst>
                <a:ext uri="{FF2B5EF4-FFF2-40B4-BE49-F238E27FC236}">
                  <a16:creationId xmlns="" xmlns:a16="http://schemas.microsoft.com/office/drawing/2014/main" id="{ED34518E-6214-4E21-B59F-4FF0F1168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4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800"/>
                <a:t>+</a:t>
              </a:r>
            </a:p>
          </p:txBody>
        </p:sp>
      </p:grpSp>
      <p:sp>
        <p:nvSpPr>
          <p:cNvPr id="131138" name="Rectangle 66">
            <a:extLst>
              <a:ext uri="{FF2B5EF4-FFF2-40B4-BE49-F238E27FC236}">
                <a16:creationId xmlns="" xmlns:a16="http://schemas.microsoft.com/office/drawing/2014/main" id="{C6997BBB-9E4E-4D88-89B8-2FCA7D071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676400"/>
            <a:ext cx="548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一对等量异号点电荷的电场线</a:t>
            </a:r>
            <a:endParaRPr kumimoji="1" lang="zh-CN" altLang="en-US" sz="280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1139" name="Rectangle 67">
            <a:extLst>
              <a:ext uri="{FF2B5EF4-FFF2-40B4-BE49-F238E27FC236}">
                <a16:creationId xmlns="" xmlns:a16="http://schemas.microsoft.com/office/drawing/2014/main" id="{80B02ECD-5EB4-4970-981E-E5F0A07D8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447800"/>
            <a:ext cx="6172200" cy="411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41" name="AutoShape 69">
            <a:hlinkClick r:id="rId3" action="ppaction://hlinksldjump" highlightClick="1"/>
            <a:extLst>
              <a:ext uri="{FF2B5EF4-FFF2-40B4-BE49-F238E27FC236}">
                <a16:creationId xmlns="" xmlns:a16="http://schemas.microsoft.com/office/drawing/2014/main" id="{85805FD8-C342-447A-AD03-94B2F8200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5638800"/>
            <a:ext cx="457200" cy="381000"/>
          </a:xfrm>
          <a:prstGeom prst="actionButtonBackPreviou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灯片编号占位符 1">
            <a:extLst>
              <a:ext uri="{FF2B5EF4-FFF2-40B4-BE49-F238E27FC236}">
                <a16:creationId xmlns="" xmlns:a16="http://schemas.microsoft.com/office/drawing/2014/main" id="{0D5D1FD2-FC77-42AC-970D-FACB4F0E8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CDC2D-CCBE-4306-BCE4-9B532209EE1E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33189" name="AutoShape 69">
            <a:hlinkClick r:id="rId3" action="ppaction://hlinksldjump" highlightClick="1"/>
            <a:extLst>
              <a:ext uri="{FF2B5EF4-FFF2-40B4-BE49-F238E27FC236}">
                <a16:creationId xmlns="" xmlns:a16="http://schemas.microsoft.com/office/drawing/2014/main" id="{1ED48A70-84FB-46FD-B9C1-15907E222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5638800"/>
            <a:ext cx="457200" cy="381000"/>
          </a:xfrm>
          <a:prstGeom prst="actionButtonBackPreviou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192" name="Group 72">
            <a:extLst>
              <a:ext uri="{FF2B5EF4-FFF2-40B4-BE49-F238E27FC236}">
                <a16:creationId xmlns="" xmlns:a16="http://schemas.microsoft.com/office/drawing/2014/main" id="{9D132587-9B3C-4D8A-9975-5A54E2F77ADF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447800"/>
            <a:ext cx="6172200" cy="4114800"/>
            <a:chOff x="1008" y="912"/>
            <a:chExt cx="3888" cy="2592"/>
          </a:xfrm>
        </p:grpSpPr>
        <p:sp>
          <p:nvSpPr>
            <p:cNvPr id="133122" name="Rectangle 2">
              <a:extLst>
                <a:ext uri="{FF2B5EF4-FFF2-40B4-BE49-F238E27FC236}">
                  <a16:creationId xmlns="" xmlns:a16="http://schemas.microsoft.com/office/drawing/2014/main" id="{6F229916-20B0-4996-8DCC-4F2DA15E2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912"/>
              <a:ext cx="3888" cy="25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23" name="Rectangle 3">
              <a:extLst>
                <a:ext uri="{FF2B5EF4-FFF2-40B4-BE49-F238E27FC236}">
                  <a16:creationId xmlns="" xmlns:a16="http://schemas.microsoft.com/office/drawing/2014/main" id="{330FBF53-F02C-45DA-9A5D-EB133AE77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08"/>
              <a:ext cx="3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一对不等量异号点电荷的电场线</a:t>
              </a:r>
            </a:p>
          </p:txBody>
        </p:sp>
        <p:sp>
          <p:nvSpPr>
            <p:cNvPr id="133126" name="Freeform 6">
              <a:extLst>
                <a:ext uri="{FF2B5EF4-FFF2-40B4-BE49-F238E27FC236}">
                  <a16:creationId xmlns="" xmlns:a16="http://schemas.microsoft.com/office/drawing/2014/main" id="{E95E8483-FF02-46B8-8C30-17CEB61A396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" y="2108"/>
              <a:ext cx="933" cy="247"/>
            </a:xfrm>
            <a:custGeom>
              <a:avLst/>
              <a:gdLst>
                <a:gd name="T0" fmla="*/ 1167 w 1167"/>
                <a:gd name="T1" fmla="*/ 461 h 461"/>
                <a:gd name="T2" fmla="*/ 1120 w 1167"/>
                <a:gd name="T3" fmla="*/ 461 h 461"/>
                <a:gd name="T4" fmla="*/ 1074 w 1167"/>
                <a:gd name="T5" fmla="*/ 459 h 461"/>
                <a:gd name="T6" fmla="*/ 1028 w 1167"/>
                <a:gd name="T7" fmla="*/ 456 h 461"/>
                <a:gd name="T8" fmla="*/ 982 w 1167"/>
                <a:gd name="T9" fmla="*/ 453 h 461"/>
                <a:gd name="T10" fmla="*/ 937 w 1167"/>
                <a:gd name="T11" fmla="*/ 448 h 461"/>
                <a:gd name="T12" fmla="*/ 892 w 1167"/>
                <a:gd name="T13" fmla="*/ 442 h 461"/>
                <a:gd name="T14" fmla="*/ 804 w 1167"/>
                <a:gd name="T15" fmla="*/ 428 h 461"/>
                <a:gd name="T16" fmla="*/ 718 w 1167"/>
                <a:gd name="T17" fmla="*/ 411 h 461"/>
                <a:gd name="T18" fmla="*/ 635 w 1167"/>
                <a:gd name="T19" fmla="*/ 389 h 461"/>
                <a:gd name="T20" fmla="*/ 554 w 1167"/>
                <a:gd name="T21" fmla="*/ 364 h 461"/>
                <a:gd name="T22" fmla="*/ 477 w 1167"/>
                <a:gd name="T23" fmla="*/ 336 h 461"/>
                <a:gd name="T24" fmla="*/ 402 w 1167"/>
                <a:gd name="T25" fmla="*/ 304 h 461"/>
                <a:gd name="T26" fmla="*/ 332 w 1167"/>
                <a:gd name="T27" fmla="*/ 269 h 461"/>
                <a:gd name="T28" fmla="*/ 298 w 1167"/>
                <a:gd name="T29" fmla="*/ 250 h 461"/>
                <a:gd name="T30" fmla="*/ 265 w 1167"/>
                <a:gd name="T31" fmla="*/ 231 h 461"/>
                <a:gd name="T32" fmla="*/ 233 w 1167"/>
                <a:gd name="T33" fmla="*/ 211 h 461"/>
                <a:gd name="T34" fmla="*/ 203 w 1167"/>
                <a:gd name="T35" fmla="*/ 190 h 461"/>
                <a:gd name="T36" fmla="*/ 173 w 1167"/>
                <a:gd name="T37" fmla="*/ 169 h 461"/>
                <a:gd name="T38" fmla="*/ 145 w 1167"/>
                <a:gd name="T39" fmla="*/ 147 h 461"/>
                <a:gd name="T40" fmla="*/ 117 w 1167"/>
                <a:gd name="T41" fmla="*/ 124 h 461"/>
                <a:gd name="T42" fmla="*/ 91 w 1167"/>
                <a:gd name="T43" fmla="*/ 100 h 461"/>
                <a:gd name="T44" fmla="*/ 67 w 1167"/>
                <a:gd name="T45" fmla="*/ 76 h 461"/>
                <a:gd name="T46" fmla="*/ 43 w 1167"/>
                <a:gd name="T47" fmla="*/ 51 h 461"/>
                <a:gd name="T48" fmla="*/ 21 w 1167"/>
                <a:gd name="T49" fmla="*/ 26 h 461"/>
                <a:gd name="T50" fmla="*/ 0 w 1167"/>
                <a:gd name="T51" fmla="*/ 0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67" h="461">
                  <a:moveTo>
                    <a:pt x="1167" y="461"/>
                  </a:moveTo>
                  <a:lnTo>
                    <a:pt x="1120" y="461"/>
                  </a:lnTo>
                  <a:lnTo>
                    <a:pt x="1074" y="459"/>
                  </a:lnTo>
                  <a:lnTo>
                    <a:pt x="1028" y="456"/>
                  </a:lnTo>
                  <a:lnTo>
                    <a:pt x="982" y="453"/>
                  </a:lnTo>
                  <a:lnTo>
                    <a:pt x="937" y="448"/>
                  </a:lnTo>
                  <a:lnTo>
                    <a:pt x="892" y="442"/>
                  </a:lnTo>
                  <a:lnTo>
                    <a:pt x="804" y="428"/>
                  </a:lnTo>
                  <a:lnTo>
                    <a:pt x="718" y="411"/>
                  </a:lnTo>
                  <a:lnTo>
                    <a:pt x="635" y="389"/>
                  </a:lnTo>
                  <a:lnTo>
                    <a:pt x="554" y="364"/>
                  </a:lnTo>
                  <a:lnTo>
                    <a:pt x="477" y="336"/>
                  </a:lnTo>
                  <a:lnTo>
                    <a:pt x="402" y="304"/>
                  </a:lnTo>
                  <a:lnTo>
                    <a:pt x="332" y="269"/>
                  </a:lnTo>
                  <a:lnTo>
                    <a:pt x="298" y="250"/>
                  </a:lnTo>
                  <a:lnTo>
                    <a:pt x="265" y="231"/>
                  </a:lnTo>
                  <a:lnTo>
                    <a:pt x="233" y="211"/>
                  </a:lnTo>
                  <a:lnTo>
                    <a:pt x="203" y="190"/>
                  </a:lnTo>
                  <a:lnTo>
                    <a:pt x="173" y="169"/>
                  </a:lnTo>
                  <a:lnTo>
                    <a:pt x="145" y="147"/>
                  </a:lnTo>
                  <a:lnTo>
                    <a:pt x="117" y="124"/>
                  </a:lnTo>
                  <a:lnTo>
                    <a:pt x="91" y="100"/>
                  </a:lnTo>
                  <a:lnTo>
                    <a:pt x="67" y="76"/>
                  </a:lnTo>
                  <a:lnTo>
                    <a:pt x="43" y="51"/>
                  </a:lnTo>
                  <a:lnTo>
                    <a:pt x="21" y="26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7" name="Freeform 7">
              <a:extLst>
                <a:ext uri="{FF2B5EF4-FFF2-40B4-BE49-F238E27FC236}">
                  <a16:creationId xmlns="" xmlns:a16="http://schemas.microsoft.com/office/drawing/2014/main" id="{AF740833-A07A-4BF7-B5BB-2D84E59A2A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6" y="2079"/>
              <a:ext cx="68" cy="53"/>
            </a:xfrm>
            <a:custGeom>
              <a:avLst/>
              <a:gdLst>
                <a:gd name="T0" fmla="*/ 85 w 85"/>
                <a:gd name="T1" fmla="*/ 61 h 100"/>
                <a:gd name="T2" fmla="*/ 0 w 85"/>
                <a:gd name="T3" fmla="*/ 0 h 100"/>
                <a:gd name="T4" fmla="*/ 30 w 85"/>
                <a:gd name="T5" fmla="*/ 100 h 100"/>
                <a:gd name="T6" fmla="*/ 39 w 85"/>
                <a:gd name="T7" fmla="*/ 55 h 100"/>
                <a:gd name="T8" fmla="*/ 85 w 85"/>
                <a:gd name="T9" fmla="*/ 61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100">
                  <a:moveTo>
                    <a:pt x="85" y="61"/>
                  </a:moveTo>
                  <a:lnTo>
                    <a:pt x="0" y="0"/>
                  </a:lnTo>
                  <a:lnTo>
                    <a:pt x="30" y="100"/>
                  </a:lnTo>
                  <a:lnTo>
                    <a:pt x="39" y="55"/>
                  </a:lnTo>
                  <a:lnTo>
                    <a:pt x="85" y="61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8" name="Freeform 8">
              <a:extLst>
                <a:ext uri="{FF2B5EF4-FFF2-40B4-BE49-F238E27FC236}">
                  <a16:creationId xmlns="" xmlns:a16="http://schemas.microsoft.com/office/drawing/2014/main" id="{8BCF9E97-2AA6-4F3D-B98F-00903D7512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3" y="1706"/>
              <a:ext cx="785" cy="649"/>
            </a:xfrm>
            <a:custGeom>
              <a:avLst/>
              <a:gdLst>
                <a:gd name="T0" fmla="*/ 983 w 983"/>
                <a:gd name="T1" fmla="*/ 1214 h 1214"/>
                <a:gd name="T2" fmla="*/ 942 w 983"/>
                <a:gd name="T3" fmla="*/ 1213 h 1214"/>
                <a:gd name="T4" fmla="*/ 902 w 983"/>
                <a:gd name="T5" fmla="*/ 1208 h 1214"/>
                <a:gd name="T6" fmla="*/ 862 w 983"/>
                <a:gd name="T7" fmla="*/ 1201 h 1214"/>
                <a:gd name="T8" fmla="*/ 822 w 983"/>
                <a:gd name="T9" fmla="*/ 1192 h 1214"/>
                <a:gd name="T10" fmla="*/ 783 w 983"/>
                <a:gd name="T11" fmla="*/ 1179 h 1214"/>
                <a:gd name="T12" fmla="*/ 744 w 983"/>
                <a:gd name="T13" fmla="*/ 1165 h 1214"/>
                <a:gd name="T14" fmla="*/ 706 w 983"/>
                <a:gd name="T15" fmla="*/ 1147 h 1214"/>
                <a:gd name="T16" fmla="*/ 668 w 983"/>
                <a:gd name="T17" fmla="*/ 1127 h 1214"/>
                <a:gd name="T18" fmla="*/ 631 w 983"/>
                <a:gd name="T19" fmla="*/ 1104 h 1214"/>
                <a:gd name="T20" fmla="*/ 594 w 983"/>
                <a:gd name="T21" fmla="*/ 1079 h 1214"/>
                <a:gd name="T22" fmla="*/ 558 w 983"/>
                <a:gd name="T23" fmla="*/ 1052 h 1214"/>
                <a:gd name="T24" fmla="*/ 523 w 983"/>
                <a:gd name="T25" fmla="*/ 1022 h 1214"/>
                <a:gd name="T26" fmla="*/ 488 w 983"/>
                <a:gd name="T27" fmla="*/ 990 h 1214"/>
                <a:gd name="T28" fmla="*/ 454 w 983"/>
                <a:gd name="T29" fmla="*/ 956 h 1214"/>
                <a:gd name="T30" fmla="*/ 421 w 983"/>
                <a:gd name="T31" fmla="*/ 920 h 1214"/>
                <a:gd name="T32" fmla="*/ 388 w 983"/>
                <a:gd name="T33" fmla="*/ 881 h 1214"/>
                <a:gd name="T34" fmla="*/ 356 w 983"/>
                <a:gd name="T35" fmla="*/ 840 h 1214"/>
                <a:gd name="T36" fmla="*/ 325 w 983"/>
                <a:gd name="T37" fmla="*/ 797 h 1214"/>
                <a:gd name="T38" fmla="*/ 295 w 983"/>
                <a:gd name="T39" fmla="*/ 752 h 1214"/>
                <a:gd name="T40" fmla="*/ 266 w 983"/>
                <a:gd name="T41" fmla="*/ 705 h 1214"/>
                <a:gd name="T42" fmla="*/ 238 w 983"/>
                <a:gd name="T43" fmla="*/ 656 h 1214"/>
                <a:gd name="T44" fmla="*/ 211 w 983"/>
                <a:gd name="T45" fmla="*/ 605 h 1214"/>
                <a:gd name="T46" fmla="*/ 185 w 983"/>
                <a:gd name="T47" fmla="*/ 552 h 1214"/>
                <a:gd name="T48" fmla="*/ 160 w 983"/>
                <a:gd name="T49" fmla="*/ 498 h 1214"/>
                <a:gd name="T50" fmla="*/ 135 w 983"/>
                <a:gd name="T51" fmla="*/ 441 h 1214"/>
                <a:gd name="T52" fmla="*/ 113 w 983"/>
                <a:gd name="T53" fmla="*/ 383 h 1214"/>
                <a:gd name="T54" fmla="*/ 91 w 983"/>
                <a:gd name="T55" fmla="*/ 323 h 1214"/>
                <a:gd name="T56" fmla="*/ 70 w 983"/>
                <a:gd name="T57" fmla="*/ 262 h 1214"/>
                <a:gd name="T58" fmla="*/ 51 w 983"/>
                <a:gd name="T59" fmla="*/ 199 h 1214"/>
                <a:gd name="T60" fmla="*/ 32 w 983"/>
                <a:gd name="T61" fmla="*/ 134 h 1214"/>
                <a:gd name="T62" fmla="*/ 16 w 983"/>
                <a:gd name="T63" fmla="*/ 68 h 1214"/>
                <a:gd name="T64" fmla="*/ 0 w 983"/>
                <a:gd name="T65" fmla="*/ 0 h 1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83" h="1214">
                  <a:moveTo>
                    <a:pt x="983" y="1214"/>
                  </a:moveTo>
                  <a:lnTo>
                    <a:pt x="942" y="1213"/>
                  </a:lnTo>
                  <a:lnTo>
                    <a:pt x="902" y="1208"/>
                  </a:lnTo>
                  <a:lnTo>
                    <a:pt x="862" y="1201"/>
                  </a:lnTo>
                  <a:lnTo>
                    <a:pt x="822" y="1192"/>
                  </a:lnTo>
                  <a:lnTo>
                    <a:pt x="783" y="1179"/>
                  </a:lnTo>
                  <a:lnTo>
                    <a:pt x="744" y="1165"/>
                  </a:lnTo>
                  <a:lnTo>
                    <a:pt x="706" y="1147"/>
                  </a:lnTo>
                  <a:lnTo>
                    <a:pt x="668" y="1127"/>
                  </a:lnTo>
                  <a:lnTo>
                    <a:pt x="631" y="1104"/>
                  </a:lnTo>
                  <a:lnTo>
                    <a:pt x="594" y="1079"/>
                  </a:lnTo>
                  <a:lnTo>
                    <a:pt x="558" y="1052"/>
                  </a:lnTo>
                  <a:lnTo>
                    <a:pt x="523" y="1022"/>
                  </a:lnTo>
                  <a:lnTo>
                    <a:pt x="488" y="990"/>
                  </a:lnTo>
                  <a:lnTo>
                    <a:pt x="454" y="956"/>
                  </a:lnTo>
                  <a:lnTo>
                    <a:pt x="421" y="920"/>
                  </a:lnTo>
                  <a:lnTo>
                    <a:pt x="388" y="881"/>
                  </a:lnTo>
                  <a:lnTo>
                    <a:pt x="356" y="840"/>
                  </a:lnTo>
                  <a:lnTo>
                    <a:pt x="325" y="797"/>
                  </a:lnTo>
                  <a:lnTo>
                    <a:pt x="295" y="752"/>
                  </a:lnTo>
                  <a:lnTo>
                    <a:pt x="266" y="705"/>
                  </a:lnTo>
                  <a:lnTo>
                    <a:pt x="238" y="656"/>
                  </a:lnTo>
                  <a:lnTo>
                    <a:pt x="211" y="605"/>
                  </a:lnTo>
                  <a:lnTo>
                    <a:pt x="185" y="552"/>
                  </a:lnTo>
                  <a:lnTo>
                    <a:pt x="160" y="498"/>
                  </a:lnTo>
                  <a:lnTo>
                    <a:pt x="135" y="441"/>
                  </a:lnTo>
                  <a:lnTo>
                    <a:pt x="113" y="383"/>
                  </a:lnTo>
                  <a:lnTo>
                    <a:pt x="91" y="323"/>
                  </a:lnTo>
                  <a:lnTo>
                    <a:pt x="70" y="262"/>
                  </a:lnTo>
                  <a:lnTo>
                    <a:pt x="51" y="199"/>
                  </a:lnTo>
                  <a:lnTo>
                    <a:pt x="32" y="134"/>
                  </a:lnTo>
                  <a:lnTo>
                    <a:pt x="16" y="68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9" name="Freeform 9">
              <a:extLst>
                <a:ext uri="{FF2B5EF4-FFF2-40B4-BE49-F238E27FC236}">
                  <a16:creationId xmlns="" xmlns:a16="http://schemas.microsoft.com/office/drawing/2014/main" id="{67038A4C-D041-4E31-A813-F8D3A62A2D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3" y="1671"/>
              <a:ext cx="54" cy="56"/>
            </a:xfrm>
            <a:custGeom>
              <a:avLst/>
              <a:gdLst>
                <a:gd name="T0" fmla="*/ 66 w 66"/>
                <a:gd name="T1" fmla="*/ 90 h 104"/>
                <a:gd name="T2" fmla="*/ 12 w 66"/>
                <a:gd name="T3" fmla="*/ 0 h 104"/>
                <a:gd name="T4" fmla="*/ 0 w 66"/>
                <a:gd name="T5" fmla="*/ 104 h 104"/>
                <a:gd name="T6" fmla="*/ 26 w 66"/>
                <a:gd name="T7" fmla="*/ 67 h 104"/>
                <a:gd name="T8" fmla="*/ 66 w 66"/>
                <a:gd name="T9" fmla="*/ 9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04">
                  <a:moveTo>
                    <a:pt x="66" y="90"/>
                  </a:moveTo>
                  <a:lnTo>
                    <a:pt x="12" y="0"/>
                  </a:lnTo>
                  <a:lnTo>
                    <a:pt x="0" y="104"/>
                  </a:lnTo>
                  <a:lnTo>
                    <a:pt x="26" y="67"/>
                  </a:lnTo>
                  <a:lnTo>
                    <a:pt x="66" y="9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0" name="Freeform 10">
              <a:extLst>
                <a:ext uri="{FF2B5EF4-FFF2-40B4-BE49-F238E27FC236}">
                  <a16:creationId xmlns="" xmlns:a16="http://schemas.microsoft.com/office/drawing/2014/main" id="{B6096040-3A60-4244-B6C1-4C6D02DAB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0" y="2355"/>
              <a:ext cx="449" cy="711"/>
            </a:xfrm>
            <a:custGeom>
              <a:avLst/>
              <a:gdLst>
                <a:gd name="T0" fmla="*/ 0 w 562"/>
                <a:gd name="T1" fmla="*/ 1333 h 1333"/>
                <a:gd name="T2" fmla="*/ 6 w 562"/>
                <a:gd name="T3" fmla="*/ 1261 h 1333"/>
                <a:gd name="T4" fmla="*/ 13 w 562"/>
                <a:gd name="T5" fmla="*/ 1190 h 1333"/>
                <a:gd name="T6" fmla="*/ 22 w 562"/>
                <a:gd name="T7" fmla="*/ 1120 h 1333"/>
                <a:gd name="T8" fmla="*/ 31 w 562"/>
                <a:gd name="T9" fmla="*/ 1052 h 1333"/>
                <a:gd name="T10" fmla="*/ 41 w 562"/>
                <a:gd name="T11" fmla="*/ 986 h 1333"/>
                <a:gd name="T12" fmla="*/ 51 w 562"/>
                <a:gd name="T13" fmla="*/ 921 h 1333"/>
                <a:gd name="T14" fmla="*/ 63 w 562"/>
                <a:gd name="T15" fmla="*/ 858 h 1333"/>
                <a:gd name="T16" fmla="*/ 76 w 562"/>
                <a:gd name="T17" fmla="*/ 797 h 1333"/>
                <a:gd name="T18" fmla="*/ 89 w 562"/>
                <a:gd name="T19" fmla="*/ 737 h 1333"/>
                <a:gd name="T20" fmla="*/ 103 w 562"/>
                <a:gd name="T21" fmla="*/ 679 h 1333"/>
                <a:gd name="T22" fmla="*/ 118 w 562"/>
                <a:gd name="T23" fmla="*/ 623 h 1333"/>
                <a:gd name="T24" fmla="*/ 134 w 562"/>
                <a:gd name="T25" fmla="*/ 569 h 1333"/>
                <a:gd name="T26" fmla="*/ 150 w 562"/>
                <a:gd name="T27" fmla="*/ 518 h 1333"/>
                <a:gd name="T28" fmla="*/ 167 w 562"/>
                <a:gd name="T29" fmla="*/ 468 h 1333"/>
                <a:gd name="T30" fmla="*/ 185 w 562"/>
                <a:gd name="T31" fmla="*/ 420 h 1333"/>
                <a:gd name="T32" fmla="*/ 203 w 562"/>
                <a:gd name="T33" fmla="*/ 375 h 1333"/>
                <a:gd name="T34" fmla="*/ 222 w 562"/>
                <a:gd name="T35" fmla="*/ 332 h 1333"/>
                <a:gd name="T36" fmla="*/ 241 w 562"/>
                <a:gd name="T37" fmla="*/ 291 h 1333"/>
                <a:gd name="T38" fmla="*/ 261 w 562"/>
                <a:gd name="T39" fmla="*/ 253 h 1333"/>
                <a:gd name="T40" fmla="*/ 282 w 562"/>
                <a:gd name="T41" fmla="*/ 217 h 1333"/>
                <a:gd name="T42" fmla="*/ 303 w 562"/>
                <a:gd name="T43" fmla="*/ 183 h 1333"/>
                <a:gd name="T44" fmla="*/ 325 w 562"/>
                <a:gd name="T45" fmla="*/ 152 h 1333"/>
                <a:gd name="T46" fmla="*/ 347 w 562"/>
                <a:gd name="T47" fmla="*/ 124 h 1333"/>
                <a:gd name="T48" fmla="*/ 369 w 562"/>
                <a:gd name="T49" fmla="*/ 99 h 1333"/>
                <a:gd name="T50" fmla="*/ 392 w 562"/>
                <a:gd name="T51" fmla="*/ 76 h 1333"/>
                <a:gd name="T52" fmla="*/ 416 w 562"/>
                <a:gd name="T53" fmla="*/ 56 h 1333"/>
                <a:gd name="T54" fmla="*/ 439 w 562"/>
                <a:gd name="T55" fmla="*/ 39 h 1333"/>
                <a:gd name="T56" fmla="*/ 463 w 562"/>
                <a:gd name="T57" fmla="*/ 25 h 1333"/>
                <a:gd name="T58" fmla="*/ 487 w 562"/>
                <a:gd name="T59" fmla="*/ 14 h 1333"/>
                <a:gd name="T60" fmla="*/ 512 w 562"/>
                <a:gd name="T61" fmla="*/ 6 h 1333"/>
                <a:gd name="T62" fmla="*/ 537 w 562"/>
                <a:gd name="T63" fmla="*/ 2 h 1333"/>
                <a:gd name="T64" fmla="*/ 562 w 562"/>
                <a:gd name="T65" fmla="*/ 0 h 1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62" h="1333">
                  <a:moveTo>
                    <a:pt x="0" y="1333"/>
                  </a:moveTo>
                  <a:lnTo>
                    <a:pt x="6" y="1261"/>
                  </a:lnTo>
                  <a:lnTo>
                    <a:pt x="13" y="1190"/>
                  </a:lnTo>
                  <a:lnTo>
                    <a:pt x="22" y="1120"/>
                  </a:lnTo>
                  <a:lnTo>
                    <a:pt x="31" y="1052"/>
                  </a:lnTo>
                  <a:lnTo>
                    <a:pt x="41" y="986"/>
                  </a:lnTo>
                  <a:lnTo>
                    <a:pt x="51" y="921"/>
                  </a:lnTo>
                  <a:lnTo>
                    <a:pt x="63" y="858"/>
                  </a:lnTo>
                  <a:lnTo>
                    <a:pt x="76" y="797"/>
                  </a:lnTo>
                  <a:lnTo>
                    <a:pt x="89" y="737"/>
                  </a:lnTo>
                  <a:lnTo>
                    <a:pt x="103" y="679"/>
                  </a:lnTo>
                  <a:lnTo>
                    <a:pt x="118" y="623"/>
                  </a:lnTo>
                  <a:lnTo>
                    <a:pt x="134" y="569"/>
                  </a:lnTo>
                  <a:lnTo>
                    <a:pt x="150" y="518"/>
                  </a:lnTo>
                  <a:lnTo>
                    <a:pt x="167" y="468"/>
                  </a:lnTo>
                  <a:lnTo>
                    <a:pt x="185" y="420"/>
                  </a:lnTo>
                  <a:lnTo>
                    <a:pt x="203" y="375"/>
                  </a:lnTo>
                  <a:lnTo>
                    <a:pt x="222" y="332"/>
                  </a:lnTo>
                  <a:lnTo>
                    <a:pt x="241" y="291"/>
                  </a:lnTo>
                  <a:lnTo>
                    <a:pt x="261" y="253"/>
                  </a:lnTo>
                  <a:lnTo>
                    <a:pt x="282" y="217"/>
                  </a:lnTo>
                  <a:lnTo>
                    <a:pt x="303" y="183"/>
                  </a:lnTo>
                  <a:lnTo>
                    <a:pt x="325" y="152"/>
                  </a:lnTo>
                  <a:lnTo>
                    <a:pt x="347" y="124"/>
                  </a:lnTo>
                  <a:lnTo>
                    <a:pt x="369" y="99"/>
                  </a:lnTo>
                  <a:lnTo>
                    <a:pt x="392" y="76"/>
                  </a:lnTo>
                  <a:lnTo>
                    <a:pt x="416" y="56"/>
                  </a:lnTo>
                  <a:lnTo>
                    <a:pt x="439" y="39"/>
                  </a:lnTo>
                  <a:lnTo>
                    <a:pt x="463" y="25"/>
                  </a:lnTo>
                  <a:lnTo>
                    <a:pt x="487" y="14"/>
                  </a:lnTo>
                  <a:lnTo>
                    <a:pt x="512" y="6"/>
                  </a:lnTo>
                  <a:lnTo>
                    <a:pt x="537" y="2"/>
                  </a:lnTo>
                  <a:lnTo>
                    <a:pt x="562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1" name="Freeform 11">
              <a:extLst>
                <a:ext uri="{FF2B5EF4-FFF2-40B4-BE49-F238E27FC236}">
                  <a16:creationId xmlns="" xmlns:a16="http://schemas.microsoft.com/office/drawing/2014/main" id="{40156ACD-EB71-4820-ABA3-E8E4C6696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5" y="3049"/>
              <a:ext cx="54" cy="53"/>
            </a:xfrm>
            <a:custGeom>
              <a:avLst/>
              <a:gdLst>
                <a:gd name="T0" fmla="*/ 0 w 67"/>
                <a:gd name="T1" fmla="*/ 0 h 101"/>
                <a:gd name="T2" fmla="*/ 27 w 67"/>
                <a:gd name="T3" fmla="*/ 101 h 101"/>
                <a:gd name="T4" fmla="*/ 67 w 67"/>
                <a:gd name="T5" fmla="*/ 5 h 101"/>
                <a:gd name="T6" fmla="*/ 32 w 67"/>
                <a:gd name="T7" fmla="*/ 33 h 101"/>
                <a:gd name="T8" fmla="*/ 0 w 67"/>
                <a:gd name="T9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101">
                  <a:moveTo>
                    <a:pt x="0" y="0"/>
                  </a:moveTo>
                  <a:lnTo>
                    <a:pt x="27" y="101"/>
                  </a:lnTo>
                  <a:lnTo>
                    <a:pt x="67" y="5"/>
                  </a:lnTo>
                  <a:lnTo>
                    <a:pt x="32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2" name="Freeform 12">
              <a:extLst>
                <a:ext uri="{FF2B5EF4-FFF2-40B4-BE49-F238E27FC236}">
                  <a16:creationId xmlns="" xmlns:a16="http://schemas.microsoft.com/office/drawing/2014/main" id="{C9F70933-6E70-4104-8E6B-35EA3338D3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7" y="1471"/>
              <a:ext cx="299" cy="877"/>
            </a:xfrm>
            <a:custGeom>
              <a:avLst/>
              <a:gdLst>
                <a:gd name="T0" fmla="*/ 122 w 374"/>
                <a:gd name="T1" fmla="*/ 1641 h 1641"/>
                <a:gd name="T2" fmla="*/ 101 w 374"/>
                <a:gd name="T3" fmla="*/ 1612 h 1641"/>
                <a:gd name="T4" fmla="*/ 82 w 374"/>
                <a:gd name="T5" fmla="*/ 1580 h 1641"/>
                <a:gd name="T6" fmla="*/ 66 w 374"/>
                <a:gd name="T7" fmla="*/ 1547 h 1641"/>
                <a:gd name="T8" fmla="*/ 51 w 374"/>
                <a:gd name="T9" fmla="*/ 1511 h 1641"/>
                <a:gd name="T10" fmla="*/ 38 w 374"/>
                <a:gd name="T11" fmla="*/ 1474 h 1641"/>
                <a:gd name="T12" fmla="*/ 27 w 374"/>
                <a:gd name="T13" fmla="*/ 1434 h 1641"/>
                <a:gd name="T14" fmla="*/ 18 w 374"/>
                <a:gd name="T15" fmla="*/ 1393 h 1641"/>
                <a:gd name="T16" fmla="*/ 10 w 374"/>
                <a:gd name="T17" fmla="*/ 1350 h 1641"/>
                <a:gd name="T18" fmla="*/ 5 w 374"/>
                <a:gd name="T19" fmla="*/ 1306 h 1641"/>
                <a:gd name="T20" fmla="*/ 2 w 374"/>
                <a:gd name="T21" fmla="*/ 1260 h 1641"/>
                <a:gd name="T22" fmla="*/ 0 w 374"/>
                <a:gd name="T23" fmla="*/ 1212 h 1641"/>
                <a:gd name="T24" fmla="*/ 0 w 374"/>
                <a:gd name="T25" fmla="*/ 1163 h 1641"/>
                <a:gd name="T26" fmla="*/ 2 w 374"/>
                <a:gd name="T27" fmla="*/ 1113 h 1641"/>
                <a:gd name="T28" fmla="*/ 6 w 374"/>
                <a:gd name="T29" fmla="*/ 1061 h 1641"/>
                <a:gd name="T30" fmla="*/ 12 w 374"/>
                <a:gd name="T31" fmla="*/ 1008 h 1641"/>
                <a:gd name="T32" fmla="*/ 19 w 374"/>
                <a:gd name="T33" fmla="*/ 954 h 1641"/>
                <a:gd name="T34" fmla="*/ 29 w 374"/>
                <a:gd name="T35" fmla="*/ 899 h 1641"/>
                <a:gd name="T36" fmla="*/ 40 w 374"/>
                <a:gd name="T37" fmla="*/ 843 h 1641"/>
                <a:gd name="T38" fmla="*/ 52 w 374"/>
                <a:gd name="T39" fmla="*/ 787 h 1641"/>
                <a:gd name="T40" fmla="*/ 67 w 374"/>
                <a:gd name="T41" fmla="*/ 729 h 1641"/>
                <a:gd name="T42" fmla="*/ 83 w 374"/>
                <a:gd name="T43" fmla="*/ 670 h 1641"/>
                <a:gd name="T44" fmla="*/ 101 w 374"/>
                <a:gd name="T45" fmla="*/ 611 h 1641"/>
                <a:gd name="T46" fmla="*/ 121 w 374"/>
                <a:gd name="T47" fmla="*/ 552 h 1641"/>
                <a:gd name="T48" fmla="*/ 143 w 374"/>
                <a:gd name="T49" fmla="*/ 491 h 1641"/>
                <a:gd name="T50" fmla="*/ 166 w 374"/>
                <a:gd name="T51" fmla="*/ 431 h 1641"/>
                <a:gd name="T52" fmla="*/ 191 w 374"/>
                <a:gd name="T53" fmla="*/ 370 h 1641"/>
                <a:gd name="T54" fmla="*/ 217 w 374"/>
                <a:gd name="T55" fmla="*/ 308 h 1641"/>
                <a:gd name="T56" fmla="*/ 245 w 374"/>
                <a:gd name="T57" fmla="*/ 247 h 1641"/>
                <a:gd name="T58" fmla="*/ 275 w 374"/>
                <a:gd name="T59" fmla="*/ 185 h 1641"/>
                <a:gd name="T60" fmla="*/ 306 w 374"/>
                <a:gd name="T61" fmla="*/ 123 h 1641"/>
                <a:gd name="T62" fmla="*/ 339 w 374"/>
                <a:gd name="T63" fmla="*/ 62 h 1641"/>
                <a:gd name="T64" fmla="*/ 374 w 374"/>
                <a:gd name="T65" fmla="*/ 0 h 1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74" h="1641">
                  <a:moveTo>
                    <a:pt x="122" y="1641"/>
                  </a:moveTo>
                  <a:lnTo>
                    <a:pt x="101" y="1612"/>
                  </a:lnTo>
                  <a:lnTo>
                    <a:pt x="82" y="1580"/>
                  </a:lnTo>
                  <a:lnTo>
                    <a:pt x="66" y="1547"/>
                  </a:lnTo>
                  <a:lnTo>
                    <a:pt x="51" y="1511"/>
                  </a:lnTo>
                  <a:lnTo>
                    <a:pt x="38" y="1474"/>
                  </a:lnTo>
                  <a:lnTo>
                    <a:pt x="27" y="1434"/>
                  </a:lnTo>
                  <a:lnTo>
                    <a:pt x="18" y="1393"/>
                  </a:lnTo>
                  <a:lnTo>
                    <a:pt x="10" y="1350"/>
                  </a:lnTo>
                  <a:lnTo>
                    <a:pt x="5" y="1306"/>
                  </a:lnTo>
                  <a:lnTo>
                    <a:pt x="2" y="1260"/>
                  </a:lnTo>
                  <a:lnTo>
                    <a:pt x="0" y="1212"/>
                  </a:lnTo>
                  <a:lnTo>
                    <a:pt x="0" y="1163"/>
                  </a:lnTo>
                  <a:lnTo>
                    <a:pt x="2" y="1113"/>
                  </a:lnTo>
                  <a:lnTo>
                    <a:pt x="6" y="1061"/>
                  </a:lnTo>
                  <a:lnTo>
                    <a:pt x="12" y="1008"/>
                  </a:lnTo>
                  <a:lnTo>
                    <a:pt x="19" y="954"/>
                  </a:lnTo>
                  <a:lnTo>
                    <a:pt x="29" y="899"/>
                  </a:lnTo>
                  <a:lnTo>
                    <a:pt x="40" y="843"/>
                  </a:lnTo>
                  <a:lnTo>
                    <a:pt x="52" y="787"/>
                  </a:lnTo>
                  <a:lnTo>
                    <a:pt x="67" y="729"/>
                  </a:lnTo>
                  <a:lnTo>
                    <a:pt x="83" y="670"/>
                  </a:lnTo>
                  <a:lnTo>
                    <a:pt x="101" y="611"/>
                  </a:lnTo>
                  <a:lnTo>
                    <a:pt x="121" y="552"/>
                  </a:lnTo>
                  <a:lnTo>
                    <a:pt x="143" y="491"/>
                  </a:lnTo>
                  <a:lnTo>
                    <a:pt x="166" y="431"/>
                  </a:lnTo>
                  <a:lnTo>
                    <a:pt x="191" y="370"/>
                  </a:lnTo>
                  <a:lnTo>
                    <a:pt x="217" y="308"/>
                  </a:lnTo>
                  <a:lnTo>
                    <a:pt x="245" y="247"/>
                  </a:lnTo>
                  <a:lnTo>
                    <a:pt x="275" y="185"/>
                  </a:lnTo>
                  <a:lnTo>
                    <a:pt x="306" y="123"/>
                  </a:lnTo>
                  <a:lnTo>
                    <a:pt x="339" y="62"/>
                  </a:lnTo>
                  <a:lnTo>
                    <a:pt x="37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3" name="Freeform 13">
              <a:extLst>
                <a:ext uri="{FF2B5EF4-FFF2-40B4-BE49-F238E27FC236}">
                  <a16:creationId xmlns="" xmlns:a16="http://schemas.microsoft.com/office/drawing/2014/main" id="{7365BFB0-E9B4-441B-A0C2-B007D9758C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1" y="1440"/>
              <a:ext cx="64" cy="55"/>
            </a:xfrm>
            <a:custGeom>
              <a:avLst/>
              <a:gdLst>
                <a:gd name="T0" fmla="*/ 58 w 79"/>
                <a:gd name="T1" fmla="*/ 102 h 102"/>
                <a:gd name="T2" fmla="*/ 79 w 79"/>
                <a:gd name="T3" fmla="*/ 0 h 102"/>
                <a:gd name="T4" fmla="*/ 0 w 79"/>
                <a:gd name="T5" fmla="*/ 68 h 102"/>
                <a:gd name="T6" fmla="*/ 44 w 79"/>
                <a:gd name="T7" fmla="*/ 58 h 102"/>
                <a:gd name="T8" fmla="*/ 58 w 79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102">
                  <a:moveTo>
                    <a:pt x="58" y="102"/>
                  </a:moveTo>
                  <a:lnTo>
                    <a:pt x="79" y="0"/>
                  </a:lnTo>
                  <a:lnTo>
                    <a:pt x="0" y="68"/>
                  </a:lnTo>
                  <a:lnTo>
                    <a:pt x="44" y="58"/>
                  </a:lnTo>
                  <a:lnTo>
                    <a:pt x="58" y="102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4" name="Freeform 14">
              <a:extLst>
                <a:ext uri="{FF2B5EF4-FFF2-40B4-BE49-F238E27FC236}">
                  <a16:creationId xmlns="" xmlns:a16="http://schemas.microsoft.com/office/drawing/2014/main" id="{48E6718A-9076-4994-A010-EF0A350FF2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8" y="1578"/>
              <a:ext cx="739" cy="836"/>
            </a:xfrm>
            <a:custGeom>
              <a:avLst/>
              <a:gdLst>
                <a:gd name="T0" fmla="*/ 7 w 926"/>
                <a:gd name="T1" fmla="*/ 1566 h 1566"/>
                <a:gd name="T2" fmla="*/ 2 w 926"/>
                <a:gd name="T3" fmla="*/ 1509 h 1566"/>
                <a:gd name="T4" fmla="*/ 0 w 926"/>
                <a:gd name="T5" fmla="*/ 1453 h 1566"/>
                <a:gd name="T6" fmla="*/ 0 w 926"/>
                <a:gd name="T7" fmla="*/ 1397 h 1566"/>
                <a:gd name="T8" fmla="*/ 2 w 926"/>
                <a:gd name="T9" fmla="*/ 1340 h 1566"/>
                <a:gd name="T10" fmla="*/ 7 w 926"/>
                <a:gd name="T11" fmla="*/ 1284 h 1566"/>
                <a:gd name="T12" fmla="*/ 14 w 926"/>
                <a:gd name="T13" fmla="*/ 1228 h 1566"/>
                <a:gd name="T14" fmla="*/ 23 w 926"/>
                <a:gd name="T15" fmla="*/ 1173 h 1566"/>
                <a:gd name="T16" fmla="*/ 35 w 926"/>
                <a:gd name="T17" fmla="*/ 1118 h 1566"/>
                <a:gd name="T18" fmla="*/ 48 w 926"/>
                <a:gd name="T19" fmla="*/ 1063 h 1566"/>
                <a:gd name="T20" fmla="*/ 64 w 926"/>
                <a:gd name="T21" fmla="*/ 1008 h 1566"/>
                <a:gd name="T22" fmla="*/ 83 w 926"/>
                <a:gd name="T23" fmla="*/ 955 h 1566"/>
                <a:gd name="T24" fmla="*/ 103 w 926"/>
                <a:gd name="T25" fmla="*/ 901 h 1566"/>
                <a:gd name="T26" fmla="*/ 126 w 926"/>
                <a:gd name="T27" fmla="*/ 848 h 1566"/>
                <a:gd name="T28" fmla="*/ 150 w 926"/>
                <a:gd name="T29" fmla="*/ 796 h 1566"/>
                <a:gd name="T30" fmla="*/ 177 w 926"/>
                <a:gd name="T31" fmla="*/ 744 h 1566"/>
                <a:gd name="T32" fmla="*/ 206 w 926"/>
                <a:gd name="T33" fmla="*/ 693 h 1566"/>
                <a:gd name="T34" fmla="*/ 237 w 926"/>
                <a:gd name="T35" fmla="*/ 643 h 1566"/>
                <a:gd name="T36" fmla="*/ 270 w 926"/>
                <a:gd name="T37" fmla="*/ 593 h 1566"/>
                <a:gd name="T38" fmla="*/ 304 w 926"/>
                <a:gd name="T39" fmla="*/ 544 h 1566"/>
                <a:gd name="T40" fmla="*/ 341 w 926"/>
                <a:gd name="T41" fmla="*/ 496 h 1566"/>
                <a:gd name="T42" fmla="*/ 380 w 926"/>
                <a:gd name="T43" fmla="*/ 449 h 1566"/>
                <a:gd name="T44" fmla="*/ 421 w 926"/>
                <a:gd name="T45" fmla="*/ 403 h 1566"/>
                <a:gd name="T46" fmla="*/ 463 w 926"/>
                <a:gd name="T47" fmla="*/ 358 h 1566"/>
                <a:gd name="T48" fmla="*/ 508 w 926"/>
                <a:gd name="T49" fmla="*/ 313 h 1566"/>
                <a:gd name="T50" fmla="*/ 554 w 926"/>
                <a:gd name="T51" fmla="*/ 270 h 1566"/>
                <a:gd name="T52" fmla="*/ 602 w 926"/>
                <a:gd name="T53" fmla="*/ 228 h 1566"/>
                <a:gd name="T54" fmla="*/ 651 w 926"/>
                <a:gd name="T55" fmla="*/ 187 h 1566"/>
                <a:gd name="T56" fmla="*/ 703 w 926"/>
                <a:gd name="T57" fmla="*/ 147 h 1566"/>
                <a:gd name="T58" fmla="*/ 756 w 926"/>
                <a:gd name="T59" fmla="*/ 108 h 1566"/>
                <a:gd name="T60" fmla="*/ 811 w 926"/>
                <a:gd name="T61" fmla="*/ 71 h 1566"/>
                <a:gd name="T62" fmla="*/ 868 w 926"/>
                <a:gd name="T63" fmla="*/ 35 h 1566"/>
                <a:gd name="T64" fmla="*/ 926 w 926"/>
                <a:gd name="T65" fmla="*/ 0 h 1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6" h="1566">
                  <a:moveTo>
                    <a:pt x="7" y="1566"/>
                  </a:moveTo>
                  <a:lnTo>
                    <a:pt x="2" y="1509"/>
                  </a:lnTo>
                  <a:lnTo>
                    <a:pt x="0" y="1453"/>
                  </a:lnTo>
                  <a:lnTo>
                    <a:pt x="0" y="1397"/>
                  </a:lnTo>
                  <a:lnTo>
                    <a:pt x="2" y="1340"/>
                  </a:lnTo>
                  <a:lnTo>
                    <a:pt x="7" y="1284"/>
                  </a:lnTo>
                  <a:lnTo>
                    <a:pt x="14" y="1228"/>
                  </a:lnTo>
                  <a:lnTo>
                    <a:pt x="23" y="1173"/>
                  </a:lnTo>
                  <a:lnTo>
                    <a:pt x="35" y="1118"/>
                  </a:lnTo>
                  <a:lnTo>
                    <a:pt x="48" y="1063"/>
                  </a:lnTo>
                  <a:lnTo>
                    <a:pt x="64" y="1008"/>
                  </a:lnTo>
                  <a:lnTo>
                    <a:pt x="83" y="955"/>
                  </a:lnTo>
                  <a:lnTo>
                    <a:pt x="103" y="901"/>
                  </a:lnTo>
                  <a:lnTo>
                    <a:pt x="126" y="848"/>
                  </a:lnTo>
                  <a:lnTo>
                    <a:pt x="150" y="796"/>
                  </a:lnTo>
                  <a:lnTo>
                    <a:pt x="177" y="744"/>
                  </a:lnTo>
                  <a:lnTo>
                    <a:pt x="206" y="693"/>
                  </a:lnTo>
                  <a:lnTo>
                    <a:pt x="237" y="643"/>
                  </a:lnTo>
                  <a:lnTo>
                    <a:pt x="270" y="593"/>
                  </a:lnTo>
                  <a:lnTo>
                    <a:pt x="304" y="544"/>
                  </a:lnTo>
                  <a:lnTo>
                    <a:pt x="341" y="496"/>
                  </a:lnTo>
                  <a:lnTo>
                    <a:pt x="380" y="449"/>
                  </a:lnTo>
                  <a:lnTo>
                    <a:pt x="421" y="403"/>
                  </a:lnTo>
                  <a:lnTo>
                    <a:pt x="463" y="358"/>
                  </a:lnTo>
                  <a:lnTo>
                    <a:pt x="508" y="313"/>
                  </a:lnTo>
                  <a:lnTo>
                    <a:pt x="554" y="270"/>
                  </a:lnTo>
                  <a:lnTo>
                    <a:pt x="602" y="228"/>
                  </a:lnTo>
                  <a:lnTo>
                    <a:pt x="651" y="187"/>
                  </a:lnTo>
                  <a:lnTo>
                    <a:pt x="703" y="147"/>
                  </a:lnTo>
                  <a:lnTo>
                    <a:pt x="756" y="108"/>
                  </a:lnTo>
                  <a:lnTo>
                    <a:pt x="811" y="71"/>
                  </a:lnTo>
                  <a:lnTo>
                    <a:pt x="868" y="35"/>
                  </a:lnTo>
                  <a:lnTo>
                    <a:pt x="92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5" name="Freeform 15">
              <a:extLst>
                <a:ext uri="{FF2B5EF4-FFF2-40B4-BE49-F238E27FC236}">
                  <a16:creationId xmlns="" xmlns:a16="http://schemas.microsoft.com/office/drawing/2014/main" id="{523785B1-ED99-45AF-94F0-8FF3F251FE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3" y="1560"/>
              <a:ext cx="82" cy="42"/>
            </a:xfrm>
            <a:custGeom>
              <a:avLst/>
              <a:gdLst>
                <a:gd name="T0" fmla="*/ 33 w 103"/>
                <a:gd name="T1" fmla="*/ 78 h 78"/>
                <a:gd name="T2" fmla="*/ 103 w 103"/>
                <a:gd name="T3" fmla="*/ 0 h 78"/>
                <a:gd name="T4" fmla="*/ 0 w 103"/>
                <a:gd name="T5" fmla="*/ 19 h 78"/>
                <a:gd name="T6" fmla="*/ 43 w 103"/>
                <a:gd name="T7" fmla="*/ 33 h 78"/>
                <a:gd name="T8" fmla="*/ 33 w 103"/>
                <a:gd name="T9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78">
                  <a:moveTo>
                    <a:pt x="33" y="78"/>
                  </a:moveTo>
                  <a:lnTo>
                    <a:pt x="103" y="0"/>
                  </a:lnTo>
                  <a:lnTo>
                    <a:pt x="0" y="19"/>
                  </a:lnTo>
                  <a:lnTo>
                    <a:pt x="43" y="33"/>
                  </a:lnTo>
                  <a:lnTo>
                    <a:pt x="33" y="78"/>
                  </a:lnTo>
                  <a:close/>
                </a:path>
              </a:pathLst>
            </a:custGeom>
            <a:solidFill>
              <a:srgbClr val="9900CC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6" name="Freeform 16">
              <a:extLst>
                <a:ext uri="{FF2B5EF4-FFF2-40B4-BE49-F238E27FC236}">
                  <a16:creationId xmlns="" xmlns:a16="http://schemas.microsoft.com/office/drawing/2014/main" id="{A55997F3-7206-4E4A-A4E6-90362122C5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0" y="1453"/>
              <a:ext cx="1211" cy="141"/>
            </a:xfrm>
            <a:custGeom>
              <a:avLst/>
              <a:gdLst>
                <a:gd name="T0" fmla="*/ 0 w 1515"/>
                <a:gd name="T1" fmla="*/ 203 h 264"/>
                <a:gd name="T2" fmla="*/ 18 w 1515"/>
                <a:gd name="T3" fmla="*/ 196 h 264"/>
                <a:gd name="T4" fmla="*/ 35 w 1515"/>
                <a:gd name="T5" fmla="*/ 189 h 264"/>
                <a:gd name="T6" fmla="*/ 99 w 1515"/>
                <a:gd name="T7" fmla="*/ 164 h 264"/>
                <a:gd name="T8" fmla="*/ 164 w 1515"/>
                <a:gd name="T9" fmla="*/ 140 h 264"/>
                <a:gd name="T10" fmla="*/ 227 w 1515"/>
                <a:gd name="T11" fmla="*/ 119 h 264"/>
                <a:gd name="T12" fmla="*/ 291 w 1515"/>
                <a:gd name="T13" fmla="*/ 99 h 264"/>
                <a:gd name="T14" fmla="*/ 354 w 1515"/>
                <a:gd name="T15" fmla="*/ 81 h 264"/>
                <a:gd name="T16" fmla="*/ 416 w 1515"/>
                <a:gd name="T17" fmla="*/ 65 h 264"/>
                <a:gd name="T18" fmla="*/ 478 w 1515"/>
                <a:gd name="T19" fmla="*/ 51 h 264"/>
                <a:gd name="T20" fmla="*/ 538 w 1515"/>
                <a:gd name="T21" fmla="*/ 38 h 264"/>
                <a:gd name="T22" fmla="*/ 598 w 1515"/>
                <a:gd name="T23" fmla="*/ 27 h 264"/>
                <a:gd name="T24" fmla="*/ 657 w 1515"/>
                <a:gd name="T25" fmla="*/ 18 h 264"/>
                <a:gd name="T26" fmla="*/ 715 w 1515"/>
                <a:gd name="T27" fmla="*/ 11 h 264"/>
                <a:gd name="T28" fmla="*/ 771 w 1515"/>
                <a:gd name="T29" fmla="*/ 6 h 264"/>
                <a:gd name="T30" fmla="*/ 827 w 1515"/>
                <a:gd name="T31" fmla="*/ 2 h 264"/>
                <a:gd name="T32" fmla="*/ 881 w 1515"/>
                <a:gd name="T33" fmla="*/ 0 h 264"/>
                <a:gd name="T34" fmla="*/ 933 w 1515"/>
                <a:gd name="T35" fmla="*/ 0 h 264"/>
                <a:gd name="T36" fmla="*/ 984 w 1515"/>
                <a:gd name="T37" fmla="*/ 2 h 264"/>
                <a:gd name="T38" fmla="*/ 1034 w 1515"/>
                <a:gd name="T39" fmla="*/ 5 h 264"/>
                <a:gd name="T40" fmla="*/ 1081 w 1515"/>
                <a:gd name="T41" fmla="*/ 11 h 264"/>
                <a:gd name="T42" fmla="*/ 1127 w 1515"/>
                <a:gd name="T43" fmla="*/ 17 h 264"/>
                <a:gd name="T44" fmla="*/ 1171 w 1515"/>
                <a:gd name="T45" fmla="*/ 26 h 264"/>
                <a:gd name="T46" fmla="*/ 1213 w 1515"/>
                <a:gd name="T47" fmla="*/ 37 h 264"/>
                <a:gd name="T48" fmla="*/ 1253 w 1515"/>
                <a:gd name="T49" fmla="*/ 49 h 264"/>
                <a:gd name="T50" fmla="*/ 1290 w 1515"/>
                <a:gd name="T51" fmla="*/ 63 h 264"/>
                <a:gd name="T52" fmla="*/ 1326 w 1515"/>
                <a:gd name="T53" fmla="*/ 78 h 264"/>
                <a:gd name="T54" fmla="*/ 1359 w 1515"/>
                <a:gd name="T55" fmla="*/ 95 h 264"/>
                <a:gd name="T56" fmla="*/ 1389 w 1515"/>
                <a:gd name="T57" fmla="*/ 114 h 264"/>
                <a:gd name="T58" fmla="*/ 1417 w 1515"/>
                <a:gd name="T59" fmla="*/ 135 h 264"/>
                <a:gd name="T60" fmla="*/ 1442 w 1515"/>
                <a:gd name="T61" fmla="*/ 157 h 264"/>
                <a:gd name="T62" fmla="*/ 1465 w 1515"/>
                <a:gd name="T63" fmla="*/ 182 h 264"/>
                <a:gd name="T64" fmla="*/ 1485 w 1515"/>
                <a:gd name="T65" fmla="*/ 207 h 264"/>
                <a:gd name="T66" fmla="*/ 1501 w 1515"/>
                <a:gd name="T67" fmla="*/ 235 h 264"/>
                <a:gd name="T68" fmla="*/ 1515 w 1515"/>
                <a:gd name="T69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15" h="264">
                  <a:moveTo>
                    <a:pt x="0" y="203"/>
                  </a:moveTo>
                  <a:lnTo>
                    <a:pt x="18" y="196"/>
                  </a:lnTo>
                  <a:lnTo>
                    <a:pt x="35" y="189"/>
                  </a:lnTo>
                  <a:lnTo>
                    <a:pt x="99" y="164"/>
                  </a:lnTo>
                  <a:lnTo>
                    <a:pt x="164" y="140"/>
                  </a:lnTo>
                  <a:lnTo>
                    <a:pt x="227" y="119"/>
                  </a:lnTo>
                  <a:lnTo>
                    <a:pt x="291" y="99"/>
                  </a:lnTo>
                  <a:lnTo>
                    <a:pt x="354" y="81"/>
                  </a:lnTo>
                  <a:lnTo>
                    <a:pt x="416" y="65"/>
                  </a:lnTo>
                  <a:lnTo>
                    <a:pt x="478" y="51"/>
                  </a:lnTo>
                  <a:lnTo>
                    <a:pt x="538" y="38"/>
                  </a:lnTo>
                  <a:lnTo>
                    <a:pt x="598" y="27"/>
                  </a:lnTo>
                  <a:lnTo>
                    <a:pt x="657" y="18"/>
                  </a:lnTo>
                  <a:lnTo>
                    <a:pt x="715" y="11"/>
                  </a:lnTo>
                  <a:lnTo>
                    <a:pt x="771" y="6"/>
                  </a:lnTo>
                  <a:lnTo>
                    <a:pt x="827" y="2"/>
                  </a:lnTo>
                  <a:lnTo>
                    <a:pt x="881" y="0"/>
                  </a:lnTo>
                  <a:lnTo>
                    <a:pt x="933" y="0"/>
                  </a:lnTo>
                  <a:lnTo>
                    <a:pt x="984" y="2"/>
                  </a:lnTo>
                  <a:lnTo>
                    <a:pt x="1034" y="5"/>
                  </a:lnTo>
                  <a:lnTo>
                    <a:pt x="1081" y="11"/>
                  </a:lnTo>
                  <a:lnTo>
                    <a:pt x="1127" y="17"/>
                  </a:lnTo>
                  <a:lnTo>
                    <a:pt x="1171" y="26"/>
                  </a:lnTo>
                  <a:lnTo>
                    <a:pt x="1213" y="37"/>
                  </a:lnTo>
                  <a:lnTo>
                    <a:pt x="1253" y="49"/>
                  </a:lnTo>
                  <a:lnTo>
                    <a:pt x="1290" y="63"/>
                  </a:lnTo>
                  <a:lnTo>
                    <a:pt x="1326" y="78"/>
                  </a:lnTo>
                  <a:lnTo>
                    <a:pt x="1359" y="95"/>
                  </a:lnTo>
                  <a:lnTo>
                    <a:pt x="1389" y="114"/>
                  </a:lnTo>
                  <a:lnTo>
                    <a:pt x="1417" y="135"/>
                  </a:lnTo>
                  <a:lnTo>
                    <a:pt x="1442" y="157"/>
                  </a:lnTo>
                  <a:lnTo>
                    <a:pt x="1465" y="182"/>
                  </a:lnTo>
                  <a:lnTo>
                    <a:pt x="1485" y="207"/>
                  </a:lnTo>
                  <a:lnTo>
                    <a:pt x="1501" y="235"/>
                  </a:lnTo>
                  <a:lnTo>
                    <a:pt x="1515" y="26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7" name="Freeform 17">
              <a:extLst>
                <a:ext uri="{FF2B5EF4-FFF2-40B4-BE49-F238E27FC236}">
                  <a16:creationId xmlns="" xmlns:a16="http://schemas.microsoft.com/office/drawing/2014/main" id="{FFF7BEE1-C1CC-4147-A0ED-981BC036F6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1" y="1577"/>
              <a:ext cx="792" cy="786"/>
            </a:xfrm>
            <a:custGeom>
              <a:avLst/>
              <a:gdLst>
                <a:gd name="T0" fmla="*/ 929 w 982"/>
                <a:gd name="T1" fmla="*/ 0 h 1464"/>
                <a:gd name="T2" fmla="*/ 946 w 982"/>
                <a:gd name="T3" fmla="*/ 46 h 1464"/>
                <a:gd name="T4" fmla="*/ 960 w 982"/>
                <a:gd name="T5" fmla="*/ 92 h 1464"/>
                <a:gd name="T6" fmla="*/ 971 w 982"/>
                <a:gd name="T7" fmla="*/ 139 h 1464"/>
                <a:gd name="T8" fmla="*/ 978 w 982"/>
                <a:gd name="T9" fmla="*/ 187 h 1464"/>
                <a:gd name="T10" fmla="*/ 981 w 982"/>
                <a:gd name="T11" fmla="*/ 236 h 1464"/>
                <a:gd name="T12" fmla="*/ 982 w 982"/>
                <a:gd name="T13" fmla="*/ 285 h 1464"/>
                <a:gd name="T14" fmla="*/ 979 w 982"/>
                <a:gd name="T15" fmla="*/ 334 h 1464"/>
                <a:gd name="T16" fmla="*/ 972 w 982"/>
                <a:gd name="T17" fmla="*/ 384 h 1464"/>
                <a:gd name="T18" fmla="*/ 963 w 982"/>
                <a:gd name="T19" fmla="*/ 434 h 1464"/>
                <a:gd name="T20" fmla="*/ 951 w 982"/>
                <a:gd name="T21" fmla="*/ 484 h 1464"/>
                <a:gd name="T22" fmla="*/ 935 w 982"/>
                <a:gd name="T23" fmla="*/ 534 h 1464"/>
                <a:gd name="T24" fmla="*/ 917 w 982"/>
                <a:gd name="T25" fmla="*/ 585 h 1464"/>
                <a:gd name="T26" fmla="*/ 895 w 982"/>
                <a:gd name="T27" fmla="*/ 635 h 1464"/>
                <a:gd name="T28" fmla="*/ 871 w 982"/>
                <a:gd name="T29" fmla="*/ 685 h 1464"/>
                <a:gd name="T30" fmla="*/ 844 w 982"/>
                <a:gd name="T31" fmla="*/ 735 h 1464"/>
                <a:gd name="T32" fmla="*/ 814 w 982"/>
                <a:gd name="T33" fmla="*/ 785 h 1464"/>
                <a:gd name="T34" fmla="*/ 781 w 982"/>
                <a:gd name="T35" fmla="*/ 834 h 1464"/>
                <a:gd name="T36" fmla="*/ 746 w 982"/>
                <a:gd name="T37" fmla="*/ 882 h 1464"/>
                <a:gd name="T38" fmla="*/ 708 w 982"/>
                <a:gd name="T39" fmla="*/ 930 h 1464"/>
                <a:gd name="T40" fmla="*/ 667 w 982"/>
                <a:gd name="T41" fmla="*/ 978 h 1464"/>
                <a:gd name="T42" fmla="*/ 624 w 982"/>
                <a:gd name="T43" fmla="*/ 1024 h 1464"/>
                <a:gd name="T44" fmla="*/ 578 w 982"/>
                <a:gd name="T45" fmla="*/ 1070 h 1464"/>
                <a:gd name="T46" fmla="*/ 531 w 982"/>
                <a:gd name="T47" fmla="*/ 1115 h 1464"/>
                <a:gd name="T48" fmla="*/ 480 w 982"/>
                <a:gd name="T49" fmla="*/ 1159 h 1464"/>
                <a:gd name="T50" fmla="*/ 428 w 982"/>
                <a:gd name="T51" fmla="*/ 1202 h 1464"/>
                <a:gd name="T52" fmla="*/ 373 w 982"/>
                <a:gd name="T53" fmla="*/ 1244 h 1464"/>
                <a:gd name="T54" fmla="*/ 316 w 982"/>
                <a:gd name="T55" fmla="*/ 1284 h 1464"/>
                <a:gd name="T56" fmla="*/ 257 w 982"/>
                <a:gd name="T57" fmla="*/ 1323 h 1464"/>
                <a:gd name="T58" fmla="*/ 196 w 982"/>
                <a:gd name="T59" fmla="*/ 1361 h 1464"/>
                <a:gd name="T60" fmla="*/ 132 w 982"/>
                <a:gd name="T61" fmla="*/ 1397 h 1464"/>
                <a:gd name="T62" fmla="*/ 67 w 982"/>
                <a:gd name="T63" fmla="*/ 1431 h 1464"/>
                <a:gd name="T64" fmla="*/ 0 w 982"/>
                <a:gd name="T65" fmla="*/ 1464 h 1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82" h="1464">
                  <a:moveTo>
                    <a:pt x="929" y="0"/>
                  </a:moveTo>
                  <a:lnTo>
                    <a:pt x="946" y="46"/>
                  </a:lnTo>
                  <a:lnTo>
                    <a:pt x="960" y="92"/>
                  </a:lnTo>
                  <a:lnTo>
                    <a:pt x="971" y="139"/>
                  </a:lnTo>
                  <a:lnTo>
                    <a:pt x="978" y="187"/>
                  </a:lnTo>
                  <a:lnTo>
                    <a:pt x="981" y="236"/>
                  </a:lnTo>
                  <a:lnTo>
                    <a:pt x="982" y="285"/>
                  </a:lnTo>
                  <a:lnTo>
                    <a:pt x="979" y="334"/>
                  </a:lnTo>
                  <a:lnTo>
                    <a:pt x="972" y="384"/>
                  </a:lnTo>
                  <a:lnTo>
                    <a:pt x="963" y="434"/>
                  </a:lnTo>
                  <a:lnTo>
                    <a:pt x="951" y="484"/>
                  </a:lnTo>
                  <a:lnTo>
                    <a:pt x="935" y="534"/>
                  </a:lnTo>
                  <a:lnTo>
                    <a:pt x="917" y="585"/>
                  </a:lnTo>
                  <a:lnTo>
                    <a:pt x="895" y="635"/>
                  </a:lnTo>
                  <a:lnTo>
                    <a:pt x="871" y="685"/>
                  </a:lnTo>
                  <a:lnTo>
                    <a:pt x="844" y="735"/>
                  </a:lnTo>
                  <a:lnTo>
                    <a:pt x="814" y="785"/>
                  </a:lnTo>
                  <a:lnTo>
                    <a:pt x="781" y="834"/>
                  </a:lnTo>
                  <a:lnTo>
                    <a:pt x="746" y="882"/>
                  </a:lnTo>
                  <a:lnTo>
                    <a:pt x="708" y="930"/>
                  </a:lnTo>
                  <a:lnTo>
                    <a:pt x="667" y="978"/>
                  </a:lnTo>
                  <a:lnTo>
                    <a:pt x="624" y="1024"/>
                  </a:lnTo>
                  <a:lnTo>
                    <a:pt x="578" y="1070"/>
                  </a:lnTo>
                  <a:lnTo>
                    <a:pt x="531" y="1115"/>
                  </a:lnTo>
                  <a:lnTo>
                    <a:pt x="480" y="1159"/>
                  </a:lnTo>
                  <a:lnTo>
                    <a:pt x="428" y="1202"/>
                  </a:lnTo>
                  <a:lnTo>
                    <a:pt x="373" y="1244"/>
                  </a:lnTo>
                  <a:lnTo>
                    <a:pt x="316" y="1284"/>
                  </a:lnTo>
                  <a:lnTo>
                    <a:pt x="257" y="1323"/>
                  </a:lnTo>
                  <a:lnTo>
                    <a:pt x="196" y="1361"/>
                  </a:lnTo>
                  <a:lnTo>
                    <a:pt x="132" y="1397"/>
                  </a:lnTo>
                  <a:lnTo>
                    <a:pt x="67" y="1431"/>
                  </a:lnTo>
                  <a:lnTo>
                    <a:pt x="0" y="146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8" name="Freeform 18">
              <a:extLst>
                <a:ext uri="{FF2B5EF4-FFF2-40B4-BE49-F238E27FC236}">
                  <a16:creationId xmlns="" xmlns:a16="http://schemas.microsoft.com/office/drawing/2014/main" id="{847B00D7-B374-4510-9987-28021CEA63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2" y="1689"/>
              <a:ext cx="1213" cy="651"/>
            </a:xfrm>
            <a:custGeom>
              <a:avLst/>
              <a:gdLst>
                <a:gd name="T0" fmla="*/ 0 w 1517"/>
                <a:gd name="T1" fmla="*/ 1219 h 1219"/>
                <a:gd name="T2" fmla="*/ 13 w 1517"/>
                <a:gd name="T3" fmla="*/ 1155 h 1219"/>
                <a:gd name="T4" fmla="*/ 28 w 1517"/>
                <a:gd name="T5" fmla="*/ 1092 h 1219"/>
                <a:gd name="T6" fmla="*/ 46 w 1517"/>
                <a:gd name="T7" fmla="*/ 1031 h 1219"/>
                <a:gd name="T8" fmla="*/ 68 w 1517"/>
                <a:gd name="T9" fmla="*/ 970 h 1219"/>
                <a:gd name="T10" fmla="*/ 92 w 1517"/>
                <a:gd name="T11" fmla="*/ 911 h 1219"/>
                <a:gd name="T12" fmla="*/ 118 w 1517"/>
                <a:gd name="T13" fmla="*/ 853 h 1219"/>
                <a:gd name="T14" fmla="*/ 147 w 1517"/>
                <a:gd name="T15" fmla="*/ 797 h 1219"/>
                <a:gd name="T16" fmla="*/ 179 w 1517"/>
                <a:gd name="T17" fmla="*/ 742 h 1219"/>
                <a:gd name="T18" fmla="*/ 213 w 1517"/>
                <a:gd name="T19" fmla="*/ 688 h 1219"/>
                <a:gd name="T20" fmla="*/ 250 w 1517"/>
                <a:gd name="T21" fmla="*/ 636 h 1219"/>
                <a:gd name="T22" fmla="*/ 289 w 1517"/>
                <a:gd name="T23" fmla="*/ 586 h 1219"/>
                <a:gd name="T24" fmla="*/ 330 w 1517"/>
                <a:gd name="T25" fmla="*/ 537 h 1219"/>
                <a:gd name="T26" fmla="*/ 374 w 1517"/>
                <a:gd name="T27" fmla="*/ 490 h 1219"/>
                <a:gd name="T28" fmla="*/ 419 w 1517"/>
                <a:gd name="T29" fmla="*/ 445 h 1219"/>
                <a:gd name="T30" fmla="*/ 467 w 1517"/>
                <a:gd name="T31" fmla="*/ 402 h 1219"/>
                <a:gd name="T32" fmla="*/ 516 w 1517"/>
                <a:gd name="T33" fmla="*/ 360 h 1219"/>
                <a:gd name="T34" fmla="*/ 568 w 1517"/>
                <a:gd name="T35" fmla="*/ 321 h 1219"/>
                <a:gd name="T36" fmla="*/ 621 w 1517"/>
                <a:gd name="T37" fmla="*/ 283 h 1219"/>
                <a:gd name="T38" fmla="*/ 676 w 1517"/>
                <a:gd name="T39" fmla="*/ 248 h 1219"/>
                <a:gd name="T40" fmla="*/ 732 w 1517"/>
                <a:gd name="T41" fmla="*/ 214 h 1219"/>
                <a:gd name="T42" fmla="*/ 790 w 1517"/>
                <a:gd name="T43" fmla="*/ 183 h 1219"/>
                <a:gd name="T44" fmla="*/ 850 w 1517"/>
                <a:gd name="T45" fmla="*/ 154 h 1219"/>
                <a:gd name="T46" fmla="*/ 911 w 1517"/>
                <a:gd name="T47" fmla="*/ 127 h 1219"/>
                <a:gd name="T48" fmla="*/ 974 w 1517"/>
                <a:gd name="T49" fmla="*/ 103 h 1219"/>
                <a:gd name="T50" fmla="*/ 1037 w 1517"/>
                <a:gd name="T51" fmla="*/ 81 h 1219"/>
                <a:gd name="T52" fmla="*/ 1102 w 1517"/>
                <a:gd name="T53" fmla="*/ 62 h 1219"/>
                <a:gd name="T54" fmla="*/ 1169 w 1517"/>
                <a:gd name="T55" fmla="*/ 45 h 1219"/>
                <a:gd name="T56" fmla="*/ 1236 w 1517"/>
                <a:gd name="T57" fmla="*/ 31 h 1219"/>
                <a:gd name="T58" fmla="*/ 1304 w 1517"/>
                <a:gd name="T59" fmla="*/ 19 h 1219"/>
                <a:gd name="T60" fmla="*/ 1373 w 1517"/>
                <a:gd name="T61" fmla="*/ 10 h 1219"/>
                <a:gd name="T62" fmla="*/ 1443 w 1517"/>
                <a:gd name="T63" fmla="*/ 4 h 1219"/>
                <a:gd name="T64" fmla="*/ 1514 w 1517"/>
                <a:gd name="T65" fmla="*/ 0 h 1219"/>
                <a:gd name="T66" fmla="*/ 1516 w 1517"/>
                <a:gd name="T67" fmla="*/ 1 h 1219"/>
                <a:gd name="T68" fmla="*/ 1517 w 1517"/>
                <a:gd name="T69" fmla="*/ 1 h 1219"/>
                <a:gd name="T70" fmla="*/ 1517 w 1517"/>
                <a:gd name="T71" fmla="*/ 1 h 1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517" h="1219">
                  <a:moveTo>
                    <a:pt x="0" y="1219"/>
                  </a:moveTo>
                  <a:lnTo>
                    <a:pt x="13" y="1155"/>
                  </a:lnTo>
                  <a:lnTo>
                    <a:pt x="28" y="1092"/>
                  </a:lnTo>
                  <a:lnTo>
                    <a:pt x="46" y="1031"/>
                  </a:lnTo>
                  <a:lnTo>
                    <a:pt x="68" y="970"/>
                  </a:lnTo>
                  <a:lnTo>
                    <a:pt x="92" y="911"/>
                  </a:lnTo>
                  <a:lnTo>
                    <a:pt x="118" y="853"/>
                  </a:lnTo>
                  <a:lnTo>
                    <a:pt x="147" y="797"/>
                  </a:lnTo>
                  <a:lnTo>
                    <a:pt x="179" y="742"/>
                  </a:lnTo>
                  <a:lnTo>
                    <a:pt x="213" y="688"/>
                  </a:lnTo>
                  <a:lnTo>
                    <a:pt x="250" y="636"/>
                  </a:lnTo>
                  <a:lnTo>
                    <a:pt x="289" y="586"/>
                  </a:lnTo>
                  <a:lnTo>
                    <a:pt x="330" y="537"/>
                  </a:lnTo>
                  <a:lnTo>
                    <a:pt x="374" y="490"/>
                  </a:lnTo>
                  <a:lnTo>
                    <a:pt x="419" y="445"/>
                  </a:lnTo>
                  <a:lnTo>
                    <a:pt x="467" y="402"/>
                  </a:lnTo>
                  <a:lnTo>
                    <a:pt x="516" y="360"/>
                  </a:lnTo>
                  <a:lnTo>
                    <a:pt x="568" y="321"/>
                  </a:lnTo>
                  <a:lnTo>
                    <a:pt x="621" y="283"/>
                  </a:lnTo>
                  <a:lnTo>
                    <a:pt x="676" y="248"/>
                  </a:lnTo>
                  <a:lnTo>
                    <a:pt x="732" y="214"/>
                  </a:lnTo>
                  <a:lnTo>
                    <a:pt x="790" y="183"/>
                  </a:lnTo>
                  <a:lnTo>
                    <a:pt x="850" y="154"/>
                  </a:lnTo>
                  <a:lnTo>
                    <a:pt x="911" y="127"/>
                  </a:lnTo>
                  <a:lnTo>
                    <a:pt x="974" y="103"/>
                  </a:lnTo>
                  <a:lnTo>
                    <a:pt x="1037" y="81"/>
                  </a:lnTo>
                  <a:lnTo>
                    <a:pt x="1102" y="62"/>
                  </a:lnTo>
                  <a:lnTo>
                    <a:pt x="1169" y="45"/>
                  </a:lnTo>
                  <a:lnTo>
                    <a:pt x="1236" y="31"/>
                  </a:lnTo>
                  <a:lnTo>
                    <a:pt x="1304" y="19"/>
                  </a:lnTo>
                  <a:lnTo>
                    <a:pt x="1373" y="10"/>
                  </a:lnTo>
                  <a:lnTo>
                    <a:pt x="1443" y="4"/>
                  </a:lnTo>
                  <a:lnTo>
                    <a:pt x="1514" y="0"/>
                  </a:lnTo>
                  <a:lnTo>
                    <a:pt x="1516" y="1"/>
                  </a:lnTo>
                  <a:lnTo>
                    <a:pt x="1517" y="1"/>
                  </a:lnTo>
                  <a:lnTo>
                    <a:pt x="1517" y="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9" name="Freeform 19">
              <a:extLst>
                <a:ext uri="{FF2B5EF4-FFF2-40B4-BE49-F238E27FC236}">
                  <a16:creationId xmlns="" xmlns:a16="http://schemas.microsoft.com/office/drawing/2014/main" id="{A5BBA12F-2D9B-4EDA-A1EE-F7D042DE59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0" y="1672"/>
              <a:ext cx="79" cy="35"/>
            </a:xfrm>
            <a:custGeom>
              <a:avLst/>
              <a:gdLst>
                <a:gd name="T0" fmla="*/ 1 w 99"/>
                <a:gd name="T1" fmla="*/ 67 h 67"/>
                <a:gd name="T2" fmla="*/ 99 w 99"/>
                <a:gd name="T3" fmla="*/ 32 h 67"/>
                <a:gd name="T4" fmla="*/ 0 w 99"/>
                <a:gd name="T5" fmla="*/ 0 h 67"/>
                <a:gd name="T6" fmla="*/ 31 w 99"/>
                <a:gd name="T7" fmla="*/ 33 h 67"/>
                <a:gd name="T8" fmla="*/ 1 w 99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1" y="67"/>
                  </a:moveTo>
                  <a:lnTo>
                    <a:pt x="99" y="32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1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0" name="Freeform 20">
              <a:extLst>
                <a:ext uri="{FF2B5EF4-FFF2-40B4-BE49-F238E27FC236}">
                  <a16:creationId xmlns="" xmlns:a16="http://schemas.microsoft.com/office/drawing/2014/main" id="{10FF132A-2134-4B6A-A4B0-B78EA8D2E7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2" y="1689"/>
              <a:ext cx="289" cy="179"/>
            </a:xfrm>
            <a:custGeom>
              <a:avLst/>
              <a:gdLst>
                <a:gd name="T0" fmla="*/ 0 w 348"/>
                <a:gd name="T1" fmla="*/ 1 h 309"/>
                <a:gd name="T2" fmla="*/ 13 w 348"/>
                <a:gd name="T3" fmla="*/ 0 h 309"/>
                <a:gd name="T4" fmla="*/ 26 w 348"/>
                <a:gd name="T5" fmla="*/ 0 h 309"/>
                <a:gd name="T6" fmla="*/ 54 w 348"/>
                <a:gd name="T7" fmla="*/ 1 h 309"/>
                <a:gd name="T8" fmla="*/ 81 w 348"/>
                <a:gd name="T9" fmla="*/ 6 h 309"/>
                <a:gd name="T10" fmla="*/ 107 w 348"/>
                <a:gd name="T11" fmla="*/ 13 h 309"/>
                <a:gd name="T12" fmla="*/ 133 w 348"/>
                <a:gd name="T13" fmla="*/ 23 h 309"/>
                <a:gd name="T14" fmla="*/ 158 w 348"/>
                <a:gd name="T15" fmla="*/ 35 h 309"/>
                <a:gd name="T16" fmla="*/ 182 w 348"/>
                <a:gd name="T17" fmla="*/ 50 h 309"/>
                <a:gd name="T18" fmla="*/ 205 w 348"/>
                <a:gd name="T19" fmla="*/ 67 h 309"/>
                <a:gd name="T20" fmla="*/ 227 w 348"/>
                <a:gd name="T21" fmla="*/ 86 h 309"/>
                <a:gd name="T22" fmla="*/ 248 w 348"/>
                <a:gd name="T23" fmla="*/ 107 h 309"/>
                <a:gd name="T24" fmla="*/ 267 w 348"/>
                <a:gd name="T25" fmla="*/ 131 h 309"/>
                <a:gd name="T26" fmla="*/ 285 w 348"/>
                <a:gd name="T27" fmla="*/ 156 h 309"/>
                <a:gd name="T28" fmla="*/ 301 w 348"/>
                <a:gd name="T29" fmla="*/ 184 h 309"/>
                <a:gd name="T30" fmla="*/ 315 w 348"/>
                <a:gd name="T31" fmla="*/ 213 h 309"/>
                <a:gd name="T32" fmla="*/ 328 w 348"/>
                <a:gd name="T33" fmla="*/ 243 h 309"/>
                <a:gd name="T34" fmla="*/ 339 w 348"/>
                <a:gd name="T35" fmla="*/ 275 h 309"/>
                <a:gd name="T36" fmla="*/ 348 w 348"/>
                <a:gd name="T37" fmla="*/ 309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8" h="309">
                  <a:moveTo>
                    <a:pt x="0" y="1"/>
                  </a:moveTo>
                  <a:lnTo>
                    <a:pt x="13" y="0"/>
                  </a:lnTo>
                  <a:lnTo>
                    <a:pt x="26" y="0"/>
                  </a:lnTo>
                  <a:lnTo>
                    <a:pt x="54" y="1"/>
                  </a:lnTo>
                  <a:lnTo>
                    <a:pt x="81" y="6"/>
                  </a:lnTo>
                  <a:lnTo>
                    <a:pt x="107" y="13"/>
                  </a:lnTo>
                  <a:lnTo>
                    <a:pt x="133" y="23"/>
                  </a:lnTo>
                  <a:lnTo>
                    <a:pt x="158" y="35"/>
                  </a:lnTo>
                  <a:lnTo>
                    <a:pt x="182" y="50"/>
                  </a:lnTo>
                  <a:lnTo>
                    <a:pt x="205" y="67"/>
                  </a:lnTo>
                  <a:lnTo>
                    <a:pt x="227" y="86"/>
                  </a:lnTo>
                  <a:lnTo>
                    <a:pt x="248" y="107"/>
                  </a:lnTo>
                  <a:lnTo>
                    <a:pt x="267" y="131"/>
                  </a:lnTo>
                  <a:lnTo>
                    <a:pt x="285" y="156"/>
                  </a:lnTo>
                  <a:lnTo>
                    <a:pt x="301" y="184"/>
                  </a:lnTo>
                  <a:lnTo>
                    <a:pt x="315" y="213"/>
                  </a:lnTo>
                  <a:lnTo>
                    <a:pt x="328" y="243"/>
                  </a:lnTo>
                  <a:lnTo>
                    <a:pt x="339" y="275"/>
                  </a:lnTo>
                  <a:lnTo>
                    <a:pt x="348" y="30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1" name="Freeform 21">
              <a:extLst>
                <a:ext uri="{FF2B5EF4-FFF2-40B4-BE49-F238E27FC236}">
                  <a16:creationId xmlns="" xmlns:a16="http://schemas.microsoft.com/office/drawing/2014/main" id="{78548268-6F65-4BDF-B93D-CF5D0757D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0" y="1868"/>
              <a:ext cx="362" cy="496"/>
            </a:xfrm>
            <a:custGeom>
              <a:avLst/>
              <a:gdLst>
                <a:gd name="T0" fmla="*/ 452 w 452"/>
                <a:gd name="T1" fmla="*/ 0 h 928"/>
                <a:gd name="T2" fmla="*/ 450 w 452"/>
                <a:gd name="T3" fmla="*/ 64 h 928"/>
                <a:gd name="T4" fmla="*/ 445 w 452"/>
                <a:gd name="T5" fmla="*/ 127 h 928"/>
                <a:gd name="T6" fmla="*/ 435 w 452"/>
                <a:gd name="T7" fmla="*/ 190 h 928"/>
                <a:gd name="T8" fmla="*/ 422 w 452"/>
                <a:gd name="T9" fmla="*/ 253 h 928"/>
                <a:gd name="T10" fmla="*/ 406 w 452"/>
                <a:gd name="T11" fmla="*/ 314 h 928"/>
                <a:gd name="T12" fmla="*/ 386 w 452"/>
                <a:gd name="T13" fmla="*/ 375 h 928"/>
                <a:gd name="T14" fmla="*/ 363 w 452"/>
                <a:gd name="T15" fmla="*/ 436 h 928"/>
                <a:gd name="T16" fmla="*/ 336 w 452"/>
                <a:gd name="T17" fmla="*/ 495 h 928"/>
                <a:gd name="T18" fmla="*/ 305 w 452"/>
                <a:gd name="T19" fmla="*/ 554 h 928"/>
                <a:gd name="T20" fmla="*/ 271 w 452"/>
                <a:gd name="T21" fmla="*/ 611 h 928"/>
                <a:gd name="T22" fmla="*/ 234 w 452"/>
                <a:gd name="T23" fmla="*/ 667 h 928"/>
                <a:gd name="T24" fmla="*/ 194 w 452"/>
                <a:gd name="T25" fmla="*/ 722 h 928"/>
                <a:gd name="T26" fmla="*/ 150 w 452"/>
                <a:gd name="T27" fmla="*/ 776 h 928"/>
                <a:gd name="T28" fmla="*/ 103 w 452"/>
                <a:gd name="T29" fmla="*/ 828 h 928"/>
                <a:gd name="T30" fmla="*/ 53 w 452"/>
                <a:gd name="T31" fmla="*/ 879 h 928"/>
                <a:gd name="T32" fmla="*/ 0 w 452"/>
                <a:gd name="T33" fmla="*/ 928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2" h="928">
                  <a:moveTo>
                    <a:pt x="452" y="0"/>
                  </a:moveTo>
                  <a:lnTo>
                    <a:pt x="450" y="64"/>
                  </a:lnTo>
                  <a:lnTo>
                    <a:pt x="445" y="127"/>
                  </a:lnTo>
                  <a:lnTo>
                    <a:pt x="435" y="190"/>
                  </a:lnTo>
                  <a:lnTo>
                    <a:pt x="422" y="253"/>
                  </a:lnTo>
                  <a:lnTo>
                    <a:pt x="406" y="314"/>
                  </a:lnTo>
                  <a:lnTo>
                    <a:pt x="386" y="375"/>
                  </a:lnTo>
                  <a:lnTo>
                    <a:pt x="363" y="436"/>
                  </a:lnTo>
                  <a:lnTo>
                    <a:pt x="336" y="495"/>
                  </a:lnTo>
                  <a:lnTo>
                    <a:pt x="305" y="554"/>
                  </a:lnTo>
                  <a:lnTo>
                    <a:pt x="271" y="611"/>
                  </a:lnTo>
                  <a:lnTo>
                    <a:pt x="234" y="667"/>
                  </a:lnTo>
                  <a:lnTo>
                    <a:pt x="194" y="722"/>
                  </a:lnTo>
                  <a:lnTo>
                    <a:pt x="150" y="776"/>
                  </a:lnTo>
                  <a:lnTo>
                    <a:pt x="103" y="828"/>
                  </a:lnTo>
                  <a:lnTo>
                    <a:pt x="53" y="879"/>
                  </a:lnTo>
                  <a:lnTo>
                    <a:pt x="0" y="92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2" name="Freeform 22">
              <a:extLst>
                <a:ext uri="{FF2B5EF4-FFF2-40B4-BE49-F238E27FC236}">
                  <a16:creationId xmlns="" xmlns:a16="http://schemas.microsoft.com/office/drawing/2014/main" id="{C2CFD7AD-3E1A-4F47-B19C-83A158A0D6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2" y="1896"/>
              <a:ext cx="848" cy="428"/>
            </a:xfrm>
            <a:custGeom>
              <a:avLst/>
              <a:gdLst>
                <a:gd name="T0" fmla="*/ 0 w 1062"/>
                <a:gd name="T1" fmla="*/ 802 h 802"/>
                <a:gd name="T2" fmla="*/ 25 w 1062"/>
                <a:gd name="T3" fmla="*/ 758 h 802"/>
                <a:gd name="T4" fmla="*/ 50 w 1062"/>
                <a:gd name="T5" fmla="*/ 716 h 802"/>
                <a:gd name="T6" fmla="*/ 77 w 1062"/>
                <a:gd name="T7" fmla="*/ 674 h 802"/>
                <a:gd name="T8" fmla="*/ 104 w 1062"/>
                <a:gd name="T9" fmla="*/ 633 h 802"/>
                <a:gd name="T10" fmla="*/ 131 w 1062"/>
                <a:gd name="T11" fmla="*/ 594 h 802"/>
                <a:gd name="T12" fmla="*/ 159 w 1062"/>
                <a:gd name="T13" fmla="*/ 556 h 802"/>
                <a:gd name="T14" fmla="*/ 188 w 1062"/>
                <a:gd name="T15" fmla="*/ 519 h 802"/>
                <a:gd name="T16" fmla="*/ 218 w 1062"/>
                <a:gd name="T17" fmla="*/ 483 h 802"/>
                <a:gd name="T18" fmla="*/ 248 w 1062"/>
                <a:gd name="T19" fmla="*/ 448 h 802"/>
                <a:gd name="T20" fmla="*/ 278 w 1062"/>
                <a:gd name="T21" fmla="*/ 414 h 802"/>
                <a:gd name="T22" fmla="*/ 310 w 1062"/>
                <a:gd name="T23" fmla="*/ 382 h 802"/>
                <a:gd name="T24" fmla="*/ 341 w 1062"/>
                <a:gd name="T25" fmla="*/ 351 h 802"/>
                <a:gd name="T26" fmla="*/ 374 w 1062"/>
                <a:gd name="T27" fmla="*/ 321 h 802"/>
                <a:gd name="T28" fmla="*/ 406 w 1062"/>
                <a:gd name="T29" fmla="*/ 292 h 802"/>
                <a:gd name="T30" fmla="*/ 440 w 1062"/>
                <a:gd name="T31" fmla="*/ 265 h 802"/>
                <a:gd name="T32" fmla="*/ 473 w 1062"/>
                <a:gd name="T33" fmla="*/ 238 h 802"/>
                <a:gd name="T34" fmla="*/ 507 w 1062"/>
                <a:gd name="T35" fmla="*/ 213 h 802"/>
                <a:gd name="T36" fmla="*/ 542 w 1062"/>
                <a:gd name="T37" fmla="*/ 190 h 802"/>
                <a:gd name="T38" fmla="*/ 577 w 1062"/>
                <a:gd name="T39" fmla="*/ 167 h 802"/>
                <a:gd name="T40" fmla="*/ 612 w 1062"/>
                <a:gd name="T41" fmla="*/ 146 h 802"/>
                <a:gd name="T42" fmla="*/ 648 w 1062"/>
                <a:gd name="T43" fmla="*/ 126 h 802"/>
                <a:gd name="T44" fmla="*/ 684 w 1062"/>
                <a:gd name="T45" fmla="*/ 108 h 802"/>
                <a:gd name="T46" fmla="*/ 721 w 1062"/>
                <a:gd name="T47" fmla="*/ 91 h 802"/>
                <a:gd name="T48" fmla="*/ 758 w 1062"/>
                <a:gd name="T49" fmla="*/ 75 h 802"/>
                <a:gd name="T50" fmla="*/ 795 w 1062"/>
                <a:gd name="T51" fmla="*/ 61 h 802"/>
                <a:gd name="T52" fmla="*/ 832 w 1062"/>
                <a:gd name="T53" fmla="*/ 48 h 802"/>
                <a:gd name="T54" fmla="*/ 870 w 1062"/>
                <a:gd name="T55" fmla="*/ 36 h 802"/>
                <a:gd name="T56" fmla="*/ 908 w 1062"/>
                <a:gd name="T57" fmla="*/ 26 h 802"/>
                <a:gd name="T58" fmla="*/ 946 w 1062"/>
                <a:gd name="T59" fmla="*/ 18 h 802"/>
                <a:gd name="T60" fmla="*/ 985 w 1062"/>
                <a:gd name="T61" fmla="*/ 10 h 802"/>
                <a:gd name="T62" fmla="*/ 1023 w 1062"/>
                <a:gd name="T63" fmla="*/ 4 h 802"/>
                <a:gd name="T64" fmla="*/ 1062 w 1062"/>
                <a:gd name="T65" fmla="*/ 0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62" h="802">
                  <a:moveTo>
                    <a:pt x="0" y="802"/>
                  </a:moveTo>
                  <a:lnTo>
                    <a:pt x="25" y="758"/>
                  </a:lnTo>
                  <a:lnTo>
                    <a:pt x="50" y="716"/>
                  </a:lnTo>
                  <a:lnTo>
                    <a:pt x="77" y="674"/>
                  </a:lnTo>
                  <a:lnTo>
                    <a:pt x="104" y="633"/>
                  </a:lnTo>
                  <a:lnTo>
                    <a:pt x="131" y="594"/>
                  </a:lnTo>
                  <a:lnTo>
                    <a:pt x="159" y="556"/>
                  </a:lnTo>
                  <a:lnTo>
                    <a:pt x="188" y="519"/>
                  </a:lnTo>
                  <a:lnTo>
                    <a:pt x="218" y="483"/>
                  </a:lnTo>
                  <a:lnTo>
                    <a:pt x="248" y="448"/>
                  </a:lnTo>
                  <a:lnTo>
                    <a:pt x="278" y="414"/>
                  </a:lnTo>
                  <a:lnTo>
                    <a:pt x="310" y="382"/>
                  </a:lnTo>
                  <a:lnTo>
                    <a:pt x="341" y="351"/>
                  </a:lnTo>
                  <a:lnTo>
                    <a:pt x="374" y="321"/>
                  </a:lnTo>
                  <a:lnTo>
                    <a:pt x="406" y="292"/>
                  </a:lnTo>
                  <a:lnTo>
                    <a:pt x="440" y="265"/>
                  </a:lnTo>
                  <a:lnTo>
                    <a:pt x="473" y="238"/>
                  </a:lnTo>
                  <a:lnTo>
                    <a:pt x="507" y="213"/>
                  </a:lnTo>
                  <a:lnTo>
                    <a:pt x="542" y="190"/>
                  </a:lnTo>
                  <a:lnTo>
                    <a:pt x="577" y="167"/>
                  </a:lnTo>
                  <a:lnTo>
                    <a:pt x="612" y="146"/>
                  </a:lnTo>
                  <a:lnTo>
                    <a:pt x="648" y="126"/>
                  </a:lnTo>
                  <a:lnTo>
                    <a:pt x="684" y="108"/>
                  </a:lnTo>
                  <a:lnTo>
                    <a:pt x="721" y="91"/>
                  </a:lnTo>
                  <a:lnTo>
                    <a:pt x="758" y="75"/>
                  </a:lnTo>
                  <a:lnTo>
                    <a:pt x="795" y="61"/>
                  </a:lnTo>
                  <a:lnTo>
                    <a:pt x="832" y="48"/>
                  </a:lnTo>
                  <a:lnTo>
                    <a:pt x="870" y="36"/>
                  </a:lnTo>
                  <a:lnTo>
                    <a:pt x="908" y="26"/>
                  </a:lnTo>
                  <a:lnTo>
                    <a:pt x="946" y="18"/>
                  </a:lnTo>
                  <a:lnTo>
                    <a:pt x="985" y="10"/>
                  </a:lnTo>
                  <a:lnTo>
                    <a:pt x="1023" y="4"/>
                  </a:lnTo>
                  <a:lnTo>
                    <a:pt x="1062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3" name="Freeform 23">
              <a:extLst>
                <a:ext uri="{FF2B5EF4-FFF2-40B4-BE49-F238E27FC236}">
                  <a16:creationId xmlns="" xmlns:a16="http://schemas.microsoft.com/office/drawing/2014/main" id="{8AB53730-FA02-448E-A64A-FDA97FC386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4" y="1879"/>
              <a:ext cx="80" cy="36"/>
            </a:xfrm>
            <a:custGeom>
              <a:avLst/>
              <a:gdLst>
                <a:gd name="T0" fmla="*/ 4 w 101"/>
                <a:gd name="T1" fmla="*/ 67 h 67"/>
                <a:gd name="T2" fmla="*/ 101 w 101"/>
                <a:gd name="T3" fmla="*/ 27 h 67"/>
                <a:gd name="T4" fmla="*/ 0 w 101"/>
                <a:gd name="T5" fmla="*/ 0 h 67"/>
                <a:gd name="T6" fmla="*/ 33 w 101"/>
                <a:gd name="T7" fmla="*/ 31 h 67"/>
                <a:gd name="T8" fmla="*/ 4 w 101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67">
                  <a:moveTo>
                    <a:pt x="4" y="67"/>
                  </a:moveTo>
                  <a:lnTo>
                    <a:pt x="101" y="27"/>
                  </a:lnTo>
                  <a:lnTo>
                    <a:pt x="0" y="0"/>
                  </a:lnTo>
                  <a:lnTo>
                    <a:pt x="33" y="31"/>
                  </a:lnTo>
                  <a:lnTo>
                    <a:pt x="4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4" name="Freeform 24">
              <a:extLst>
                <a:ext uri="{FF2B5EF4-FFF2-40B4-BE49-F238E27FC236}">
                  <a16:creationId xmlns="" xmlns:a16="http://schemas.microsoft.com/office/drawing/2014/main" id="{FD872FCE-9576-4B9A-8788-67FAEF00BC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0" y="1893"/>
              <a:ext cx="260" cy="39"/>
            </a:xfrm>
            <a:custGeom>
              <a:avLst/>
              <a:gdLst>
                <a:gd name="T0" fmla="*/ 0 w 324"/>
                <a:gd name="T1" fmla="*/ 0 h 73"/>
                <a:gd name="T2" fmla="*/ 1 w 324"/>
                <a:gd name="T3" fmla="*/ 0 h 73"/>
                <a:gd name="T4" fmla="*/ 1 w 324"/>
                <a:gd name="T5" fmla="*/ 0 h 73"/>
                <a:gd name="T6" fmla="*/ 45 w 324"/>
                <a:gd name="T7" fmla="*/ 1 h 73"/>
                <a:gd name="T8" fmla="*/ 88 w 324"/>
                <a:gd name="T9" fmla="*/ 5 h 73"/>
                <a:gd name="T10" fmla="*/ 130 w 324"/>
                <a:gd name="T11" fmla="*/ 11 h 73"/>
                <a:gd name="T12" fmla="*/ 172 w 324"/>
                <a:gd name="T13" fmla="*/ 19 h 73"/>
                <a:gd name="T14" fmla="*/ 212 w 324"/>
                <a:gd name="T15" fmla="*/ 29 h 73"/>
                <a:gd name="T16" fmla="*/ 251 w 324"/>
                <a:gd name="T17" fmla="*/ 42 h 73"/>
                <a:gd name="T18" fmla="*/ 289 w 324"/>
                <a:gd name="T19" fmla="*/ 56 h 73"/>
                <a:gd name="T20" fmla="*/ 324 w 324"/>
                <a:gd name="T21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4" h="73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45" y="1"/>
                  </a:lnTo>
                  <a:lnTo>
                    <a:pt x="88" y="5"/>
                  </a:lnTo>
                  <a:lnTo>
                    <a:pt x="130" y="11"/>
                  </a:lnTo>
                  <a:lnTo>
                    <a:pt x="172" y="19"/>
                  </a:lnTo>
                  <a:lnTo>
                    <a:pt x="212" y="29"/>
                  </a:lnTo>
                  <a:lnTo>
                    <a:pt x="251" y="42"/>
                  </a:lnTo>
                  <a:lnTo>
                    <a:pt x="289" y="56"/>
                  </a:lnTo>
                  <a:lnTo>
                    <a:pt x="324" y="73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5" name="Freeform 25">
              <a:extLst>
                <a:ext uri="{FF2B5EF4-FFF2-40B4-BE49-F238E27FC236}">
                  <a16:creationId xmlns="" xmlns:a16="http://schemas.microsoft.com/office/drawing/2014/main" id="{41F4B020-CE1A-42EC-BAEE-57C8C065ED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2" y="2103"/>
              <a:ext cx="692" cy="244"/>
            </a:xfrm>
            <a:custGeom>
              <a:avLst/>
              <a:gdLst>
                <a:gd name="T0" fmla="*/ 0 w 866"/>
                <a:gd name="T1" fmla="*/ 457 h 457"/>
                <a:gd name="T2" fmla="*/ 33 w 866"/>
                <a:gd name="T3" fmla="*/ 412 h 457"/>
                <a:gd name="T4" fmla="*/ 69 w 866"/>
                <a:gd name="T5" fmla="*/ 368 h 457"/>
                <a:gd name="T6" fmla="*/ 109 w 866"/>
                <a:gd name="T7" fmla="*/ 327 h 457"/>
                <a:gd name="T8" fmla="*/ 152 w 866"/>
                <a:gd name="T9" fmla="*/ 288 h 457"/>
                <a:gd name="T10" fmla="*/ 198 w 866"/>
                <a:gd name="T11" fmla="*/ 250 h 457"/>
                <a:gd name="T12" fmla="*/ 247 w 866"/>
                <a:gd name="T13" fmla="*/ 215 h 457"/>
                <a:gd name="T14" fmla="*/ 299 w 866"/>
                <a:gd name="T15" fmla="*/ 182 h 457"/>
                <a:gd name="T16" fmla="*/ 354 w 866"/>
                <a:gd name="T17" fmla="*/ 152 h 457"/>
                <a:gd name="T18" fmla="*/ 411 w 866"/>
                <a:gd name="T19" fmla="*/ 123 h 457"/>
                <a:gd name="T20" fmla="*/ 470 w 866"/>
                <a:gd name="T21" fmla="*/ 98 h 457"/>
                <a:gd name="T22" fmla="*/ 532 w 866"/>
                <a:gd name="T23" fmla="*/ 75 h 457"/>
                <a:gd name="T24" fmla="*/ 595 w 866"/>
                <a:gd name="T25" fmla="*/ 54 h 457"/>
                <a:gd name="T26" fmla="*/ 661 w 866"/>
                <a:gd name="T27" fmla="*/ 36 h 457"/>
                <a:gd name="T28" fmla="*/ 728 w 866"/>
                <a:gd name="T29" fmla="*/ 21 h 457"/>
                <a:gd name="T30" fmla="*/ 796 w 866"/>
                <a:gd name="T31" fmla="*/ 9 h 457"/>
                <a:gd name="T32" fmla="*/ 866 w 866"/>
                <a:gd name="T33" fmla="*/ 0 h 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66" h="457">
                  <a:moveTo>
                    <a:pt x="0" y="457"/>
                  </a:moveTo>
                  <a:lnTo>
                    <a:pt x="33" y="412"/>
                  </a:lnTo>
                  <a:lnTo>
                    <a:pt x="69" y="368"/>
                  </a:lnTo>
                  <a:lnTo>
                    <a:pt x="109" y="327"/>
                  </a:lnTo>
                  <a:lnTo>
                    <a:pt x="152" y="288"/>
                  </a:lnTo>
                  <a:lnTo>
                    <a:pt x="198" y="250"/>
                  </a:lnTo>
                  <a:lnTo>
                    <a:pt x="247" y="215"/>
                  </a:lnTo>
                  <a:lnTo>
                    <a:pt x="299" y="182"/>
                  </a:lnTo>
                  <a:lnTo>
                    <a:pt x="354" y="152"/>
                  </a:lnTo>
                  <a:lnTo>
                    <a:pt x="411" y="123"/>
                  </a:lnTo>
                  <a:lnTo>
                    <a:pt x="470" y="98"/>
                  </a:lnTo>
                  <a:lnTo>
                    <a:pt x="532" y="75"/>
                  </a:lnTo>
                  <a:lnTo>
                    <a:pt x="595" y="54"/>
                  </a:lnTo>
                  <a:lnTo>
                    <a:pt x="661" y="36"/>
                  </a:lnTo>
                  <a:lnTo>
                    <a:pt x="728" y="21"/>
                  </a:lnTo>
                  <a:lnTo>
                    <a:pt x="796" y="9"/>
                  </a:lnTo>
                  <a:lnTo>
                    <a:pt x="86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6" name="Freeform 26">
              <a:extLst>
                <a:ext uri="{FF2B5EF4-FFF2-40B4-BE49-F238E27FC236}">
                  <a16:creationId xmlns="" xmlns:a16="http://schemas.microsoft.com/office/drawing/2014/main" id="{EAA330A4-A66C-4ED4-8536-416554289E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7" y="2087"/>
              <a:ext cx="82" cy="36"/>
            </a:xfrm>
            <a:custGeom>
              <a:avLst/>
              <a:gdLst>
                <a:gd name="T0" fmla="*/ 6 w 102"/>
                <a:gd name="T1" fmla="*/ 67 h 67"/>
                <a:gd name="T2" fmla="*/ 102 w 102"/>
                <a:gd name="T3" fmla="*/ 24 h 67"/>
                <a:gd name="T4" fmla="*/ 0 w 102"/>
                <a:gd name="T5" fmla="*/ 0 h 67"/>
                <a:gd name="T6" fmla="*/ 34 w 102"/>
                <a:gd name="T7" fmla="*/ 30 h 67"/>
                <a:gd name="T8" fmla="*/ 6 w 102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67">
                  <a:moveTo>
                    <a:pt x="6" y="67"/>
                  </a:moveTo>
                  <a:lnTo>
                    <a:pt x="102" y="24"/>
                  </a:lnTo>
                  <a:lnTo>
                    <a:pt x="0" y="0"/>
                  </a:lnTo>
                  <a:lnTo>
                    <a:pt x="34" y="30"/>
                  </a:lnTo>
                  <a:lnTo>
                    <a:pt x="6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7" name="Freeform 27">
              <a:extLst>
                <a:ext uri="{FF2B5EF4-FFF2-40B4-BE49-F238E27FC236}">
                  <a16:creationId xmlns="" xmlns:a16="http://schemas.microsoft.com/office/drawing/2014/main" id="{76EE0C62-097B-48C6-9306-398046EA52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6" y="2099"/>
              <a:ext cx="441" cy="282"/>
            </a:xfrm>
            <a:custGeom>
              <a:avLst/>
              <a:gdLst>
                <a:gd name="T0" fmla="*/ 0 w 553"/>
                <a:gd name="T1" fmla="*/ 1 h 528"/>
                <a:gd name="T2" fmla="*/ 13 w 553"/>
                <a:gd name="T3" fmla="*/ 0 h 528"/>
                <a:gd name="T4" fmla="*/ 25 w 553"/>
                <a:gd name="T5" fmla="*/ 0 h 528"/>
                <a:gd name="T6" fmla="*/ 52 w 553"/>
                <a:gd name="T7" fmla="*/ 1 h 528"/>
                <a:gd name="T8" fmla="*/ 79 w 553"/>
                <a:gd name="T9" fmla="*/ 3 h 528"/>
                <a:gd name="T10" fmla="*/ 106 w 553"/>
                <a:gd name="T11" fmla="*/ 6 h 528"/>
                <a:gd name="T12" fmla="*/ 132 w 553"/>
                <a:gd name="T13" fmla="*/ 11 h 528"/>
                <a:gd name="T14" fmla="*/ 157 w 553"/>
                <a:gd name="T15" fmla="*/ 17 h 528"/>
                <a:gd name="T16" fmla="*/ 182 w 553"/>
                <a:gd name="T17" fmla="*/ 24 h 528"/>
                <a:gd name="T18" fmla="*/ 207 w 553"/>
                <a:gd name="T19" fmla="*/ 32 h 528"/>
                <a:gd name="T20" fmla="*/ 231 w 553"/>
                <a:gd name="T21" fmla="*/ 41 h 528"/>
                <a:gd name="T22" fmla="*/ 254 w 553"/>
                <a:gd name="T23" fmla="*/ 52 h 528"/>
                <a:gd name="T24" fmla="*/ 277 w 553"/>
                <a:gd name="T25" fmla="*/ 64 h 528"/>
                <a:gd name="T26" fmla="*/ 299 w 553"/>
                <a:gd name="T27" fmla="*/ 76 h 528"/>
                <a:gd name="T28" fmla="*/ 320 w 553"/>
                <a:gd name="T29" fmla="*/ 90 h 528"/>
                <a:gd name="T30" fmla="*/ 361 w 553"/>
                <a:gd name="T31" fmla="*/ 120 h 528"/>
                <a:gd name="T32" fmla="*/ 399 w 553"/>
                <a:gd name="T33" fmla="*/ 155 h 528"/>
                <a:gd name="T34" fmla="*/ 433 w 553"/>
                <a:gd name="T35" fmla="*/ 192 h 528"/>
                <a:gd name="T36" fmla="*/ 463 w 553"/>
                <a:gd name="T37" fmla="*/ 233 h 528"/>
                <a:gd name="T38" fmla="*/ 477 w 553"/>
                <a:gd name="T39" fmla="*/ 254 h 528"/>
                <a:gd name="T40" fmla="*/ 489 w 553"/>
                <a:gd name="T41" fmla="*/ 276 h 528"/>
                <a:gd name="T42" fmla="*/ 501 w 553"/>
                <a:gd name="T43" fmla="*/ 299 h 528"/>
                <a:gd name="T44" fmla="*/ 512 w 553"/>
                <a:gd name="T45" fmla="*/ 322 h 528"/>
                <a:gd name="T46" fmla="*/ 521 w 553"/>
                <a:gd name="T47" fmla="*/ 346 h 528"/>
                <a:gd name="T48" fmla="*/ 529 w 553"/>
                <a:gd name="T49" fmla="*/ 371 h 528"/>
                <a:gd name="T50" fmla="*/ 536 w 553"/>
                <a:gd name="T51" fmla="*/ 396 h 528"/>
                <a:gd name="T52" fmla="*/ 542 w 553"/>
                <a:gd name="T53" fmla="*/ 422 h 528"/>
                <a:gd name="T54" fmla="*/ 547 w 553"/>
                <a:gd name="T55" fmla="*/ 448 h 528"/>
                <a:gd name="T56" fmla="*/ 550 w 553"/>
                <a:gd name="T57" fmla="*/ 474 h 528"/>
                <a:gd name="T58" fmla="*/ 552 w 553"/>
                <a:gd name="T59" fmla="*/ 501 h 528"/>
                <a:gd name="T60" fmla="*/ 553 w 553"/>
                <a:gd name="T61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3" h="528">
                  <a:moveTo>
                    <a:pt x="0" y="1"/>
                  </a:moveTo>
                  <a:lnTo>
                    <a:pt x="13" y="0"/>
                  </a:lnTo>
                  <a:lnTo>
                    <a:pt x="25" y="0"/>
                  </a:lnTo>
                  <a:lnTo>
                    <a:pt x="52" y="1"/>
                  </a:lnTo>
                  <a:lnTo>
                    <a:pt x="79" y="3"/>
                  </a:lnTo>
                  <a:lnTo>
                    <a:pt x="106" y="6"/>
                  </a:lnTo>
                  <a:lnTo>
                    <a:pt x="132" y="11"/>
                  </a:lnTo>
                  <a:lnTo>
                    <a:pt x="157" y="17"/>
                  </a:lnTo>
                  <a:lnTo>
                    <a:pt x="182" y="24"/>
                  </a:lnTo>
                  <a:lnTo>
                    <a:pt x="207" y="32"/>
                  </a:lnTo>
                  <a:lnTo>
                    <a:pt x="231" y="41"/>
                  </a:lnTo>
                  <a:lnTo>
                    <a:pt x="254" y="52"/>
                  </a:lnTo>
                  <a:lnTo>
                    <a:pt x="277" y="64"/>
                  </a:lnTo>
                  <a:lnTo>
                    <a:pt x="299" y="76"/>
                  </a:lnTo>
                  <a:lnTo>
                    <a:pt x="320" y="90"/>
                  </a:lnTo>
                  <a:lnTo>
                    <a:pt x="361" y="120"/>
                  </a:lnTo>
                  <a:lnTo>
                    <a:pt x="399" y="155"/>
                  </a:lnTo>
                  <a:lnTo>
                    <a:pt x="433" y="192"/>
                  </a:lnTo>
                  <a:lnTo>
                    <a:pt x="463" y="233"/>
                  </a:lnTo>
                  <a:lnTo>
                    <a:pt x="477" y="254"/>
                  </a:lnTo>
                  <a:lnTo>
                    <a:pt x="489" y="276"/>
                  </a:lnTo>
                  <a:lnTo>
                    <a:pt x="501" y="299"/>
                  </a:lnTo>
                  <a:lnTo>
                    <a:pt x="512" y="322"/>
                  </a:lnTo>
                  <a:lnTo>
                    <a:pt x="521" y="346"/>
                  </a:lnTo>
                  <a:lnTo>
                    <a:pt x="529" y="371"/>
                  </a:lnTo>
                  <a:lnTo>
                    <a:pt x="536" y="396"/>
                  </a:lnTo>
                  <a:lnTo>
                    <a:pt x="542" y="422"/>
                  </a:lnTo>
                  <a:lnTo>
                    <a:pt x="547" y="448"/>
                  </a:lnTo>
                  <a:lnTo>
                    <a:pt x="550" y="474"/>
                  </a:lnTo>
                  <a:lnTo>
                    <a:pt x="552" y="501"/>
                  </a:lnTo>
                  <a:lnTo>
                    <a:pt x="553" y="52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8" name="Freeform 28">
              <a:extLst>
                <a:ext uri="{FF2B5EF4-FFF2-40B4-BE49-F238E27FC236}">
                  <a16:creationId xmlns="" xmlns:a16="http://schemas.microsoft.com/office/drawing/2014/main" id="{611F5288-493D-4D01-B2C0-22027D8508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6" y="1933"/>
              <a:ext cx="183" cy="401"/>
            </a:xfrm>
            <a:custGeom>
              <a:avLst/>
              <a:gdLst>
                <a:gd name="T0" fmla="*/ 0 w 228"/>
                <a:gd name="T1" fmla="*/ 0 h 749"/>
                <a:gd name="T2" fmla="*/ 26 w 228"/>
                <a:gd name="T3" fmla="*/ 10 h 749"/>
                <a:gd name="T4" fmla="*/ 50 w 228"/>
                <a:gd name="T5" fmla="*/ 22 h 749"/>
                <a:gd name="T6" fmla="*/ 69 w 228"/>
                <a:gd name="T7" fmla="*/ 33 h 749"/>
                <a:gd name="T8" fmla="*/ 86 w 228"/>
                <a:gd name="T9" fmla="*/ 45 h 749"/>
                <a:gd name="T10" fmla="*/ 103 w 228"/>
                <a:gd name="T11" fmla="*/ 59 h 749"/>
                <a:gd name="T12" fmla="*/ 118 w 228"/>
                <a:gd name="T13" fmla="*/ 74 h 749"/>
                <a:gd name="T14" fmla="*/ 133 w 228"/>
                <a:gd name="T15" fmla="*/ 89 h 749"/>
                <a:gd name="T16" fmla="*/ 146 w 228"/>
                <a:gd name="T17" fmla="*/ 106 h 749"/>
                <a:gd name="T18" fmla="*/ 159 w 228"/>
                <a:gd name="T19" fmla="*/ 124 h 749"/>
                <a:gd name="T20" fmla="*/ 170 w 228"/>
                <a:gd name="T21" fmla="*/ 142 h 749"/>
                <a:gd name="T22" fmla="*/ 181 w 228"/>
                <a:gd name="T23" fmla="*/ 162 h 749"/>
                <a:gd name="T24" fmla="*/ 190 w 228"/>
                <a:gd name="T25" fmla="*/ 182 h 749"/>
                <a:gd name="T26" fmla="*/ 199 w 228"/>
                <a:gd name="T27" fmla="*/ 203 h 749"/>
                <a:gd name="T28" fmla="*/ 206 w 228"/>
                <a:gd name="T29" fmla="*/ 225 h 749"/>
                <a:gd name="T30" fmla="*/ 212 w 228"/>
                <a:gd name="T31" fmla="*/ 248 h 749"/>
                <a:gd name="T32" fmla="*/ 218 w 228"/>
                <a:gd name="T33" fmla="*/ 271 h 749"/>
                <a:gd name="T34" fmla="*/ 222 w 228"/>
                <a:gd name="T35" fmla="*/ 295 h 749"/>
                <a:gd name="T36" fmla="*/ 225 w 228"/>
                <a:gd name="T37" fmla="*/ 319 h 749"/>
                <a:gd name="T38" fmla="*/ 227 w 228"/>
                <a:gd name="T39" fmla="*/ 344 h 749"/>
                <a:gd name="T40" fmla="*/ 228 w 228"/>
                <a:gd name="T41" fmla="*/ 369 h 749"/>
                <a:gd name="T42" fmla="*/ 228 w 228"/>
                <a:gd name="T43" fmla="*/ 395 h 749"/>
                <a:gd name="T44" fmla="*/ 227 w 228"/>
                <a:gd name="T45" fmla="*/ 422 h 749"/>
                <a:gd name="T46" fmla="*/ 225 w 228"/>
                <a:gd name="T47" fmla="*/ 448 h 749"/>
                <a:gd name="T48" fmla="*/ 222 w 228"/>
                <a:gd name="T49" fmla="*/ 475 h 749"/>
                <a:gd name="T50" fmla="*/ 217 w 228"/>
                <a:gd name="T51" fmla="*/ 502 h 749"/>
                <a:gd name="T52" fmla="*/ 212 w 228"/>
                <a:gd name="T53" fmla="*/ 529 h 749"/>
                <a:gd name="T54" fmla="*/ 205 w 228"/>
                <a:gd name="T55" fmla="*/ 557 h 749"/>
                <a:gd name="T56" fmla="*/ 198 w 228"/>
                <a:gd name="T57" fmla="*/ 584 h 749"/>
                <a:gd name="T58" fmla="*/ 189 w 228"/>
                <a:gd name="T59" fmla="*/ 612 h 749"/>
                <a:gd name="T60" fmla="*/ 179 w 228"/>
                <a:gd name="T61" fmla="*/ 639 h 749"/>
                <a:gd name="T62" fmla="*/ 168 w 228"/>
                <a:gd name="T63" fmla="*/ 667 h 749"/>
                <a:gd name="T64" fmla="*/ 156 w 228"/>
                <a:gd name="T65" fmla="*/ 694 h 749"/>
                <a:gd name="T66" fmla="*/ 142 w 228"/>
                <a:gd name="T67" fmla="*/ 722 h 749"/>
                <a:gd name="T68" fmla="*/ 128 w 228"/>
                <a:gd name="T69" fmla="*/ 749 h 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28" h="749">
                  <a:moveTo>
                    <a:pt x="0" y="0"/>
                  </a:moveTo>
                  <a:lnTo>
                    <a:pt x="26" y="10"/>
                  </a:lnTo>
                  <a:lnTo>
                    <a:pt x="50" y="22"/>
                  </a:lnTo>
                  <a:lnTo>
                    <a:pt x="69" y="33"/>
                  </a:lnTo>
                  <a:lnTo>
                    <a:pt x="86" y="45"/>
                  </a:lnTo>
                  <a:lnTo>
                    <a:pt x="103" y="59"/>
                  </a:lnTo>
                  <a:lnTo>
                    <a:pt x="118" y="74"/>
                  </a:lnTo>
                  <a:lnTo>
                    <a:pt x="133" y="89"/>
                  </a:lnTo>
                  <a:lnTo>
                    <a:pt x="146" y="106"/>
                  </a:lnTo>
                  <a:lnTo>
                    <a:pt x="159" y="124"/>
                  </a:lnTo>
                  <a:lnTo>
                    <a:pt x="170" y="142"/>
                  </a:lnTo>
                  <a:lnTo>
                    <a:pt x="181" y="162"/>
                  </a:lnTo>
                  <a:lnTo>
                    <a:pt x="190" y="182"/>
                  </a:lnTo>
                  <a:lnTo>
                    <a:pt x="199" y="203"/>
                  </a:lnTo>
                  <a:lnTo>
                    <a:pt x="206" y="225"/>
                  </a:lnTo>
                  <a:lnTo>
                    <a:pt x="212" y="248"/>
                  </a:lnTo>
                  <a:lnTo>
                    <a:pt x="218" y="271"/>
                  </a:lnTo>
                  <a:lnTo>
                    <a:pt x="222" y="295"/>
                  </a:lnTo>
                  <a:lnTo>
                    <a:pt x="225" y="319"/>
                  </a:lnTo>
                  <a:lnTo>
                    <a:pt x="227" y="344"/>
                  </a:lnTo>
                  <a:lnTo>
                    <a:pt x="228" y="369"/>
                  </a:lnTo>
                  <a:lnTo>
                    <a:pt x="228" y="395"/>
                  </a:lnTo>
                  <a:lnTo>
                    <a:pt x="227" y="422"/>
                  </a:lnTo>
                  <a:lnTo>
                    <a:pt x="225" y="448"/>
                  </a:lnTo>
                  <a:lnTo>
                    <a:pt x="222" y="475"/>
                  </a:lnTo>
                  <a:lnTo>
                    <a:pt x="217" y="502"/>
                  </a:lnTo>
                  <a:lnTo>
                    <a:pt x="212" y="529"/>
                  </a:lnTo>
                  <a:lnTo>
                    <a:pt x="205" y="557"/>
                  </a:lnTo>
                  <a:lnTo>
                    <a:pt x="198" y="584"/>
                  </a:lnTo>
                  <a:lnTo>
                    <a:pt x="189" y="612"/>
                  </a:lnTo>
                  <a:lnTo>
                    <a:pt x="179" y="639"/>
                  </a:lnTo>
                  <a:lnTo>
                    <a:pt x="168" y="667"/>
                  </a:lnTo>
                  <a:lnTo>
                    <a:pt x="156" y="694"/>
                  </a:lnTo>
                  <a:lnTo>
                    <a:pt x="142" y="722"/>
                  </a:lnTo>
                  <a:lnTo>
                    <a:pt x="128" y="74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49" name="Freeform 29">
              <a:extLst>
                <a:ext uri="{FF2B5EF4-FFF2-40B4-BE49-F238E27FC236}">
                  <a16:creationId xmlns="" xmlns:a16="http://schemas.microsoft.com/office/drawing/2014/main" id="{3C0845D6-5EEA-4430-B564-AABE6E08B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7" y="2378"/>
              <a:ext cx="854" cy="874"/>
            </a:xfrm>
            <a:custGeom>
              <a:avLst/>
              <a:gdLst>
                <a:gd name="T0" fmla="*/ 987 w 987"/>
                <a:gd name="T1" fmla="*/ 1599 h 1599"/>
                <a:gd name="T2" fmla="*/ 925 w 987"/>
                <a:gd name="T3" fmla="*/ 1565 h 1599"/>
                <a:gd name="T4" fmla="*/ 865 w 987"/>
                <a:gd name="T5" fmla="*/ 1529 h 1599"/>
                <a:gd name="T6" fmla="*/ 807 w 987"/>
                <a:gd name="T7" fmla="*/ 1491 h 1599"/>
                <a:gd name="T8" fmla="*/ 750 w 987"/>
                <a:gd name="T9" fmla="*/ 1452 h 1599"/>
                <a:gd name="T10" fmla="*/ 696 w 987"/>
                <a:gd name="T11" fmla="*/ 1412 h 1599"/>
                <a:gd name="T12" fmla="*/ 643 w 987"/>
                <a:gd name="T13" fmla="*/ 1371 h 1599"/>
                <a:gd name="T14" fmla="*/ 592 w 987"/>
                <a:gd name="T15" fmla="*/ 1329 h 1599"/>
                <a:gd name="T16" fmla="*/ 543 w 987"/>
                <a:gd name="T17" fmla="*/ 1285 h 1599"/>
                <a:gd name="T18" fmla="*/ 496 w 987"/>
                <a:gd name="T19" fmla="*/ 1240 h 1599"/>
                <a:gd name="T20" fmla="*/ 450 w 987"/>
                <a:gd name="T21" fmla="*/ 1194 h 1599"/>
                <a:gd name="T22" fmla="*/ 407 w 987"/>
                <a:gd name="T23" fmla="*/ 1147 h 1599"/>
                <a:gd name="T24" fmla="*/ 366 w 987"/>
                <a:gd name="T25" fmla="*/ 1099 h 1599"/>
                <a:gd name="T26" fmla="*/ 327 w 987"/>
                <a:gd name="T27" fmla="*/ 1050 h 1599"/>
                <a:gd name="T28" fmla="*/ 290 w 987"/>
                <a:gd name="T29" fmla="*/ 1000 h 1599"/>
                <a:gd name="T30" fmla="*/ 255 w 987"/>
                <a:gd name="T31" fmla="*/ 949 h 1599"/>
                <a:gd name="T32" fmla="*/ 222 w 987"/>
                <a:gd name="T33" fmla="*/ 898 h 1599"/>
                <a:gd name="T34" fmla="*/ 191 w 987"/>
                <a:gd name="T35" fmla="*/ 845 h 1599"/>
                <a:gd name="T36" fmla="*/ 162 w 987"/>
                <a:gd name="T37" fmla="*/ 792 h 1599"/>
                <a:gd name="T38" fmla="*/ 136 w 987"/>
                <a:gd name="T39" fmla="*/ 739 h 1599"/>
                <a:gd name="T40" fmla="*/ 112 w 987"/>
                <a:gd name="T41" fmla="*/ 684 h 1599"/>
                <a:gd name="T42" fmla="*/ 90 w 987"/>
                <a:gd name="T43" fmla="*/ 629 h 1599"/>
                <a:gd name="T44" fmla="*/ 71 w 987"/>
                <a:gd name="T45" fmla="*/ 574 h 1599"/>
                <a:gd name="T46" fmla="*/ 53 w 987"/>
                <a:gd name="T47" fmla="*/ 518 h 1599"/>
                <a:gd name="T48" fmla="*/ 38 w 987"/>
                <a:gd name="T49" fmla="*/ 462 h 1599"/>
                <a:gd name="T50" fmla="*/ 26 w 987"/>
                <a:gd name="T51" fmla="*/ 405 h 1599"/>
                <a:gd name="T52" fmla="*/ 16 w 987"/>
                <a:gd name="T53" fmla="*/ 348 h 1599"/>
                <a:gd name="T54" fmla="*/ 8 w 987"/>
                <a:gd name="T55" fmla="*/ 290 h 1599"/>
                <a:gd name="T56" fmla="*/ 3 w 987"/>
                <a:gd name="T57" fmla="*/ 233 h 1599"/>
                <a:gd name="T58" fmla="*/ 0 w 987"/>
                <a:gd name="T59" fmla="*/ 175 h 1599"/>
                <a:gd name="T60" fmla="*/ 0 w 987"/>
                <a:gd name="T61" fmla="*/ 117 h 1599"/>
                <a:gd name="T62" fmla="*/ 2 w 987"/>
                <a:gd name="T63" fmla="*/ 58 h 1599"/>
                <a:gd name="T64" fmla="*/ 7 w 987"/>
                <a:gd name="T65" fmla="*/ 0 h 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87" h="1599">
                  <a:moveTo>
                    <a:pt x="987" y="1599"/>
                  </a:moveTo>
                  <a:lnTo>
                    <a:pt x="925" y="1565"/>
                  </a:lnTo>
                  <a:lnTo>
                    <a:pt x="865" y="1529"/>
                  </a:lnTo>
                  <a:lnTo>
                    <a:pt x="807" y="1491"/>
                  </a:lnTo>
                  <a:lnTo>
                    <a:pt x="750" y="1452"/>
                  </a:lnTo>
                  <a:lnTo>
                    <a:pt x="696" y="1412"/>
                  </a:lnTo>
                  <a:lnTo>
                    <a:pt x="643" y="1371"/>
                  </a:lnTo>
                  <a:lnTo>
                    <a:pt x="592" y="1329"/>
                  </a:lnTo>
                  <a:lnTo>
                    <a:pt x="543" y="1285"/>
                  </a:lnTo>
                  <a:lnTo>
                    <a:pt x="496" y="1240"/>
                  </a:lnTo>
                  <a:lnTo>
                    <a:pt x="450" y="1194"/>
                  </a:lnTo>
                  <a:lnTo>
                    <a:pt x="407" y="1147"/>
                  </a:lnTo>
                  <a:lnTo>
                    <a:pt x="366" y="1099"/>
                  </a:lnTo>
                  <a:lnTo>
                    <a:pt x="327" y="1050"/>
                  </a:lnTo>
                  <a:lnTo>
                    <a:pt x="290" y="1000"/>
                  </a:lnTo>
                  <a:lnTo>
                    <a:pt x="255" y="949"/>
                  </a:lnTo>
                  <a:lnTo>
                    <a:pt x="222" y="898"/>
                  </a:lnTo>
                  <a:lnTo>
                    <a:pt x="191" y="845"/>
                  </a:lnTo>
                  <a:lnTo>
                    <a:pt x="162" y="792"/>
                  </a:lnTo>
                  <a:lnTo>
                    <a:pt x="136" y="739"/>
                  </a:lnTo>
                  <a:lnTo>
                    <a:pt x="112" y="684"/>
                  </a:lnTo>
                  <a:lnTo>
                    <a:pt x="90" y="629"/>
                  </a:lnTo>
                  <a:lnTo>
                    <a:pt x="71" y="574"/>
                  </a:lnTo>
                  <a:lnTo>
                    <a:pt x="53" y="518"/>
                  </a:lnTo>
                  <a:lnTo>
                    <a:pt x="38" y="462"/>
                  </a:lnTo>
                  <a:lnTo>
                    <a:pt x="26" y="405"/>
                  </a:lnTo>
                  <a:lnTo>
                    <a:pt x="16" y="348"/>
                  </a:lnTo>
                  <a:lnTo>
                    <a:pt x="8" y="290"/>
                  </a:lnTo>
                  <a:lnTo>
                    <a:pt x="3" y="233"/>
                  </a:lnTo>
                  <a:lnTo>
                    <a:pt x="0" y="175"/>
                  </a:lnTo>
                  <a:lnTo>
                    <a:pt x="0" y="117"/>
                  </a:lnTo>
                  <a:lnTo>
                    <a:pt x="2" y="58"/>
                  </a:lnTo>
                  <a:lnTo>
                    <a:pt x="7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0" name="Freeform 30">
              <a:extLst>
                <a:ext uri="{FF2B5EF4-FFF2-40B4-BE49-F238E27FC236}">
                  <a16:creationId xmlns="" xmlns:a16="http://schemas.microsoft.com/office/drawing/2014/main" id="{5BA3BB50-9810-4E9C-8FBF-56A583356E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3" y="3201"/>
              <a:ext cx="1130" cy="111"/>
            </a:xfrm>
            <a:custGeom>
              <a:avLst/>
              <a:gdLst>
                <a:gd name="T0" fmla="*/ 1460 w 1460"/>
                <a:gd name="T1" fmla="*/ 0 h 208"/>
                <a:gd name="T2" fmla="*/ 1444 w 1460"/>
                <a:gd name="T3" fmla="*/ 20 h 208"/>
                <a:gd name="T4" fmla="*/ 1425 w 1460"/>
                <a:gd name="T5" fmla="*/ 40 h 208"/>
                <a:gd name="T6" fmla="*/ 1405 w 1460"/>
                <a:gd name="T7" fmla="*/ 58 h 208"/>
                <a:gd name="T8" fmla="*/ 1382 w 1460"/>
                <a:gd name="T9" fmla="*/ 75 h 208"/>
                <a:gd name="T10" fmla="*/ 1358 w 1460"/>
                <a:gd name="T11" fmla="*/ 91 h 208"/>
                <a:gd name="T12" fmla="*/ 1332 w 1460"/>
                <a:gd name="T13" fmla="*/ 106 h 208"/>
                <a:gd name="T14" fmla="*/ 1303 w 1460"/>
                <a:gd name="T15" fmla="*/ 121 h 208"/>
                <a:gd name="T16" fmla="*/ 1273 w 1460"/>
                <a:gd name="T17" fmla="*/ 134 h 208"/>
                <a:gd name="T18" fmla="*/ 1241 w 1460"/>
                <a:gd name="T19" fmla="*/ 146 h 208"/>
                <a:gd name="T20" fmla="*/ 1208 w 1460"/>
                <a:gd name="T21" fmla="*/ 157 h 208"/>
                <a:gd name="T22" fmla="*/ 1173 w 1460"/>
                <a:gd name="T23" fmla="*/ 167 h 208"/>
                <a:gd name="T24" fmla="*/ 1136 w 1460"/>
                <a:gd name="T25" fmla="*/ 176 h 208"/>
                <a:gd name="T26" fmla="*/ 1098 w 1460"/>
                <a:gd name="T27" fmla="*/ 184 h 208"/>
                <a:gd name="T28" fmla="*/ 1059 w 1460"/>
                <a:gd name="T29" fmla="*/ 191 h 208"/>
                <a:gd name="T30" fmla="*/ 1018 w 1460"/>
                <a:gd name="T31" fmla="*/ 196 h 208"/>
                <a:gd name="T32" fmla="*/ 975 w 1460"/>
                <a:gd name="T33" fmla="*/ 201 h 208"/>
                <a:gd name="T34" fmla="*/ 932 w 1460"/>
                <a:gd name="T35" fmla="*/ 204 h 208"/>
                <a:gd name="T36" fmla="*/ 887 w 1460"/>
                <a:gd name="T37" fmla="*/ 207 h 208"/>
                <a:gd name="T38" fmla="*/ 841 w 1460"/>
                <a:gd name="T39" fmla="*/ 208 h 208"/>
                <a:gd name="T40" fmla="*/ 795 w 1460"/>
                <a:gd name="T41" fmla="*/ 208 h 208"/>
                <a:gd name="T42" fmla="*/ 747 w 1460"/>
                <a:gd name="T43" fmla="*/ 207 h 208"/>
                <a:gd name="T44" fmla="*/ 698 w 1460"/>
                <a:gd name="T45" fmla="*/ 205 h 208"/>
                <a:gd name="T46" fmla="*/ 648 w 1460"/>
                <a:gd name="T47" fmla="*/ 202 h 208"/>
                <a:gd name="T48" fmla="*/ 598 w 1460"/>
                <a:gd name="T49" fmla="*/ 197 h 208"/>
                <a:gd name="T50" fmla="*/ 547 w 1460"/>
                <a:gd name="T51" fmla="*/ 192 h 208"/>
                <a:gd name="T52" fmla="*/ 495 w 1460"/>
                <a:gd name="T53" fmla="*/ 185 h 208"/>
                <a:gd name="T54" fmla="*/ 442 w 1460"/>
                <a:gd name="T55" fmla="*/ 177 h 208"/>
                <a:gd name="T56" fmla="*/ 389 w 1460"/>
                <a:gd name="T57" fmla="*/ 168 h 208"/>
                <a:gd name="T58" fmla="*/ 335 w 1460"/>
                <a:gd name="T59" fmla="*/ 157 h 208"/>
                <a:gd name="T60" fmla="*/ 281 w 1460"/>
                <a:gd name="T61" fmla="*/ 146 h 208"/>
                <a:gd name="T62" fmla="*/ 227 w 1460"/>
                <a:gd name="T63" fmla="*/ 133 h 208"/>
                <a:gd name="T64" fmla="*/ 172 w 1460"/>
                <a:gd name="T65" fmla="*/ 119 h 208"/>
                <a:gd name="T66" fmla="*/ 85 w 1460"/>
                <a:gd name="T67" fmla="*/ 94 h 208"/>
                <a:gd name="T68" fmla="*/ 0 w 1460"/>
                <a:gd name="T69" fmla="*/ 67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460" h="208">
                  <a:moveTo>
                    <a:pt x="1460" y="0"/>
                  </a:moveTo>
                  <a:lnTo>
                    <a:pt x="1444" y="20"/>
                  </a:lnTo>
                  <a:lnTo>
                    <a:pt x="1425" y="40"/>
                  </a:lnTo>
                  <a:lnTo>
                    <a:pt x="1405" y="58"/>
                  </a:lnTo>
                  <a:lnTo>
                    <a:pt x="1382" y="75"/>
                  </a:lnTo>
                  <a:lnTo>
                    <a:pt x="1358" y="91"/>
                  </a:lnTo>
                  <a:lnTo>
                    <a:pt x="1332" y="106"/>
                  </a:lnTo>
                  <a:lnTo>
                    <a:pt x="1303" y="121"/>
                  </a:lnTo>
                  <a:lnTo>
                    <a:pt x="1273" y="134"/>
                  </a:lnTo>
                  <a:lnTo>
                    <a:pt x="1241" y="146"/>
                  </a:lnTo>
                  <a:lnTo>
                    <a:pt x="1208" y="157"/>
                  </a:lnTo>
                  <a:lnTo>
                    <a:pt x="1173" y="167"/>
                  </a:lnTo>
                  <a:lnTo>
                    <a:pt x="1136" y="176"/>
                  </a:lnTo>
                  <a:lnTo>
                    <a:pt x="1098" y="184"/>
                  </a:lnTo>
                  <a:lnTo>
                    <a:pt x="1059" y="191"/>
                  </a:lnTo>
                  <a:lnTo>
                    <a:pt x="1018" y="196"/>
                  </a:lnTo>
                  <a:lnTo>
                    <a:pt x="975" y="201"/>
                  </a:lnTo>
                  <a:lnTo>
                    <a:pt x="932" y="204"/>
                  </a:lnTo>
                  <a:lnTo>
                    <a:pt x="887" y="207"/>
                  </a:lnTo>
                  <a:lnTo>
                    <a:pt x="841" y="208"/>
                  </a:lnTo>
                  <a:lnTo>
                    <a:pt x="795" y="208"/>
                  </a:lnTo>
                  <a:lnTo>
                    <a:pt x="747" y="207"/>
                  </a:lnTo>
                  <a:lnTo>
                    <a:pt x="698" y="205"/>
                  </a:lnTo>
                  <a:lnTo>
                    <a:pt x="648" y="202"/>
                  </a:lnTo>
                  <a:lnTo>
                    <a:pt x="598" y="197"/>
                  </a:lnTo>
                  <a:lnTo>
                    <a:pt x="547" y="192"/>
                  </a:lnTo>
                  <a:lnTo>
                    <a:pt x="495" y="185"/>
                  </a:lnTo>
                  <a:lnTo>
                    <a:pt x="442" y="177"/>
                  </a:lnTo>
                  <a:lnTo>
                    <a:pt x="389" y="168"/>
                  </a:lnTo>
                  <a:lnTo>
                    <a:pt x="335" y="157"/>
                  </a:lnTo>
                  <a:lnTo>
                    <a:pt x="281" y="146"/>
                  </a:lnTo>
                  <a:lnTo>
                    <a:pt x="227" y="133"/>
                  </a:lnTo>
                  <a:lnTo>
                    <a:pt x="172" y="119"/>
                  </a:lnTo>
                  <a:lnTo>
                    <a:pt x="85" y="94"/>
                  </a:lnTo>
                  <a:lnTo>
                    <a:pt x="0" y="67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1" name="Freeform 31">
              <a:extLst>
                <a:ext uri="{FF2B5EF4-FFF2-40B4-BE49-F238E27FC236}">
                  <a16:creationId xmlns="" xmlns:a16="http://schemas.microsoft.com/office/drawing/2014/main" id="{798F765B-AD17-4EB4-8DA6-71558C975D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9" y="3169"/>
              <a:ext cx="60" cy="55"/>
            </a:xfrm>
            <a:custGeom>
              <a:avLst/>
              <a:gdLst>
                <a:gd name="T0" fmla="*/ 59 w 77"/>
                <a:gd name="T1" fmla="*/ 103 h 103"/>
                <a:gd name="T2" fmla="*/ 77 w 77"/>
                <a:gd name="T3" fmla="*/ 0 h 103"/>
                <a:gd name="T4" fmla="*/ 0 w 77"/>
                <a:gd name="T5" fmla="*/ 71 h 103"/>
                <a:gd name="T6" fmla="*/ 44 w 77"/>
                <a:gd name="T7" fmla="*/ 60 h 103"/>
                <a:gd name="T8" fmla="*/ 59 w 77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" h="103">
                  <a:moveTo>
                    <a:pt x="59" y="103"/>
                  </a:moveTo>
                  <a:lnTo>
                    <a:pt x="77" y="0"/>
                  </a:lnTo>
                  <a:lnTo>
                    <a:pt x="0" y="71"/>
                  </a:lnTo>
                  <a:lnTo>
                    <a:pt x="44" y="60"/>
                  </a:lnTo>
                  <a:lnTo>
                    <a:pt x="59" y="103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2" name="Freeform 32">
              <a:extLst>
                <a:ext uri="{FF2B5EF4-FFF2-40B4-BE49-F238E27FC236}">
                  <a16:creationId xmlns="" xmlns:a16="http://schemas.microsoft.com/office/drawing/2014/main" id="{D906DB76-3FAB-4450-BDB3-DA7E07C745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2" y="2369"/>
              <a:ext cx="788" cy="795"/>
            </a:xfrm>
            <a:custGeom>
              <a:avLst/>
              <a:gdLst>
                <a:gd name="T0" fmla="*/ 0 w 986"/>
                <a:gd name="T1" fmla="*/ 0 h 1488"/>
                <a:gd name="T2" fmla="*/ 68 w 986"/>
                <a:gd name="T3" fmla="*/ 33 h 1488"/>
                <a:gd name="T4" fmla="*/ 133 w 986"/>
                <a:gd name="T5" fmla="*/ 68 h 1488"/>
                <a:gd name="T6" fmla="*/ 197 w 986"/>
                <a:gd name="T7" fmla="*/ 104 h 1488"/>
                <a:gd name="T8" fmla="*/ 258 w 986"/>
                <a:gd name="T9" fmla="*/ 143 h 1488"/>
                <a:gd name="T10" fmla="*/ 318 w 986"/>
                <a:gd name="T11" fmla="*/ 182 h 1488"/>
                <a:gd name="T12" fmla="*/ 375 w 986"/>
                <a:gd name="T13" fmla="*/ 223 h 1488"/>
                <a:gd name="T14" fmla="*/ 430 w 986"/>
                <a:gd name="T15" fmla="*/ 265 h 1488"/>
                <a:gd name="T16" fmla="*/ 483 w 986"/>
                <a:gd name="T17" fmla="*/ 308 h 1488"/>
                <a:gd name="T18" fmla="*/ 534 w 986"/>
                <a:gd name="T19" fmla="*/ 353 h 1488"/>
                <a:gd name="T20" fmla="*/ 582 w 986"/>
                <a:gd name="T21" fmla="*/ 398 h 1488"/>
                <a:gd name="T22" fmla="*/ 628 w 986"/>
                <a:gd name="T23" fmla="*/ 445 h 1488"/>
                <a:gd name="T24" fmla="*/ 671 w 986"/>
                <a:gd name="T25" fmla="*/ 492 h 1488"/>
                <a:gd name="T26" fmla="*/ 712 w 986"/>
                <a:gd name="T27" fmla="*/ 540 h 1488"/>
                <a:gd name="T28" fmla="*/ 750 w 986"/>
                <a:gd name="T29" fmla="*/ 589 h 1488"/>
                <a:gd name="T30" fmla="*/ 785 w 986"/>
                <a:gd name="T31" fmla="*/ 638 h 1488"/>
                <a:gd name="T32" fmla="*/ 818 w 986"/>
                <a:gd name="T33" fmla="*/ 688 h 1488"/>
                <a:gd name="T34" fmla="*/ 848 w 986"/>
                <a:gd name="T35" fmla="*/ 738 h 1488"/>
                <a:gd name="T36" fmla="*/ 876 w 986"/>
                <a:gd name="T37" fmla="*/ 788 h 1488"/>
                <a:gd name="T38" fmla="*/ 900 w 986"/>
                <a:gd name="T39" fmla="*/ 839 h 1488"/>
                <a:gd name="T40" fmla="*/ 922 w 986"/>
                <a:gd name="T41" fmla="*/ 890 h 1488"/>
                <a:gd name="T42" fmla="*/ 940 w 986"/>
                <a:gd name="T43" fmla="*/ 941 h 1488"/>
                <a:gd name="T44" fmla="*/ 956 w 986"/>
                <a:gd name="T45" fmla="*/ 992 h 1488"/>
                <a:gd name="T46" fmla="*/ 968 w 986"/>
                <a:gd name="T47" fmla="*/ 1043 h 1488"/>
                <a:gd name="T48" fmla="*/ 977 w 986"/>
                <a:gd name="T49" fmla="*/ 1094 h 1488"/>
                <a:gd name="T50" fmla="*/ 984 w 986"/>
                <a:gd name="T51" fmla="*/ 1145 h 1488"/>
                <a:gd name="T52" fmla="*/ 986 w 986"/>
                <a:gd name="T53" fmla="*/ 1195 h 1488"/>
                <a:gd name="T54" fmla="*/ 986 w 986"/>
                <a:gd name="T55" fmla="*/ 1245 h 1488"/>
                <a:gd name="T56" fmla="*/ 982 w 986"/>
                <a:gd name="T57" fmla="*/ 1294 h 1488"/>
                <a:gd name="T58" fmla="*/ 975 w 986"/>
                <a:gd name="T59" fmla="*/ 1343 h 1488"/>
                <a:gd name="T60" fmla="*/ 965 w 986"/>
                <a:gd name="T61" fmla="*/ 1391 h 1488"/>
                <a:gd name="T62" fmla="*/ 951 w 986"/>
                <a:gd name="T63" fmla="*/ 1438 h 1488"/>
                <a:gd name="T64" fmla="*/ 933 w 986"/>
                <a:gd name="T65" fmla="*/ 1484 h 1488"/>
                <a:gd name="T66" fmla="*/ 932 w 986"/>
                <a:gd name="T67" fmla="*/ 1486 h 1488"/>
                <a:gd name="T68" fmla="*/ 931 w 986"/>
                <a:gd name="T69" fmla="*/ 1488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86" h="1488">
                  <a:moveTo>
                    <a:pt x="0" y="0"/>
                  </a:moveTo>
                  <a:lnTo>
                    <a:pt x="68" y="33"/>
                  </a:lnTo>
                  <a:lnTo>
                    <a:pt x="133" y="68"/>
                  </a:lnTo>
                  <a:lnTo>
                    <a:pt x="197" y="104"/>
                  </a:lnTo>
                  <a:lnTo>
                    <a:pt x="258" y="143"/>
                  </a:lnTo>
                  <a:lnTo>
                    <a:pt x="318" y="182"/>
                  </a:lnTo>
                  <a:lnTo>
                    <a:pt x="375" y="223"/>
                  </a:lnTo>
                  <a:lnTo>
                    <a:pt x="430" y="265"/>
                  </a:lnTo>
                  <a:lnTo>
                    <a:pt x="483" y="308"/>
                  </a:lnTo>
                  <a:lnTo>
                    <a:pt x="534" y="353"/>
                  </a:lnTo>
                  <a:lnTo>
                    <a:pt x="582" y="398"/>
                  </a:lnTo>
                  <a:lnTo>
                    <a:pt x="628" y="445"/>
                  </a:lnTo>
                  <a:lnTo>
                    <a:pt x="671" y="492"/>
                  </a:lnTo>
                  <a:lnTo>
                    <a:pt x="712" y="540"/>
                  </a:lnTo>
                  <a:lnTo>
                    <a:pt x="750" y="589"/>
                  </a:lnTo>
                  <a:lnTo>
                    <a:pt x="785" y="638"/>
                  </a:lnTo>
                  <a:lnTo>
                    <a:pt x="818" y="688"/>
                  </a:lnTo>
                  <a:lnTo>
                    <a:pt x="848" y="738"/>
                  </a:lnTo>
                  <a:lnTo>
                    <a:pt x="876" y="788"/>
                  </a:lnTo>
                  <a:lnTo>
                    <a:pt x="900" y="839"/>
                  </a:lnTo>
                  <a:lnTo>
                    <a:pt x="922" y="890"/>
                  </a:lnTo>
                  <a:lnTo>
                    <a:pt x="940" y="941"/>
                  </a:lnTo>
                  <a:lnTo>
                    <a:pt x="956" y="992"/>
                  </a:lnTo>
                  <a:lnTo>
                    <a:pt x="968" y="1043"/>
                  </a:lnTo>
                  <a:lnTo>
                    <a:pt x="977" y="1094"/>
                  </a:lnTo>
                  <a:lnTo>
                    <a:pt x="984" y="1145"/>
                  </a:lnTo>
                  <a:lnTo>
                    <a:pt x="986" y="1195"/>
                  </a:lnTo>
                  <a:lnTo>
                    <a:pt x="986" y="1245"/>
                  </a:lnTo>
                  <a:lnTo>
                    <a:pt x="982" y="1294"/>
                  </a:lnTo>
                  <a:lnTo>
                    <a:pt x="975" y="1343"/>
                  </a:lnTo>
                  <a:lnTo>
                    <a:pt x="965" y="1391"/>
                  </a:lnTo>
                  <a:lnTo>
                    <a:pt x="951" y="1438"/>
                  </a:lnTo>
                  <a:lnTo>
                    <a:pt x="933" y="1484"/>
                  </a:lnTo>
                  <a:lnTo>
                    <a:pt x="932" y="1486"/>
                  </a:lnTo>
                  <a:lnTo>
                    <a:pt x="931" y="148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3" name="Freeform 33">
              <a:extLst>
                <a:ext uri="{FF2B5EF4-FFF2-40B4-BE49-F238E27FC236}">
                  <a16:creationId xmlns="" xmlns:a16="http://schemas.microsoft.com/office/drawing/2014/main" id="{B53EBF7D-C70B-4AB9-92B5-C191A20D1C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6" y="2356"/>
              <a:ext cx="1229" cy="767"/>
            </a:xfrm>
            <a:custGeom>
              <a:avLst/>
              <a:gdLst>
                <a:gd name="T0" fmla="*/ 1537 w 1537"/>
                <a:gd name="T1" fmla="*/ 1439 h 1439"/>
                <a:gd name="T2" fmla="*/ 1537 w 1537"/>
                <a:gd name="T3" fmla="*/ 1439 h 1439"/>
                <a:gd name="T4" fmla="*/ 1535 w 1537"/>
                <a:gd name="T5" fmla="*/ 1439 h 1439"/>
                <a:gd name="T6" fmla="*/ 1456 w 1537"/>
                <a:gd name="T7" fmla="*/ 1435 h 1439"/>
                <a:gd name="T8" fmla="*/ 1377 w 1537"/>
                <a:gd name="T9" fmla="*/ 1428 h 1439"/>
                <a:gd name="T10" fmla="*/ 1300 w 1537"/>
                <a:gd name="T11" fmla="*/ 1417 h 1439"/>
                <a:gd name="T12" fmla="*/ 1224 w 1537"/>
                <a:gd name="T13" fmla="*/ 1403 h 1439"/>
                <a:gd name="T14" fmla="*/ 1150 w 1537"/>
                <a:gd name="T15" fmla="*/ 1385 h 1439"/>
                <a:gd name="T16" fmla="*/ 1077 w 1537"/>
                <a:gd name="T17" fmla="*/ 1365 h 1439"/>
                <a:gd name="T18" fmla="*/ 1005 w 1537"/>
                <a:gd name="T19" fmla="*/ 1341 h 1439"/>
                <a:gd name="T20" fmla="*/ 935 w 1537"/>
                <a:gd name="T21" fmla="*/ 1314 h 1439"/>
                <a:gd name="T22" fmla="*/ 867 w 1537"/>
                <a:gd name="T23" fmla="*/ 1285 h 1439"/>
                <a:gd name="T24" fmla="*/ 801 w 1537"/>
                <a:gd name="T25" fmla="*/ 1252 h 1439"/>
                <a:gd name="T26" fmla="*/ 737 w 1537"/>
                <a:gd name="T27" fmla="*/ 1217 h 1439"/>
                <a:gd name="T28" fmla="*/ 674 w 1537"/>
                <a:gd name="T29" fmla="*/ 1179 h 1439"/>
                <a:gd name="T30" fmla="*/ 614 w 1537"/>
                <a:gd name="T31" fmla="*/ 1139 h 1439"/>
                <a:gd name="T32" fmla="*/ 556 w 1537"/>
                <a:gd name="T33" fmla="*/ 1096 h 1439"/>
                <a:gd name="T34" fmla="*/ 501 w 1537"/>
                <a:gd name="T35" fmla="*/ 1051 h 1439"/>
                <a:gd name="T36" fmla="*/ 448 w 1537"/>
                <a:gd name="T37" fmla="*/ 1003 h 1439"/>
                <a:gd name="T38" fmla="*/ 397 w 1537"/>
                <a:gd name="T39" fmla="*/ 954 h 1439"/>
                <a:gd name="T40" fmla="*/ 349 w 1537"/>
                <a:gd name="T41" fmla="*/ 902 h 1439"/>
                <a:gd name="T42" fmla="*/ 303 w 1537"/>
                <a:gd name="T43" fmla="*/ 848 h 1439"/>
                <a:gd name="T44" fmla="*/ 261 w 1537"/>
                <a:gd name="T45" fmla="*/ 792 h 1439"/>
                <a:gd name="T46" fmla="*/ 221 w 1537"/>
                <a:gd name="T47" fmla="*/ 734 h 1439"/>
                <a:gd name="T48" fmla="*/ 184 w 1537"/>
                <a:gd name="T49" fmla="*/ 675 h 1439"/>
                <a:gd name="T50" fmla="*/ 151 w 1537"/>
                <a:gd name="T51" fmla="*/ 614 h 1439"/>
                <a:gd name="T52" fmla="*/ 120 w 1537"/>
                <a:gd name="T53" fmla="*/ 551 h 1439"/>
                <a:gd name="T54" fmla="*/ 93 w 1537"/>
                <a:gd name="T55" fmla="*/ 486 h 1439"/>
                <a:gd name="T56" fmla="*/ 69 w 1537"/>
                <a:gd name="T57" fmla="*/ 421 h 1439"/>
                <a:gd name="T58" fmla="*/ 48 w 1537"/>
                <a:gd name="T59" fmla="*/ 353 h 1439"/>
                <a:gd name="T60" fmla="*/ 31 w 1537"/>
                <a:gd name="T61" fmla="*/ 285 h 1439"/>
                <a:gd name="T62" fmla="*/ 18 w 1537"/>
                <a:gd name="T63" fmla="*/ 215 h 1439"/>
                <a:gd name="T64" fmla="*/ 8 w 1537"/>
                <a:gd name="T65" fmla="*/ 144 h 1439"/>
                <a:gd name="T66" fmla="*/ 2 w 1537"/>
                <a:gd name="T67" fmla="*/ 73 h 1439"/>
                <a:gd name="T68" fmla="*/ 0 w 1537"/>
                <a:gd name="T69" fmla="*/ 0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37" h="1439">
                  <a:moveTo>
                    <a:pt x="1537" y="1439"/>
                  </a:moveTo>
                  <a:lnTo>
                    <a:pt x="1537" y="1439"/>
                  </a:lnTo>
                  <a:lnTo>
                    <a:pt x="1535" y="1439"/>
                  </a:lnTo>
                  <a:lnTo>
                    <a:pt x="1456" y="1435"/>
                  </a:lnTo>
                  <a:lnTo>
                    <a:pt x="1377" y="1428"/>
                  </a:lnTo>
                  <a:lnTo>
                    <a:pt x="1300" y="1417"/>
                  </a:lnTo>
                  <a:lnTo>
                    <a:pt x="1224" y="1403"/>
                  </a:lnTo>
                  <a:lnTo>
                    <a:pt x="1150" y="1385"/>
                  </a:lnTo>
                  <a:lnTo>
                    <a:pt x="1077" y="1365"/>
                  </a:lnTo>
                  <a:lnTo>
                    <a:pt x="1005" y="1341"/>
                  </a:lnTo>
                  <a:lnTo>
                    <a:pt x="935" y="1314"/>
                  </a:lnTo>
                  <a:lnTo>
                    <a:pt x="867" y="1285"/>
                  </a:lnTo>
                  <a:lnTo>
                    <a:pt x="801" y="1252"/>
                  </a:lnTo>
                  <a:lnTo>
                    <a:pt x="737" y="1217"/>
                  </a:lnTo>
                  <a:lnTo>
                    <a:pt x="674" y="1179"/>
                  </a:lnTo>
                  <a:lnTo>
                    <a:pt x="614" y="1139"/>
                  </a:lnTo>
                  <a:lnTo>
                    <a:pt x="556" y="1096"/>
                  </a:lnTo>
                  <a:lnTo>
                    <a:pt x="501" y="1051"/>
                  </a:lnTo>
                  <a:lnTo>
                    <a:pt x="448" y="1003"/>
                  </a:lnTo>
                  <a:lnTo>
                    <a:pt x="397" y="954"/>
                  </a:lnTo>
                  <a:lnTo>
                    <a:pt x="349" y="902"/>
                  </a:lnTo>
                  <a:lnTo>
                    <a:pt x="303" y="848"/>
                  </a:lnTo>
                  <a:lnTo>
                    <a:pt x="261" y="792"/>
                  </a:lnTo>
                  <a:lnTo>
                    <a:pt x="221" y="734"/>
                  </a:lnTo>
                  <a:lnTo>
                    <a:pt x="184" y="675"/>
                  </a:lnTo>
                  <a:lnTo>
                    <a:pt x="151" y="614"/>
                  </a:lnTo>
                  <a:lnTo>
                    <a:pt x="120" y="551"/>
                  </a:lnTo>
                  <a:lnTo>
                    <a:pt x="93" y="486"/>
                  </a:lnTo>
                  <a:lnTo>
                    <a:pt x="69" y="421"/>
                  </a:lnTo>
                  <a:lnTo>
                    <a:pt x="48" y="353"/>
                  </a:lnTo>
                  <a:lnTo>
                    <a:pt x="31" y="285"/>
                  </a:lnTo>
                  <a:lnTo>
                    <a:pt x="18" y="215"/>
                  </a:lnTo>
                  <a:lnTo>
                    <a:pt x="8" y="144"/>
                  </a:lnTo>
                  <a:lnTo>
                    <a:pt x="2" y="73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4" name="Freeform 34">
              <a:extLst>
                <a:ext uri="{FF2B5EF4-FFF2-40B4-BE49-F238E27FC236}">
                  <a16:creationId xmlns="" xmlns:a16="http://schemas.microsoft.com/office/drawing/2014/main" id="{7B549413-7E0A-4C02-A481-CD64B82F0E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9" y="3106"/>
              <a:ext cx="80" cy="35"/>
            </a:xfrm>
            <a:custGeom>
              <a:avLst/>
              <a:gdLst>
                <a:gd name="T0" fmla="*/ 0 w 99"/>
                <a:gd name="T1" fmla="*/ 67 h 67"/>
                <a:gd name="T2" fmla="*/ 99 w 99"/>
                <a:gd name="T3" fmla="*/ 34 h 67"/>
                <a:gd name="T4" fmla="*/ 0 w 99"/>
                <a:gd name="T5" fmla="*/ 0 h 67"/>
                <a:gd name="T6" fmla="*/ 31 w 99"/>
                <a:gd name="T7" fmla="*/ 33 h 67"/>
                <a:gd name="T8" fmla="*/ 0 w 99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4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5" name="Freeform 35">
              <a:extLst>
                <a:ext uri="{FF2B5EF4-FFF2-40B4-BE49-F238E27FC236}">
                  <a16:creationId xmlns="" xmlns:a16="http://schemas.microsoft.com/office/drawing/2014/main" id="{DC0279CE-25DB-4196-8CAD-3D85E7907C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9" y="2381"/>
              <a:ext cx="362" cy="495"/>
            </a:xfrm>
            <a:custGeom>
              <a:avLst/>
              <a:gdLst>
                <a:gd name="T0" fmla="*/ 0 w 452"/>
                <a:gd name="T1" fmla="*/ 0 h 928"/>
                <a:gd name="T2" fmla="*/ 53 w 452"/>
                <a:gd name="T3" fmla="*/ 49 h 928"/>
                <a:gd name="T4" fmla="*/ 103 w 452"/>
                <a:gd name="T5" fmla="*/ 100 h 928"/>
                <a:gd name="T6" fmla="*/ 150 w 452"/>
                <a:gd name="T7" fmla="*/ 152 h 928"/>
                <a:gd name="T8" fmla="*/ 193 w 452"/>
                <a:gd name="T9" fmla="*/ 206 h 928"/>
                <a:gd name="T10" fmla="*/ 234 w 452"/>
                <a:gd name="T11" fmla="*/ 261 h 928"/>
                <a:gd name="T12" fmla="*/ 271 w 452"/>
                <a:gd name="T13" fmla="*/ 317 h 928"/>
                <a:gd name="T14" fmla="*/ 305 w 452"/>
                <a:gd name="T15" fmla="*/ 374 h 928"/>
                <a:gd name="T16" fmla="*/ 335 w 452"/>
                <a:gd name="T17" fmla="*/ 433 h 928"/>
                <a:gd name="T18" fmla="*/ 362 w 452"/>
                <a:gd name="T19" fmla="*/ 492 h 928"/>
                <a:gd name="T20" fmla="*/ 386 w 452"/>
                <a:gd name="T21" fmla="*/ 553 h 928"/>
                <a:gd name="T22" fmla="*/ 406 w 452"/>
                <a:gd name="T23" fmla="*/ 614 h 928"/>
                <a:gd name="T24" fmla="*/ 422 w 452"/>
                <a:gd name="T25" fmla="*/ 675 h 928"/>
                <a:gd name="T26" fmla="*/ 435 w 452"/>
                <a:gd name="T27" fmla="*/ 738 h 928"/>
                <a:gd name="T28" fmla="*/ 445 w 452"/>
                <a:gd name="T29" fmla="*/ 801 h 928"/>
                <a:gd name="T30" fmla="*/ 450 w 452"/>
                <a:gd name="T31" fmla="*/ 864 h 928"/>
                <a:gd name="T32" fmla="*/ 452 w 452"/>
                <a:gd name="T33" fmla="*/ 928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2" h="928">
                  <a:moveTo>
                    <a:pt x="0" y="0"/>
                  </a:moveTo>
                  <a:lnTo>
                    <a:pt x="53" y="49"/>
                  </a:lnTo>
                  <a:lnTo>
                    <a:pt x="103" y="100"/>
                  </a:lnTo>
                  <a:lnTo>
                    <a:pt x="150" y="152"/>
                  </a:lnTo>
                  <a:lnTo>
                    <a:pt x="193" y="206"/>
                  </a:lnTo>
                  <a:lnTo>
                    <a:pt x="234" y="261"/>
                  </a:lnTo>
                  <a:lnTo>
                    <a:pt x="271" y="317"/>
                  </a:lnTo>
                  <a:lnTo>
                    <a:pt x="305" y="374"/>
                  </a:lnTo>
                  <a:lnTo>
                    <a:pt x="335" y="433"/>
                  </a:lnTo>
                  <a:lnTo>
                    <a:pt x="362" y="492"/>
                  </a:lnTo>
                  <a:lnTo>
                    <a:pt x="386" y="553"/>
                  </a:lnTo>
                  <a:lnTo>
                    <a:pt x="406" y="614"/>
                  </a:lnTo>
                  <a:lnTo>
                    <a:pt x="422" y="675"/>
                  </a:lnTo>
                  <a:lnTo>
                    <a:pt x="435" y="738"/>
                  </a:lnTo>
                  <a:lnTo>
                    <a:pt x="445" y="801"/>
                  </a:lnTo>
                  <a:lnTo>
                    <a:pt x="450" y="864"/>
                  </a:lnTo>
                  <a:lnTo>
                    <a:pt x="452" y="92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6" name="Freeform 36">
              <a:extLst>
                <a:ext uri="{FF2B5EF4-FFF2-40B4-BE49-F238E27FC236}">
                  <a16:creationId xmlns="" xmlns:a16="http://schemas.microsoft.com/office/drawing/2014/main" id="{AC578944-95F6-4C6A-AA01-750C96AF22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2" y="2867"/>
              <a:ext cx="290" cy="257"/>
            </a:xfrm>
            <a:custGeom>
              <a:avLst/>
              <a:gdLst>
                <a:gd name="T0" fmla="*/ 361 w 361"/>
                <a:gd name="T1" fmla="*/ 0 h 480"/>
                <a:gd name="T2" fmla="*/ 359 w 361"/>
                <a:gd name="T3" fmla="*/ 49 h 480"/>
                <a:gd name="T4" fmla="*/ 354 w 361"/>
                <a:gd name="T5" fmla="*/ 97 h 480"/>
                <a:gd name="T6" fmla="*/ 346 w 361"/>
                <a:gd name="T7" fmla="*/ 143 h 480"/>
                <a:gd name="T8" fmla="*/ 335 w 361"/>
                <a:gd name="T9" fmla="*/ 187 h 480"/>
                <a:gd name="T10" fmla="*/ 321 w 361"/>
                <a:gd name="T11" fmla="*/ 229 h 480"/>
                <a:gd name="T12" fmla="*/ 304 w 361"/>
                <a:gd name="T13" fmla="*/ 268 h 480"/>
                <a:gd name="T14" fmla="*/ 284 w 361"/>
                <a:gd name="T15" fmla="*/ 305 h 480"/>
                <a:gd name="T16" fmla="*/ 263 w 361"/>
                <a:gd name="T17" fmla="*/ 339 h 480"/>
                <a:gd name="T18" fmla="*/ 239 w 361"/>
                <a:gd name="T19" fmla="*/ 370 h 480"/>
                <a:gd name="T20" fmla="*/ 213 w 361"/>
                <a:gd name="T21" fmla="*/ 398 h 480"/>
                <a:gd name="T22" fmla="*/ 185 w 361"/>
                <a:gd name="T23" fmla="*/ 422 h 480"/>
                <a:gd name="T24" fmla="*/ 171 w 361"/>
                <a:gd name="T25" fmla="*/ 433 h 480"/>
                <a:gd name="T26" fmla="*/ 156 w 361"/>
                <a:gd name="T27" fmla="*/ 442 h 480"/>
                <a:gd name="T28" fmla="*/ 141 w 361"/>
                <a:gd name="T29" fmla="*/ 451 h 480"/>
                <a:gd name="T30" fmla="*/ 125 w 361"/>
                <a:gd name="T31" fmla="*/ 458 h 480"/>
                <a:gd name="T32" fmla="*/ 109 w 361"/>
                <a:gd name="T33" fmla="*/ 465 h 480"/>
                <a:gd name="T34" fmla="*/ 93 w 361"/>
                <a:gd name="T35" fmla="*/ 470 h 480"/>
                <a:gd name="T36" fmla="*/ 76 w 361"/>
                <a:gd name="T37" fmla="*/ 474 h 480"/>
                <a:gd name="T38" fmla="*/ 59 w 361"/>
                <a:gd name="T39" fmla="*/ 478 h 480"/>
                <a:gd name="T40" fmla="*/ 42 w 361"/>
                <a:gd name="T41" fmla="*/ 479 h 480"/>
                <a:gd name="T42" fmla="*/ 25 w 361"/>
                <a:gd name="T43" fmla="*/ 480 h 480"/>
                <a:gd name="T44" fmla="*/ 13 w 361"/>
                <a:gd name="T45" fmla="*/ 480 h 480"/>
                <a:gd name="T46" fmla="*/ 0 w 361"/>
                <a:gd name="T47" fmla="*/ 479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61" h="480">
                  <a:moveTo>
                    <a:pt x="361" y="0"/>
                  </a:moveTo>
                  <a:lnTo>
                    <a:pt x="359" y="49"/>
                  </a:lnTo>
                  <a:lnTo>
                    <a:pt x="354" y="97"/>
                  </a:lnTo>
                  <a:lnTo>
                    <a:pt x="346" y="143"/>
                  </a:lnTo>
                  <a:lnTo>
                    <a:pt x="335" y="187"/>
                  </a:lnTo>
                  <a:lnTo>
                    <a:pt x="321" y="229"/>
                  </a:lnTo>
                  <a:lnTo>
                    <a:pt x="304" y="268"/>
                  </a:lnTo>
                  <a:lnTo>
                    <a:pt x="284" y="305"/>
                  </a:lnTo>
                  <a:lnTo>
                    <a:pt x="263" y="339"/>
                  </a:lnTo>
                  <a:lnTo>
                    <a:pt x="239" y="370"/>
                  </a:lnTo>
                  <a:lnTo>
                    <a:pt x="213" y="398"/>
                  </a:lnTo>
                  <a:lnTo>
                    <a:pt x="185" y="422"/>
                  </a:lnTo>
                  <a:lnTo>
                    <a:pt x="171" y="433"/>
                  </a:lnTo>
                  <a:lnTo>
                    <a:pt x="156" y="442"/>
                  </a:lnTo>
                  <a:lnTo>
                    <a:pt x="141" y="451"/>
                  </a:lnTo>
                  <a:lnTo>
                    <a:pt x="125" y="458"/>
                  </a:lnTo>
                  <a:lnTo>
                    <a:pt x="109" y="465"/>
                  </a:lnTo>
                  <a:lnTo>
                    <a:pt x="93" y="470"/>
                  </a:lnTo>
                  <a:lnTo>
                    <a:pt x="76" y="474"/>
                  </a:lnTo>
                  <a:lnTo>
                    <a:pt x="59" y="478"/>
                  </a:lnTo>
                  <a:lnTo>
                    <a:pt x="42" y="479"/>
                  </a:lnTo>
                  <a:lnTo>
                    <a:pt x="25" y="480"/>
                  </a:lnTo>
                  <a:lnTo>
                    <a:pt x="13" y="480"/>
                  </a:lnTo>
                  <a:lnTo>
                    <a:pt x="0" y="47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7" name="Freeform 37">
              <a:extLst>
                <a:ext uri="{FF2B5EF4-FFF2-40B4-BE49-F238E27FC236}">
                  <a16:creationId xmlns="" xmlns:a16="http://schemas.microsoft.com/office/drawing/2014/main" id="{3E579A49-72A7-4B98-8055-3EB2C139F9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3" y="2406"/>
              <a:ext cx="895" cy="457"/>
            </a:xfrm>
            <a:custGeom>
              <a:avLst/>
              <a:gdLst>
                <a:gd name="T0" fmla="*/ 1118 w 1118"/>
                <a:gd name="T1" fmla="*/ 854 h 854"/>
                <a:gd name="T2" fmla="*/ 1077 w 1118"/>
                <a:gd name="T3" fmla="*/ 848 h 854"/>
                <a:gd name="T4" fmla="*/ 1036 w 1118"/>
                <a:gd name="T5" fmla="*/ 840 h 854"/>
                <a:gd name="T6" fmla="*/ 995 w 1118"/>
                <a:gd name="T7" fmla="*/ 831 h 854"/>
                <a:gd name="T8" fmla="*/ 954 w 1118"/>
                <a:gd name="T9" fmla="*/ 820 h 854"/>
                <a:gd name="T10" fmla="*/ 914 w 1118"/>
                <a:gd name="T11" fmla="*/ 808 h 854"/>
                <a:gd name="T12" fmla="*/ 874 w 1118"/>
                <a:gd name="T13" fmla="*/ 795 h 854"/>
                <a:gd name="T14" fmla="*/ 834 w 1118"/>
                <a:gd name="T15" fmla="*/ 780 h 854"/>
                <a:gd name="T16" fmla="*/ 795 w 1118"/>
                <a:gd name="T17" fmla="*/ 764 h 854"/>
                <a:gd name="T18" fmla="*/ 756 w 1118"/>
                <a:gd name="T19" fmla="*/ 746 h 854"/>
                <a:gd name="T20" fmla="*/ 717 w 1118"/>
                <a:gd name="T21" fmla="*/ 727 h 854"/>
                <a:gd name="T22" fmla="*/ 679 w 1118"/>
                <a:gd name="T23" fmla="*/ 707 h 854"/>
                <a:gd name="T24" fmla="*/ 642 w 1118"/>
                <a:gd name="T25" fmla="*/ 686 h 854"/>
                <a:gd name="T26" fmla="*/ 604 w 1118"/>
                <a:gd name="T27" fmla="*/ 663 h 854"/>
                <a:gd name="T28" fmla="*/ 567 w 1118"/>
                <a:gd name="T29" fmla="*/ 639 h 854"/>
                <a:gd name="T30" fmla="*/ 531 w 1118"/>
                <a:gd name="T31" fmla="*/ 613 h 854"/>
                <a:gd name="T32" fmla="*/ 495 w 1118"/>
                <a:gd name="T33" fmla="*/ 587 h 854"/>
                <a:gd name="T34" fmla="*/ 459 w 1118"/>
                <a:gd name="T35" fmla="*/ 559 h 854"/>
                <a:gd name="T36" fmla="*/ 425 w 1118"/>
                <a:gd name="T37" fmla="*/ 530 h 854"/>
                <a:gd name="T38" fmla="*/ 390 w 1118"/>
                <a:gd name="T39" fmla="*/ 500 h 854"/>
                <a:gd name="T40" fmla="*/ 356 w 1118"/>
                <a:gd name="T41" fmla="*/ 468 h 854"/>
                <a:gd name="T42" fmla="*/ 323 w 1118"/>
                <a:gd name="T43" fmla="*/ 435 h 854"/>
                <a:gd name="T44" fmla="*/ 290 w 1118"/>
                <a:gd name="T45" fmla="*/ 401 h 854"/>
                <a:gd name="T46" fmla="*/ 258 w 1118"/>
                <a:gd name="T47" fmla="*/ 366 h 854"/>
                <a:gd name="T48" fmla="*/ 227 w 1118"/>
                <a:gd name="T49" fmla="*/ 330 h 854"/>
                <a:gd name="T50" fmla="*/ 196 w 1118"/>
                <a:gd name="T51" fmla="*/ 293 h 854"/>
                <a:gd name="T52" fmla="*/ 166 w 1118"/>
                <a:gd name="T53" fmla="*/ 254 h 854"/>
                <a:gd name="T54" fmla="*/ 137 w 1118"/>
                <a:gd name="T55" fmla="*/ 215 h 854"/>
                <a:gd name="T56" fmla="*/ 108 w 1118"/>
                <a:gd name="T57" fmla="*/ 174 h 854"/>
                <a:gd name="T58" fmla="*/ 80 w 1118"/>
                <a:gd name="T59" fmla="*/ 132 h 854"/>
                <a:gd name="T60" fmla="*/ 52 w 1118"/>
                <a:gd name="T61" fmla="*/ 89 h 854"/>
                <a:gd name="T62" fmla="*/ 26 w 1118"/>
                <a:gd name="T63" fmla="*/ 45 h 854"/>
                <a:gd name="T64" fmla="*/ 0 w 1118"/>
                <a:gd name="T65" fmla="*/ 0 h 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18" h="854">
                  <a:moveTo>
                    <a:pt x="1118" y="854"/>
                  </a:moveTo>
                  <a:lnTo>
                    <a:pt x="1077" y="848"/>
                  </a:lnTo>
                  <a:lnTo>
                    <a:pt x="1036" y="840"/>
                  </a:lnTo>
                  <a:lnTo>
                    <a:pt x="995" y="831"/>
                  </a:lnTo>
                  <a:lnTo>
                    <a:pt x="954" y="820"/>
                  </a:lnTo>
                  <a:lnTo>
                    <a:pt x="914" y="808"/>
                  </a:lnTo>
                  <a:lnTo>
                    <a:pt x="874" y="795"/>
                  </a:lnTo>
                  <a:lnTo>
                    <a:pt x="834" y="780"/>
                  </a:lnTo>
                  <a:lnTo>
                    <a:pt x="795" y="764"/>
                  </a:lnTo>
                  <a:lnTo>
                    <a:pt x="756" y="746"/>
                  </a:lnTo>
                  <a:lnTo>
                    <a:pt x="717" y="727"/>
                  </a:lnTo>
                  <a:lnTo>
                    <a:pt x="679" y="707"/>
                  </a:lnTo>
                  <a:lnTo>
                    <a:pt x="642" y="686"/>
                  </a:lnTo>
                  <a:lnTo>
                    <a:pt x="604" y="663"/>
                  </a:lnTo>
                  <a:lnTo>
                    <a:pt x="567" y="639"/>
                  </a:lnTo>
                  <a:lnTo>
                    <a:pt x="531" y="613"/>
                  </a:lnTo>
                  <a:lnTo>
                    <a:pt x="495" y="587"/>
                  </a:lnTo>
                  <a:lnTo>
                    <a:pt x="459" y="559"/>
                  </a:lnTo>
                  <a:lnTo>
                    <a:pt x="425" y="530"/>
                  </a:lnTo>
                  <a:lnTo>
                    <a:pt x="390" y="500"/>
                  </a:lnTo>
                  <a:lnTo>
                    <a:pt x="356" y="468"/>
                  </a:lnTo>
                  <a:lnTo>
                    <a:pt x="323" y="435"/>
                  </a:lnTo>
                  <a:lnTo>
                    <a:pt x="290" y="401"/>
                  </a:lnTo>
                  <a:lnTo>
                    <a:pt x="258" y="366"/>
                  </a:lnTo>
                  <a:lnTo>
                    <a:pt x="227" y="330"/>
                  </a:lnTo>
                  <a:lnTo>
                    <a:pt x="196" y="293"/>
                  </a:lnTo>
                  <a:lnTo>
                    <a:pt x="166" y="254"/>
                  </a:lnTo>
                  <a:lnTo>
                    <a:pt x="137" y="215"/>
                  </a:lnTo>
                  <a:lnTo>
                    <a:pt x="108" y="174"/>
                  </a:lnTo>
                  <a:lnTo>
                    <a:pt x="80" y="132"/>
                  </a:lnTo>
                  <a:lnTo>
                    <a:pt x="52" y="89"/>
                  </a:lnTo>
                  <a:lnTo>
                    <a:pt x="26" y="45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8" name="Freeform 38">
              <a:extLst>
                <a:ext uri="{FF2B5EF4-FFF2-40B4-BE49-F238E27FC236}">
                  <a16:creationId xmlns="" xmlns:a16="http://schemas.microsoft.com/office/drawing/2014/main" id="{E7E1D1EE-3A54-4C3E-B1A7-B5E0166612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1" y="2844"/>
              <a:ext cx="81" cy="36"/>
            </a:xfrm>
            <a:custGeom>
              <a:avLst/>
              <a:gdLst>
                <a:gd name="T0" fmla="*/ 0 w 102"/>
                <a:gd name="T1" fmla="*/ 67 h 67"/>
                <a:gd name="T2" fmla="*/ 102 w 102"/>
                <a:gd name="T3" fmla="*/ 43 h 67"/>
                <a:gd name="T4" fmla="*/ 7 w 102"/>
                <a:gd name="T5" fmla="*/ 0 h 67"/>
                <a:gd name="T6" fmla="*/ 34 w 102"/>
                <a:gd name="T7" fmla="*/ 36 h 67"/>
                <a:gd name="T8" fmla="*/ 0 w 102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67">
                  <a:moveTo>
                    <a:pt x="0" y="67"/>
                  </a:moveTo>
                  <a:lnTo>
                    <a:pt x="102" y="43"/>
                  </a:lnTo>
                  <a:lnTo>
                    <a:pt x="7" y="0"/>
                  </a:lnTo>
                  <a:lnTo>
                    <a:pt x="34" y="36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9" name="Freeform 39">
              <a:extLst>
                <a:ext uri="{FF2B5EF4-FFF2-40B4-BE49-F238E27FC236}">
                  <a16:creationId xmlns="" xmlns:a16="http://schemas.microsoft.com/office/drawing/2014/main" id="{8A906571-770B-4B3B-AFC6-4ACE42396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7" y="2403"/>
              <a:ext cx="188" cy="462"/>
            </a:xfrm>
            <a:custGeom>
              <a:avLst/>
              <a:gdLst>
                <a:gd name="T0" fmla="*/ 78 w 235"/>
                <a:gd name="T1" fmla="*/ 0 h 865"/>
                <a:gd name="T2" fmla="*/ 104 w 235"/>
                <a:gd name="T3" fmla="*/ 39 h 865"/>
                <a:gd name="T4" fmla="*/ 128 w 235"/>
                <a:gd name="T5" fmla="*/ 79 h 865"/>
                <a:gd name="T6" fmla="*/ 143 w 235"/>
                <a:gd name="T7" fmla="*/ 108 h 865"/>
                <a:gd name="T8" fmla="*/ 157 w 235"/>
                <a:gd name="T9" fmla="*/ 137 h 865"/>
                <a:gd name="T10" fmla="*/ 170 w 235"/>
                <a:gd name="T11" fmla="*/ 166 h 865"/>
                <a:gd name="T12" fmla="*/ 182 w 235"/>
                <a:gd name="T13" fmla="*/ 195 h 865"/>
                <a:gd name="T14" fmla="*/ 192 w 235"/>
                <a:gd name="T15" fmla="*/ 224 h 865"/>
                <a:gd name="T16" fmla="*/ 202 w 235"/>
                <a:gd name="T17" fmla="*/ 253 h 865"/>
                <a:gd name="T18" fmla="*/ 210 w 235"/>
                <a:gd name="T19" fmla="*/ 282 h 865"/>
                <a:gd name="T20" fmla="*/ 217 w 235"/>
                <a:gd name="T21" fmla="*/ 311 h 865"/>
                <a:gd name="T22" fmla="*/ 223 w 235"/>
                <a:gd name="T23" fmla="*/ 339 h 865"/>
                <a:gd name="T24" fmla="*/ 228 w 235"/>
                <a:gd name="T25" fmla="*/ 368 h 865"/>
                <a:gd name="T26" fmla="*/ 231 w 235"/>
                <a:gd name="T27" fmla="*/ 396 h 865"/>
                <a:gd name="T28" fmla="*/ 234 w 235"/>
                <a:gd name="T29" fmla="*/ 424 h 865"/>
                <a:gd name="T30" fmla="*/ 235 w 235"/>
                <a:gd name="T31" fmla="*/ 451 h 865"/>
                <a:gd name="T32" fmla="*/ 235 w 235"/>
                <a:gd name="T33" fmla="*/ 479 h 865"/>
                <a:gd name="T34" fmla="*/ 235 w 235"/>
                <a:gd name="T35" fmla="*/ 505 h 865"/>
                <a:gd name="T36" fmla="*/ 233 w 235"/>
                <a:gd name="T37" fmla="*/ 531 h 865"/>
                <a:gd name="T38" fmla="*/ 229 w 235"/>
                <a:gd name="T39" fmla="*/ 557 h 865"/>
                <a:gd name="T40" fmla="*/ 225 w 235"/>
                <a:gd name="T41" fmla="*/ 582 h 865"/>
                <a:gd name="T42" fmla="*/ 220 w 235"/>
                <a:gd name="T43" fmla="*/ 606 h 865"/>
                <a:gd name="T44" fmla="*/ 213 w 235"/>
                <a:gd name="T45" fmla="*/ 630 h 865"/>
                <a:gd name="T46" fmla="*/ 206 w 235"/>
                <a:gd name="T47" fmla="*/ 653 h 865"/>
                <a:gd name="T48" fmla="*/ 197 w 235"/>
                <a:gd name="T49" fmla="*/ 675 h 865"/>
                <a:gd name="T50" fmla="*/ 187 w 235"/>
                <a:gd name="T51" fmla="*/ 696 h 865"/>
                <a:gd name="T52" fmla="*/ 177 w 235"/>
                <a:gd name="T53" fmla="*/ 717 h 865"/>
                <a:gd name="T54" fmla="*/ 165 w 235"/>
                <a:gd name="T55" fmla="*/ 736 h 865"/>
                <a:gd name="T56" fmla="*/ 152 w 235"/>
                <a:gd name="T57" fmla="*/ 755 h 865"/>
                <a:gd name="T58" fmla="*/ 138 w 235"/>
                <a:gd name="T59" fmla="*/ 772 h 865"/>
                <a:gd name="T60" fmla="*/ 123 w 235"/>
                <a:gd name="T61" fmla="*/ 788 h 865"/>
                <a:gd name="T62" fmla="*/ 107 w 235"/>
                <a:gd name="T63" fmla="*/ 804 h 865"/>
                <a:gd name="T64" fmla="*/ 90 w 235"/>
                <a:gd name="T65" fmla="*/ 818 h 865"/>
                <a:gd name="T66" fmla="*/ 71 w 235"/>
                <a:gd name="T67" fmla="*/ 831 h 865"/>
                <a:gd name="T68" fmla="*/ 52 w 235"/>
                <a:gd name="T69" fmla="*/ 842 h 865"/>
                <a:gd name="T70" fmla="*/ 40 w 235"/>
                <a:gd name="T71" fmla="*/ 849 h 865"/>
                <a:gd name="T72" fmla="*/ 27 w 235"/>
                <a:gd name="T73" fmla="*/ 855 h 865"/>
                <a:gd name="T74" fmla="*/ 0 w 235"/>
                <a:gd name="T75" fmla="*/ 865 h 8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5" h="865">
                  <a:moveTo>
                    <a:pt x="78" y="0"/>
                  </a:moveTo>
                  <a:lnTo>
                    <a:pt x="104" y="39"/>
                  </a:lnTo>
                  <a:lnTo>
                    <a:pt x="128" y="79"/>
                  </a:lnTo>
                  <a:lnTo>
                    <a:pt x="143" y="108"/>
                  </a:lnTo>
                  <a:lnTo>
                    <a:pt x="157" y="137"/>
                  </a:lnTo>
                  <a:lnTo>
                    <a:pt x="170" y="166"/>
                  </a:lnTo>
                  <a:lnTo>
                    <a:pt x="182" y="195"/>
                  </a:lnTo>
                  <a:lnTo>
                    <a:pt x="192" y="224"/>
                  </a:lnTo>
                  <a:lnTo>
                    <a:pt x="202" y="253"/>
                  </a:lnTo>
                  <a:lnTo>
                    <a:pt x="210" y="282"/>
                  </a:lnTo>
                  <a:lnTo>
                    <a:pt x="217" y="311"/>
                  </a:lnTo>
                  <a:lnTo>
                    <a:pt x="223" y="339"/>
                  </a:lnTo>
                  <a:lnTo>
                    <a:pt x="228" y="368"/>
                  </a:lnTo>
                  <a:lnTo>
                    <a:pt x="231" y="396"/>
                  </a:lnTo>
                  <a:lnTo>
                    <a:pt x="234" y="424"/>
                  </a:lnTo>
                  <a:lnTo>
                    <a:pt x="235" y="451"/>
                  </a:lnTo>
                  <a:lnTo>
                    <a:pt x="235" y="479"/>
                  </a:lnTo>
                  <a:lnTo>
                    <a:pt x="235" y="505"/>
                  </a:lnTo>
                  <a:lnTo>
                    <a:pt x="233" y="531"/>
                  </a:lnTo>
                  <a:lnTo>
                    <a:pt x="229" y="557"/>
                  </a:lnTo>
                  <a:lnTo>
                    <a:pt x="225" y="582"/>
                  </a:lnTo>
                  <a:lnTo>
                    <a:pt x="220" y="606"/>
                  </a:lnTo>
                  <a:lnTo>
                    <a:pt x="213" y="630"/>
                  </a:lnTo>
                  <a:lnTo>
                    <a:pt x="206" y="653"/>
                  </a:lnTo>
                  <a:lnTo>
                    <a:pt x="197" y="675"/>
                  </a:lnTo>
                  <a:lnTo>
                    <a:pt x="187" y="696"/>
                  </a:lnTo>
                  <a:lnTo>
                    <a:pt x="177" y="717"/>
                  </a:lnTo>
                  <a:lnTo>
                    <a:pt x="165" y="736"/>
                  </a:lnTo>
                  <a:lnTo>
                    <a:pt x="152" y="755"/>
                  </a:lnTo>
                  <a:lnTo>
                    <a:pt x="138" y="772"/>
                  </a:lnTo>
                  <a:lnTo>
                    <a:pt x="123" y="788"/>
                  </a:lnTo>
                  <a:lnTo>
                    <a:pt x="107" y="804"/>
                  </a:lnTo>
                  <a:lnTo>
                    <a:pt x="90" y="818"/>
                  </a:lnTo>
                  <a:lnTo>
                    <a:pt x="71" y="831"/>
                  </a:lnTo>
                  <a:lnTo>
                    <a:pt x="52" y="842"/>
                  </a:lnTo>
                  <a:lnTo>
                    <a:pt x="40" y="849"/>
                  </a:lnTo>
                  <a:lnTo>
                    <a:pt x="27" y="855"/>
                  </a:lnTo>
                  <a:lnTo>
                    <a:pt x="0" y="86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0" name="Freeform 40">
              <a:extLst>
                <a:ext uri="{FF2B5EF4-FFF2-40B4-BE49-F238E27FC236}">
                  <a16:creationId xmlns="" xmlns:a16="http://schemas.microsoft.com/office/drawing/2014/main" id="{9BCD955C-7D02-4A4C-81EB-772D67B27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4" y="2864"/>
              <a:ext cx="188" cy="13"/>
            </a:xfrm>
            <a:custGeom>
              <a:avLst/>
              <a:gdLst>
                <a:gd name="T0" fmla="*/ 236 w 236"/>
                <a:gd name="T1" fmla="*/ 0 h 25"/>
                <a:gd name="T2" fmla="*/ 236 w 236"/>
                <a:gd name="T3" fmla="*/ 1 h 25"/>
                <a:gd name="T4" fmla="*/ 235 w 236"/>
                <a:gd name="T5" fmla="*/ 1 h 25"/>
                <a:gd name="T6" fmla="*/ 207 w 236"/>
                <a:gd name="T7" fmla="*/ 10 h 25"/>
                <a:gd name="T8" fmla="*/ 179 w 236"/>
                <a:gd name="T9" fmla="*/ 18 h 25"/>
                <a:gd name="T10" fmla="*/ 150 w 236"/>
                <a:gd name="T11" fmla="*/ 22 h 25"/>
                <a:gd name="T12" fmla="*/ 121 w 236"/>
                <a:gd name="T13" fmla="*/ 25 h 25"/>
                <a:gd name="T14" fmla="*/ 91 w 236"/>
                <a:gd name="T15" fmla="*/ 25 h 25"/>
                <a:gd name="T16" fmla="*/ 61 w 236"/>
                <a:gd name="T17" fmla="*/ 24 h 25"/>
                <a:gd name="T18" fmla="*/ 30 w 236"/>
                <a:gd name="T19" fmla="*/ 19 h 25"/>
                <a:gd name="T20" fmla="*/ 0 w 236"/>
                <a:gd name="T21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6" h="25">
                  <a:moveTo>
                    <a:pt x="236" y="0"/>
                  </a:moveTo>
                  <a:lnTo>
                    <a:pt x="236" y="1"/>
                  </a:lnTo>
                  <a:lnTo>
                    <a:pt x="235" y="1"/>
                  </a:lnTo>
                  <a:lnTo>
                    <a:pt x="207" y="10"/>
                  </a:lnTo>
                  <a:lnTo>
                    <a:pt x="179" y="18"/>
                  </a:lnTo>
                  <a:lnTo>
                    <a:pt x="150" y="22"/>
                  </a:lnTo>
                  <a:lnTo>
                    <a:pt x="121" y="25"/>
                  </a:lnTo>
                  <a:lnTo>
                    <a:pt x="91" y="25"/>
                  </a:lnTo>
                  <a:lnTo>
                    <a:pt x="61" y="24"/>
                  </a:lnTo>
                  <a:lnTo>
                    <a:pt x="30" y="19"/>
                  </a:lnTo>
                  <a:lnTo>
                    <a:pt x="0" y="13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1" name="Freeform 41">
              <a:extLst>
                <a:ext uri="{FF2B5EF4-FFF2-40B4-BE49-F238E27FC236}">
                  <a16:creationId xmlns="" xmlns:a16="http://schemas.microsoft.com/office/drawing/2014/main" id="{BEDC6B45-F599-4F3B-95BD-C315110CCB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9" y="2352"/>
              <a:ext cx="833" cy="276"/>
            </a:xfrm>
            <a:custGeom>
              <a:avLst/>
              <a:gdLst>
                <a:gd name="T0" fmla="*/ 1042 w 1042"/>
                <a:gd name="T1" fmla="*/ 516 h 517"/>
                <a:gd name="T2" fmla="*/ 997 w 1042"/>
                <a:gd name="T3" fmla="*/ 517 h 517"/>
                <a:gd name="T4" fmla="*/ 952 w 1042"/>
                <a:gd name="T5" fmla="*/ 517 h 517"/>
                <a:gd name="T6" fmla="*/ 908 w 1042"/>
                <a:gd name="T7" fmla="*/ 515 h 517"/>
                <a:gd name="T8" fmla="*/ 864 w 1042"/>
                <a:gd name="T9" fmla="*/ 512 h 517"/>
                <a:gd name="T10" fmla="*/ 821 w 1042"/>
                <a:gd name="T11" fmla="*/ 508 h 517"/>
                <a:gd name="T12" fmla="*/ 778 w 1042"/>
                <a:gd name="T13" fmla="*/ 503 h 517"/>
                <a:gd name="T14" fmla="*/ 736 w 1042"/>
                <a:gd name="T15" fmla="*/ 496 h 517"/>
                <a:gd name="T16" fmla="*/ 694 w 1042"/>
                <a:gd name="T17" fmla="*/ 488 h 517"/>
                <a:gd name="T18" fmla="*/ 654 w 1042"/>
                <a:gd name="T19" fmla="*/ 480 h 517"/>
                <a:gd name="T20" fmla="*/ 613 w 1042"/>
                <a:gd name="T21" fmla="*/ 470 h 517"/>
                <a:gd name="T22" fmla="*/ 574 w 1042"/>
                <a:gd name="T23" fmla="*/ 458 h 517"/>
                <a:gd name="T24" fmla="*/ 536 w 1042"/>
                <a:gd name="T25" fmla="*/ 446 h 517"/>
                <a:gd name="T26" fmla="*/ 498 w 1042"/>
                <a:gd name="T27" fmla="*/ 433 h 517"/>
                <a:gd name="T28" fmla="*/ 461 w 1042"/>
                <a:gd name="T29" fmla="*/ 419 h 517"/>
                <a:gd name="T30" fmla="*/ 426 w 1042"/>
                <a:gd name="T31" fmla="*/ 403 h 517"/>
                <a:gd name="T32" fmla="*/ 391 w 1042"/>
                <a:gd name="T33" fmla="*/ 387 h 517"/>
                <a:gd name="T34" fmla="*/ 357 w 1042"/>
                <a:gd name="T35" fmla="*/ 369 h 517"/>
                <a:gd name="T36" fmla="*/ 324 w 1042"/>
                <a:gd name="T37" fmla="*/ 351 h 517"/>
                <a:gd name="T38" fmla="*/ 293 w 1042"/>
                <a:gd name="T39" fmla="*/ 331 h 517"/>
                <a:gd name="T40" fmla="*/ 262 w 1042"/>
                <a:gd name="T41" fmla="*/ 311 h 517"/>
                <a:gd name="T42" fmla="*/ 233 w 1042"/>
                <a:gd name="T43" fmla="*/ 290 h 517"/>
                <a:gd name="T44" fmla="*/ 205 w 1042"/>
                <a:gd name="T45" fmla="*/ 268 h 517"/>
                <a:gd name="T46" fmla="*/ 178 w 1042"/>
                <a:gd name="T47" fmla="*/ 245 h 517"/>
                <a:gd name="T48" fmla="*/ 153 w 1042"/>
                <a:gd name="T49" fmla="*/ 221 h 517"/>
                <a:gd name="T50" fmla="*/ 128 w 1042"/>
                <a:gd name="T51" fmla="*/ 196 h 517"/>
                <a:gd name="T52" fmla="*/ 106 w 1042"/>
                <a:gd name="T53" fmla="*/ 170 h 517"/>
                <a:gd name="T54" fmla="*/ 84 w 1042"/>
                <a:gd name="T55" fmla="*/ 144 h 517"/>
                <a:gd name="T56" fmla="*/ 64 w 1042"/>
                <a:gd name="T57" fmla="*/ 116 h 517"/>
                <a:gd name="T58" fmla="*/ 46 w 1042"/>
                <a:gd name="T59" fmla="*/ 88 h 517"/>
                <a:gd name="T60" fmla="*/ 29 w 1042"/>
                <a:gd name="T61" fmla="*/ 60 h 517"/>
                <a:gd name="T62" fmla="*/ 14 w 1042"/>
                <a:gd name="T63" fmla="*/ 30 h 517"/>
                <a:gd name="T64" fmla="*/ 0 w 1042"/>
                <a:gd name="T65" fmla="*/ 0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42" h="517">
                  <a:moveTo>
                    <a:pt x="1042" y="516"/>
                  </a:moveTo>
                  <a:lnTo>
                    <a:pt x="997" y="517"/>
                  </a:lnTo>
                  <a:lnTo>
                    <a:pt x="952" y="517"/>
                  </a:lnTo>
                  <a:lnTo>
                    <a:pt x="908" y="515"/>
                  </a:lnTo>
                  <a:lnTo>
                    <a:pt x="864" y="512"/>
                  </a:lnTo>
                  <a:lnTo>
                    <a:pt x="821" y="508"/>
                  </a:lnTo>
                  <a:lnTo>
                    <a:pt x="778" y="503"/>
                  </a:lnTo>
                  <a:lnTo>
                    <a:pt x="736" y="496"/>
                  </a:lnTo>
                  <a:lnTo>
                    <a:pt x="694" y="488"/>
                  </a:lnTo>
                  <a:lnTo>
                    <a:pt x="654" y="480"/>
                  </a:lnTo>
                  <a:lnTo>
                    <a:pt x="613" y="470"/>
                  </a:lnTo>
                  <a:lnTo>
                    <a:pt x="574" y="458"/>
                  </a:lnTo>
                  <a:lnTo>
                    <a:pt x="536" y="446"/>
                  </a:lnTo>
                  <a:lnTo>
                    <a:pt x="498" y="433"/>
                  </a:lnTo>
                  <a:lnTo>
                    <a:pt x="461" y="419"/>
                  </a:lnTo>
                  <a:lnTo>
                    <a:pt x="426" y="403"/>
                  </a:lnTo>
                  <a:lnTo>
                    <a:pt x="391" y="387"/>
                  </a:lnTo>
                  <a:lnTo>
                    <a:pt x="357" y="369"/>
                  </a:lnTo>
                  <a:lnTo>
                    <a:pt x="324" y="351"/>
                  </a:lnTo>
                  <a:lnTo>
                    <a:pt x="293" y="331"/>
                  </a:lnTo>
                  <a:lnTo>
                    <a:pt x="262" y="311"/>
                  </a:lnTo>
                  <a:lnTo>
                    <a:pt x="233" y="290"/>
                  </a:lnTo>
                  <a:lnTo>
                    <a:pt x="205" y="268"/>
                  </a:lnTo>
                  <a:lnTo>
                    <a:pt x="178" y="245"/>
                  </a:lnTo>
                  <a:lnTo>
                    <a:pt x="153" y="221"/>
                  </a:lnTo>
                  <a:lnTo>
                    <a:pt x="128" y="196"/>
                  </a:lnTo>
                  <a:lnTo>
                    <a:pt x="106" y="170"/>
                  </a:lnTo>
                  <a:lnTo>
                    <a:pt x="84" y="144"/>
                  </a:lnTo>
                  <a:lnTo>
                    <a:pt x="64" y="116"/>
                  </a:lnTo>
                  <a:lnTo>
                    <a:pt x="46" y="88"/>
                  </a:lnTo>
                  <a:lnTo>
                    <a:pt x="29" y="60"/>
                  </a:lnTo>
                  <a:lnTo>
                    <a:pt x="14" y="3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2" name="Freeform 42">
              <a:extLst>
                <a:ext uri="{FF2B5EF4-FFF2-40B4-BE49-F238E27FC236}">
                  <a16:creationId xmlns="" xmlns:a16="http://schemas.microsoft.com/office/drawing/2014/main" id="{1A5C2C44-CB14-4A64-8A7F-A208B9AE44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612"/>
              <a:ext cx="81" cy="35"/>
            </a:xfrm>
            <a:custGeom>
              <a:avLst/>
              <a:gdLst>
                <a:gd name="T0" fmla="*/ 4 w 101"/>
                <a:gd name="T1" fmla="*/ 67 h 67"/>
                <a:gd name="T2" fmla="*/ 101 w 101"/>
                <a:gd name="T3" fmla="*/ 27 h 67"/>
                <a:gd name="T4" fmla="*/ 0 w 101"/>
                <a:gd name="T5" fmla="*/ 0 h 67"/>
                <a:gd name="T6" fmla="*/ 33 w 101"/>
                <a:gd name="T7" fmla="*/ 31 h 67"/>
                <a:gd name="T8" fmla="*/ 4 w 101"/>
                <a:gd name="T9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67">
                  <a:moveTo>
                    <a:pt x="4" y="67"/>
                  </a:moveTo>
                  <a:lnTo>
                    <a:pt x="101" y="27"/>
                  </a:lnTo>
                  <a:lnTo>
                    <a:pt x="0" y="0"/>
                  </a:lnTo>
                  <a:lnTo>
                    <a:pt x="33" y="31"/>
                  </a:lnTo>
                  <a:lnTo>
                    <a:pt x="4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3" name="Freeform 43">
              <a:extLst>
                <a:ext uri="{FF2B5EF4-FFF2-40B4-BE49-F238E27FC236}">
                  <a16:creationId xmlns="" xmlns:a16="http://schemas.microsoft.com/office/drawing/2014/main" id="{08053A8D-B893-4129-B0DF-1169507776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4" y="2356"/>
              <a:ext cx="343" cy="276"/>
            </a:xfrm>
            <a:custGeom>
              <a:avLst/>
              <a:gdLst>
                <a:gd name="T0" fmla="*/ 428 w 428"/>
                <a:gd name="T1" fmla="*/ 0 h 518"/>
                <a:gd name="T2" fmla="*/ 428 w 428"/>
                <a:gd name="T3" fmla="*/ 24 h 518"/>
                <a:gd name="T4" fmla="*/ 426 w 428"/>
                <a:gd name="T5" fmla="*/ 47 h 518"/>
                <a:gd name="T6" fmla="*/ 423 w 428"/>
                <a:gd name="T7" fmla="*/ 70 h 518"/>
                <a:gd name="T8" fmla="*/ 420 w 428"/>
                <a:gd name="T9" fmla="*/ 93 h 518"/>
                <a:gd name="T10" fmla="*/ 410 w 428"/>
                <a:gd name="T11" fmla="*/ 138 h 518"/>
                <a:gd name="T12" fmla="*/ 396 w 428"/>
                <a:gd name="T13" fmla="*/ 181 h 518"/>
                <a:gd name="T14" fmla="*/ 379 w 428"/>
                <a:gd name="T15" fmla="*/ 223 h 518"/>
                <a:gd name="T16" fmla="*/ 358 w 428"/>
                <a:gd name="T17" fmla="*/ 262 h 518"/>
                <a:gd name="T18" fmla="*/ 334 w 428"/>
                <a:gd name="T19" fmla="*/ 300 h 518"/>
                <a:gd name="T20" fmla="*/ 307 w 428"/>
                <a:gd name="T21" fmla="*/ 336 h 518"/>
                <a:gd name="T22" fmla="*/ 277 w 428"/>
                <a:gd name="T23" fmla="*/ 369 h 518"/>
                <a:gd name="T24" fmla="*/ 244 w 428"/>
                <a:gd name="T25" fmla="*/ 400 h 518"/>
                <a:gd name="T26" fmla="*/ 209 w 428"/>
                <a:gd name="T27" fmla="*/ 428 h 518"/>
                <a:gd name="T28" fmla="*/ 172 w 428"/>
                <a:gd name="T29" fmla="*/ 452 h 518"/>
                <a:gd name="T30" fmla="*/ 132 w 428"/>
                <a:gd name="T31" fmla="*/ 474 h 518"/>
                <a:gd name="T32" fmla="*/ 90 w 428"/>
                <a:gd name="T33" fmla="*/ 492 h 518"/>
                <a:gd name="T34" fmla="*/ 46 w 428"/>
                <a:gd name="T35" fmla="*/ 507 h 518"/>
                <a:gd name="T36" fmla="*/ 0 w 428"/>
                <a:gd name="T37" fmla="*/ 518 h 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8" h="518">
                  <a:moveTo>
                    <a:pt x="428" y="0"/>
                  </a:moveTo>
                  <a:lnTo>
                    <a:pt x="428" y="24"/>
                  </a:lnTo>
                  <a:lnTo>
                    <a:pt x="426" y="47"/>
                  </a:lnTo>
                  <a:lnTo>
                    <a:pt x="423" y="70"/>
                  </a:lnTo>
                  <a:lnTo>
                    <a:pt x="420" y="93"/>
                  </a:lnTo>
                  <a:lnTo>
                    <a:pt x="410" y="138"/>
                  </a:lnTo>
                  <a:lnTo>
                    <a:pt x="396" y="181"/>
                  </a:lnTo>
                  <a:lnTo>
                    <a:pt x="379" y="223"/>
                  </a:lnTo>
                  <a:lnTo>
                    <a:pt x="358" y="262"/>
                  </a:lnTo>
                  <a:lnTo>
                    <a:pt x="334" y="300"/>
                  </a:lnTo>
                  <a:lnTo>
                    <a:pt x="307" y="336"/>
                  </a:lnTo>
                  <a:lnTo>
                    <a:pt x="277" y="369"/>
                  </a:lnTo>
                  <a:lnTo>
                    <a:pt x="244" y="400"/>
                  </a:lnTo>
                  <a:lnTo>
                    <a:pt x="209" y="428"/>
                  </a:lnTo>
                  <a:lnTo>
                    <a:pt x="172" y="452"/>
                  </a:lnTo>
                  <a:lnTo>
                    <a:pt x="132" y="474"/>
                  </a:lnTo>
                  <a:lnTo>
                    <a:pt x="90" y="492"/>
                  </a:lnTo>
                  <a:lnTo>
                    <a:pt x="46" y="507"/>
                  </a:lnTo>
                  <a:lnTo>
                    <a:pt x="0" y="51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4" name="Freeform 44">
              <a:extLst>
                <a:ext uri="{FF2B5EF4-FFF2-40B4-BE49-F238E27FC236}">
                  <a16:creationId xmlns="" xmlns:a16="http://schemas.microsoft.com/office/drawing/2014/main" id="{EC97C4D2-23E6-4644-9D53-EDE3B38836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5" y="2380"/>
              <a:ext cx="218" cy="880"/>
            </a:xfrm>
            <a:custGeom>
              <a:avLst/>
              <a:gdLst>
                <a:gd name="T0" fmla="*/ 274 w 274"/>
                <a:gd name="T1" fmla="*/ 1648 h 1648"/>
                <a:gd name="T2" fmla="*/ 245 w 274"/>
                <a:gd name="T3" fmla="*/ 1584 h 1648"/>
                <a:gd name="T4" fmla="*/ 218 w 274"/>
                <a:gd name="T5" fmla="*/ 1520 h 1648"/>
                <a:gd name="T6" fmla="*/ 192 w 274"/>
                <a:gd name="T7" fmla="*/ 1457 h 1648"/>
                <a:gd name="T8" fmla="*/ 168 w 274"/>
                <a:gd name="T9" fmla="*/ 1393 h 1648"/>
                <a:gd name="T10" fmla="*/ 146 w 274"/>
                <a:gd name="T11" fmla="*/ 1330 h 1648"/>
                <a:gd name="T12" fmla="*/ 125 w 274"/>
                <a:gd name="T13" fmla="*/ 1267 h 1648"/>
                <a:gd name="T14" fmla="*/ 105 w 274"/>
                <a:gd name="T15" fmla="*/ 1205 h 1648"/>
                <a:gd name="T16" fmla="*/ 87 w 274"/>
                <a:gd name="T17" fmla="*/ 1143 h 1648"/>
                <a:gd name="T18" fmla="*/ 71 w 274"/>
                <a:gd name="T19" fmla="*/ 1082 h 1648"/>
                <a:gd name="T20" fmla="*/ 57 w 274"/>
                <a:gd name="T21" fmla="*/ 1021 h 1648"/>
                <a:gd name="T22" fmla="*/ 44 w 274"/>
                <a:gd name="T23" fmla="*/ 961 h 1648"/>
                <a:gd name="T24" fmla="*/ 33 w 274"/>
                <a:gd name="T25" fmla="*/ 902 h 1648"/>
                <a:gd name="T26" fmla="*/ 23 w 274"/>
                <a:gd name="T27" fmla="*/ 844 h 1648"/>
                <a:gd name="T28" fmla="*/ 15 w 274"/>
                <a:gd name="T29" fmla="*/ 787 h 1648"/>
                <a:gd name="T30" fmla="*/ 9 w 274"/>
                <a:gd name="T31" fmla="*/ 730 h 1648"/>
                <a:gd name="T32" fmla="*/ 4 w 274"/>
                <a:gd name="T33" fmla="*/ 675 h 1648"/>
                <a:gd name="T34" fmla="*/ 1 w 274"/>
                <a:gd name="T35" fmla="*/ 621 h 1648"/>
                <a:gd name="T36" fmla="*/ 0 w 274"/>
                <a:gd name="T37" fmla="*/ 568 h 1648"/>
                <a:gd name="T38" fmla="*/ 0 w 274"/>
                <a:gd name="T39" fmla="*/ 517 h 1648"/>
                <a:gd name="T40" fmla="*/ 2 w 274"/>
                <a:gd name="T41" fmla="*/ 467 h 1648"/>
                <a:gd name="T42" fmla="*/ 5 w 274"/>
                <a:gd name="T43" fmla="*/ 418 h 1648"/>
                <a:gd name="T44" fmla="*/ 11 w 274"/>
                <a:gd name="T45" fmla="*/ 371 h 1648"/>
                <a:gd name="T46" fmla="*/ 18 w 274"/>
                <a:gd name="T47" fmla="*/ 325 h 1648"/>
                <a:gd name="T48" fmla="*/ 27 w 274"/>
                <a:gd name="T49" fmla="*/ 282 h 1648"/>
                <a:gd name="T50" fmla="*/ 37 w 274"/>
                <a:gd name="T51" fmla="*/ 239 h 1648"/>
                <a:gd name="T52" fmla="*/ 49 w 274"/>
                <a:gd name="T53" fmla="*/ 199 h 1648"/>
                <a:gd name="T54" fmla="*/ 63 w 274"/>
                <a:gd name="T55" fmla="*/ 161 h 1648"/>
                <a:gd name="T56" fmla="*/ 79 w 274"/>
                <a:gd name="T57" fmla="*/ 124 h 1648"/>
                <a:gd name="T58" fmla="*/ 96 w 274"/>
                <a:gd name="T59" fmla="*/ 90 h 1648"/>
                <a:gd name="T60" fmla="*/ 115 w 274"/>
                <a:gd name="T61" fmla="*/ 58 h 1648"/>
                <a:gd name="T62" fmla="*/ 136 w 274"/>
                <a:gd name="T63" fmla="*/ 28 h 1648"/>
                <a:gd name="T64" fmla="*/ 159 w 274"/>
                <a:gd name="T65" fmla="*/ 0 h 1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4" h="1648">
                  <a:moveTo>
                    <a:pt x="274" y="1648"/>
                  </a:moveTo>
                  <a:lnTo>
                    <a:pt x="245" y="1584"/>
                  </a:lnTo>
                  <a:lnTo>
                    <a:pt x="218" y="1520"/>
                  </a:lnTo>
                  <a:lnTo>
                    <a:pt x="192" y="1457"/>
                  </a:lnTo>
                  <a:lnTo>
                    <a:pt x="168" y="1393"/>
                  </a:lnTo>
                  <a:lnTo>
                    <a:pt x="146" y="1330"/>
                  </a:lnTo>
                  <a:lnTo>
                    <a:pt x="125" y="1267"/>
                  </a:lnTo>
                  <a:lnTo>
                    <a:pt x="105" y="1205"/>
                  </a:lnTo>
                  <a:lnTo>
                    <a:pt x="87" y="1143"/>
                  </a:lnTo>
                  <a:lnTo>
                    <a:pt x="71" y="1082"/>
                  </a:lnTo>
                  <a:lnTo>
                    <a:pt x="57" y="1021"/>
                  </a:lnTo>
                  <a:lnTo>
                    <a:pt x="44" y="961"/>
                  </a:lnTo>
                  <a:lnTo>
                    <a:pt x="33" y="902"/>
                  </a:lnTo>
                  <a:lnTo>
                    <a:pt x="23" y="844"/>
                  </a:lnTo>
                  <a:lnTo>
                    <a:pt x="15" y="787"/>
                  </a:lnTo>
                  <a:lnTo>
                    <a:pt x="9" y="730"/>
                  </a:lnTo>
                  <a:lnTo>
                    <a:pt x="4" y="675"/>
                  </a:lnTo>
                  <a:lnTo>
                    <a:pt x="1" y="621"/>
                  </a:lnTo>
                  <a:lnTo>
                    <a:pt x="0" y="568"/>
                  </a:lnTo>
                  <a:lnTo>
                    <a:pt x="0" y="517"/>
                  </a:lnTo>
                  <a:lnTo>
                    <a:pt x="2" y="467"/>
                  </a:lnTo>
                  <a:lnTo>
                    <a:pt x="5" y="418"/>
                  </a:lnTo>
                  <a:lnTo>
                    <a:pt x="11" y="371"/>
                  </a:lnTo>
                  <a:lnTo>
                    <a:pt x="18" y="325"/>
                  </a:lnTo>
                  <a:lnTo>
                    <a:pt x="27" y="282"/>
                  </a:lnTo>
                  <a:lnTo>
                    <a:pt x="37" y="239"/>
                  </a:lnTo>
                  <a:lnTo>
                    <a:pt x="49" y="199"/>
                  </a:lnTo>
                  <a:lnTo>
                    <a:pt x="63" y="161"/>
                  </a:lnTo>
                  <a:lnTo>
                    <a:pt x="79" y="124"/>
                  </a:lnTo>
                  <a:lnTo>
                    <a:pt x="96" y="90"/>
                  </a:lnTo>
                  <a:lnTo>
                    <a:pt x="115" y="58"/>
                  </a:lnTo>
                  <a:lnTo>
                    <a:pt x="136" y="28"/>
                  </a:lnTo>
                  <a:lnTo>
                    <a:pt x="159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5" name="Freeform 45">
              <a:extLst>
                <a:ext uri="{FF2B5EF4-FFF2-40B4-BE49-F238E27FC236}">
                  <a16:creationId xmlns="" xmlns:a16="http://schemas.microsoft.com/office/drawing/2014/main" id="{2B45B39C-BE98-4F58-8557-D724123B0A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9" y="3237"/>
              <a:ext cx="58" cy="56"/>
            </a:xfrm>
            <a:custGeom>
              <a:avLst/>
              <a:gdLst>
                <a:gd name="T0" fmla="*/ 0 w 73"/>
                <a:gd name="T1" fmla="*/ 29 h 104"/>
                <a:gd name="T2" fmla="*/ 73 w 73"/>
                <a:gd name="T3" fmla="*/ 104 h 104"/>
                <a:gd name="T4" fmla="*/ 61 w 73"/>
                <a:gd name="T5" fmla="*/ 0 h 104"/>
                <a:gd name="T6" fmla="*/ 44 w 73"/>
                <a:gd name="T7" fmla="*/ 42 h 104"/>
                <a:gd name="T8" fmla="*/ 0 w 73"/>
                <a:gd name="T9" fmla="*/ 29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04">
                  <a:moveTo>
                    <a:pt x="0" y="29"/>
                  </a:moveTo>
                  <a:lnTo>
                    <a:pt x="73" y="104"/>
                  </a:lnTo>
                  <a:lnTo>
                    <a:pt x="61" y="0"/>
                  </a:lnTo>
                  <a:lnTo>
                    <a:pt x="44" y="42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6" name="Freeform 46">
              <a:extLst>
                <a:ext uri="{FF2B5EF4-FFF2-40B4-BE49-F238E27FC236}">
                  <a16:creationId xmlns="" xmlns:a16="http://schemas.microsoft.com/office/drawing/2014/main" id="{63B7115A-856E-4D39-8935-C18F592275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5" y="1628"/>
              <a:ext cx="383" cy="727"/>
            </a:xfrm>
            <a:custGeom>
              <a:avLst/>
              <a:gdLst>
                <a:gd name="T0" fmla="*/ 480 w 480"/>
                <a:gd name="T1" fmla="*/ 1360 h 1360"/>
                <a:gd name="T2" fmla="*/ 455 w 480"/>
                <a:gd name="T3" fmla="*/ 1359 h 1360"/>
                <a:gd name="T4" fmla="*/ 431 w 480"/>
                <a:gd name="T5" fmla="*/ 1355 h 1360"/>
                <a:gd name="T6" fmla="*/ 407 w 480"/>
                <a:gd name="T7" fmla="*/ 1348 h 1360"/>
                <a:gd name="T8" fmla="*/ 383 w 480"/>
                <a:gd name="T9" fmla="*/ 1339 h 1360"/>
                <a:gd name="T10" fmla="*/ 360 w 480"/>
                <a:gd name="T11" fmla="*/ 1327 h 1360"/>
                <a:gd name="T12" fmla="*/ 337 w 480"/>
                <a:gd name="T13" fmla="*/ 1313 h 1360"/>
                <a:gd name="T14" fmla="*/ 315 w 480"/>
                <a:gd name="T15" fmla="*/ 1296 h 1360"/>
                <a:gd name="T16" fmla="*/ 293 w 480"/>
                <a:gd name="T17" fmla="*/ 1277 h 1360"/>
                <a:gd name="T18" fmla="*/ 272 w 480"/>
                <a:gd name="T19" fmla="*/ 1256 h 1360"/>
                <a:gd name="T20" fmla="*/ 251 w 480"/>
                <a:gd name="T21" fmla="*/ 1233 h 1360"/>
                <a:gd name="T22" fmla="*/ 231 w 480"/>
                <a:gd name="T23" fmla="*/ 1207 h 1360"/>
                <a:gd name="T24" fmla="*/ 212 w 480"/>
                <a:gd name="T25" fmla="*/ 1180 h 1360"/>
                <a:gd name="T26" fmla="*/ 193 w 480"/>
                <a:gd name="T27" fmla="*/ 1150 h 1360"/>
                <a:gd name="T28" fmla="*/ 175 w 480"/>
                <a:gd name="T29" fmla="*/ 1119 h 1360"/>
                <a:gd name="T30" fmla="*/ 157 w 480"/>
                <a:gd name="T31" fmla="*/ 1086 h 1360"/>
                <a:gd name="T32" fmla="*/ 141 w 480"/>
                <a:gd name="T33" fmla="*/ 1051 h 1360"/>
                <a:gd name="T34" fmla="*/ 125 w 480"/>
                <a:gd name="T35" fmla="*/ 1014 h 1360"/>
                <a:gd name="T36" fmla="*/ 110 w 480"/>
                <a:gd name="T37" fmla="*/ 976 h 1360"/>
                <a:gd name="T38" fmla="*/ 95 w 480"/>
                <a:gd name="T39" fmla="*/ 936 h 1360"/>
                <a:gd name="T40" fmla="*/ 82 w 480"/>
                <a:gd name="T41" fmla="*/ 894 h 1360"/>
                <a:gd name="T42" fmla="*/ 70 w 480"/>
                <a:gd name="T43" fmla="*/ 852 h 1360"/>
                <a:gd name="T44" fmla="*/ 58 w 480"/>
                <a:gd name="T45" fmla="*/ 807 h 1360"/>
                <a:gd name="T46" fmla="*/ 47 w 480"/>
                <a:gd name="T47" fmla="*/ 762 h 1360"/>
                <a:gd name="T48" fmla="*/ 38 w 480"/>
                <a:gd name="T49" fmla="*/ 715 h 1360"/>
                <a:gd name="T50" fmla="*/ 29 w 480"/>
                <a:gd name="T51" fmla="*/ 667 h 1360"/>
                <a:gd name="T52" fmla="*/ 22 w 480"/>
                <a:gd name="T53" fmla="*/ 618 h 1360"/>
                <a:gd name="T54" fmla="*/ 15 w 480"/>
                <a:gd name="T55" fmla="*/ 568 h 1360"/>
                <a:gd name="T56" fmla="*/ 10 w 480"/>
                <a:gd name="T57" fmla="*/ 517 h 1360"/>
                <a:gd name="T58" fmla="*/ 6 w 480"/>
                <a:gd name="T59" fmla="*/ 465 h 1360"/>
                <a:gd name="T60" fmla="*/ 3 w 480"/>
                <a:gd name="T61" fmla="*/ 412 h 1360"/>
                <a:gd name="T62" fmla="*/ 1 w 480"/>
                <a:gd name="T63" fmla="*/ 358 h 1360"/>
                <a:gd name="T64" fmla="*/ 0 w 480"/>
                <a:gd name="T65" fmla="*/ 304 h 1360"/>
                <a:gd name="T66" fmla="*/ 1 w 480"/>
                <a:gd name="T67" fmla="*/ 227 h 1360"/>
                <a:gd name="T68" fmla="*/ 5 w 480"/>
                <a:gd name="T69" fmla="*/ 151 h 1360"/>
                <a:gd name="T70" fmla="*/ 11 w 480"/>
                <a:gd name="T71" fmla="*/ 75 h 1360"/>
                <a:gd name="T72" fmla="*/ 20 w 480"/>
                <a:gd name="T73" fmla="*/ 0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80" h="1360">
                  <a:moveTo>
                    <a:pt x="480" y="1360"/>
                  </a:moveTo>
                  <a:lnTo>
                    <a:pt x="455" y="1359"/>
                  </a:lnTo>
                  <a:lnTo>
                    <a:pt x="431" y="1355"/>
                  </a:lnTo>
                  <a:lnTo>
                    <a:pt x="407" y="1348"/>
                  </a:lnTo>
                  <a:lnTo>
                    <a:pt x="383" y="1339"/>
                  </a:lnTo>
                  <a:lnTo>
                    <a:pt x="360" y="1327"/>
                  </a:lnTo>
                  <a:lnTo>
                    <a:pt x="337" y="1313"/>
                  </a:lnTo>
                  <a:lnTo>
                    <a:pt x="315" y="1296"/>
                  </a:lnTo>
                  <a:lnTo>
                    <a:pt x="293" y="1277"/>
                  </a:lnTo>
                  <a:lnTo>
                    <a:pt x="272" y="1256"/>
                  </a:lnTo>
                  <a:lnTo>
                    <a:pt x="251" y="1233"/>
                  </a:lnTo>
                  <a:lnTo>
                    <a:pt x="231" y="1207"/>
                  </a:lnTo>
                  <a:lnTo>
                    <a:pt x="212" y="1180"/>
                  </a:lnTo>
                  <a:lnTo>
                    <a:pt x="193" y="1150"/>
                  </a:lnTo>
                  <a:lnTo>
                    <a:pt x="175" y="1119"/>
                  </a:lnTo>
                  <a:lnTo>
                    <a:pt x="157" y="1086"/>
                  </a:lnTo>
                  <a:lnTo>
                    <a:pt x="141" y="1051"/>
                  </a:lnTo>
                  <a:lnTo>
                    <a:pt x="125" y="1014"/>
                  </a:lnTo>
                  <a:lnTo>
                    <a:pt x="110" y="976"/>
                  </a:lnTo>
                  <a:lnTo>
                    <a:pt x="95" y="936"/>
                  </a:lnTo>
                  <a:lnTo>
                    <a:pt x="82" y="894"/>
                  </a:lnTo>
                  <a:lnTo>
                    <a:pt x="70" y="852"/>
                  </a:lnTo>
                  <a:lnTo>
                    <a:pt x="58" y="807"/>
                  </a:lnTo>
                  <a:lnTo>
                    <a:pt x="47" y="762"/>
                  </a:lnTo>
                  <a:lnTo>
                    <a:pt x="38" y="715"/>
                  </a:lnTo>
                  <a:lnTo>
                    <a:pt x="29" y="667"/>
                  </a:lnTo>
                  <a:lnTo>
                    <a:pt x="22" y="618"/>
                  </a:lnTo>
                  <a:lnTo>
                    <a:pt x="15" y="568"/>
                  </a:lnTo>
                  <a:lnTo>
                    <a:pt x="10" y="517"/>
                  </a:lnTo>
                  <a:lnTo>
                    <a:pt x="6" y="465"/>
                  </a:lnTo>
                  <a:lnTo>
                    <a:pt x="3" y="412"/>
                  </a:lnTo>
                  <a:lnTo>
                    <a:pt x="1" y="358"/>
                  </a:lnTo>
                  <a:lnTo>
                    <a:pt x="0" y="304"/>
                  </a:lnTo>
                  <a:lnTo>
                    <a:pt x="1" y="227"/>
                  </a:lnTo>
                  <a:lnTo>
                    <a:pt x="5" y="151"/>
                  </a:lnTo>
                  <a:lnTo>
                    <a:pt x="11" y="75"/>
                  </a:lnTo>
                  <a:lnTo>
                    <a:pt x="2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7" name="Freeform 47">
              <a:extLst>
                <a:ext uri="{FF2B5EF4-FFF2-40B4-BE49-F238E27FC236}">
                  <a16:creationId xmlns="" xmlns:a16="http://schemas.microsoft.com/office/drawing/2014/main" id="{4671EB40-4478-40A5-9794-884C463D97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2" y="1593"/>
              <a:ext cx="53" cy="55"/>
            </a:xfrm>
            <a:custGeom>
              <a:avLst/>
              <a:gdLst>
                <a:gd name="T0" fmla="*/ 66 w 66"/>
                <a:gd name="T1" fmla="*/ 103 h 103"/>
                <a:gd name="T2" fmla="*/ 48 w 66"/>
                <a:gd name="T3" fmla="*/ 0 h 103"/>
                <a:gd name="T4" fmla="*/ 0 w 66"/>
                <a:gd name="T5" fmla="*/ 92 h 103"/>
                <a:gd name="T6" fmla="*/ 37 w 66"/>
                <a:gd name="T7" fmla="*/ 67 h 103"/>
                <a:gd name="T8" fmla="*/ 66 w 66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03">
                  <a:moveTo>
                    <a:pt x="66" y="103"/>
                  </a:moveTo>
                  <a:lnTo>
                    <a:pt x="48" y="0"/>
                  </a:lnTo>
                  <a:lnTo>
                    <a:pt x="0" y="92"/>
                  </a:lnTo>
                  <a:lnTo>
                    <a:pt x="37" y="67"/>
                  </a:lnTo>
                  <a:lnTo>
                    <a:pt x="66" y="103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8" name="Freeform 48">
              <a:extLst>
                <a:ext uri="{FF2B5EF4-FFF2-40B4-BE49-F238E27FC236}">
                  <a16:creationId xmlns="" xmlns:a16="http://schemas.microsoft.com/office/drawing/2014/main" id="{FF8CF7A3-C2B7-40DC-AE6A-7F3716EF09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5" y="2355"/>
              <a:ext cx="785" cy="647"/>
            </a:xfrm>
            <a:custGeom>
              <a:avLst/>
              <a:gdLst>
                <a:gd name="T0" fmla="*/ 0 w 983"/>
                <a:gd name="T1" fmla="*/ 1213 h 1213"/>
                <a:gd name="T2" fmla="*/ 16 w 983"/>
                <a:gd name="T3" fmla="*/ 1145 h 1213"/>
                <a:gd name="T4" fmla="*/ 32 w 983"/>
                <a:gd name="T5" fmla="*/ 1079 h 1213"/>
                <a:gd name="T6" fmla="*/ 51 w 983"/>
                <a:gd name="T7" fmla="*/ 1014 h 1213"/>
                <a:gd name="T8" fmla="*/ 70 w 983"/>
                <a:gd name="T9" fmla="*/ 951 h 1213"/>
                <a:gd name="T10" fmla="*/ 91 w 983"/>
                <a:gd name="T11" fmla="*/ 890 h 1213"/>
                <a:gd name="T12" fmla="*/ 113 w 983"/>
                <a:gd name="T13" fmla="*/ 830 h 1213"/>
                <a:gd name="T14" fmla="*/ 135 w 983"/>
                <a:gd name="T15" fmla="*/ 772 h 1213"/>
                <a:gd name="T16" fmla="*/ 160 w 983"/>
                <a:gd name="T17" fmla="*/ 716 h 1213"/>
                <a:gd name="T18" fmla="*/ 185 w 983"/>
                <a:gd name="T19" fmla="*/ 661 h 1213"/>
                <a:gd name="T20" fmla="*/ 211 w 983"/>
                <a:gd name="T21" fmla="*/ 608 h 1213"/>
                <a:gd name="T22" fmla="*/ 238 w 983"/>
                <a:gd name="T23" fmla="*/ 557 h 1213"/>
                <a:gd name="T24" fmla="*/ 266 w 983"/>
                <a:gd name="T25" fmla="*/ 508 h 1213"/>
                <a:gd name="T26" fmla="*/ 295 w 983"/>
                <a:gd name="T27" fmla="*/ 461 h 1213"/>
                <a:gd name="T28" fmla="*/ 325 w 983"/>
                <a:gd name="T29" fmla="*/ 417 h 1213"/>
                <a:gd name="T30" fmla="*/ 356 w 983"/>
                <a:gd name="T31" fmla="*/ 374 h 1213"/>
                <a:gd name="T32" fmla="*/ 388 w 983"/>
                <a:gd name="T33" fmla="*/ 333 h 1213"/>
                <a:gd name="T34" fmla="*/ 421 w 983"/>
                <a:gd name="T35" fmla="*/ 294 h 1213"/>
                <a:gd name="T36" fmla="*/ 454 w 983"/>
                <a:gd name="T37" fmla="*/ 258 h 1213"/>
                <a:gd name="T38" fmla="*/ 488 w 983"/>
                <a:gd name="T39" fmla="*/ 223 h 1213"/>
                <a:gd name="T40" fmla="*/ 523 w 983"/>
                <a:gd name="T41" fmla="*/ 191 h 1213"/>
                <a:gd name="T42" fmla="*/ 558 w 983"/>
                <a:gd name="T43" fmla="*/ 162 h 1213"/>
                <a:gd name="T44" fmla="*/ 594 w 983"/>
                <a:gd name="T45" fmla="*/ 134 h 1213"/>
                <a:gd name="T46" fmla="*/ 631 w 983"/>
                <a:gd name="T47" fmla="*/ 109 h 1213"/>
                <a:gd name="T48" fmla="*/ 668 w 983"/>
                <a:gd name="T49" fmla="*/ 87 h 1213"/>
                <a:gd name="T50" fmla="*/ 706 w 983"/>
                <a:gd name="T51" fmla="*/ 67 h 1213"/>
                <a:gd name="T52" fmla="*/ 744 w 983"/>
                <a:gd name="T53" fmla="*/ 49 h 1213"/>
                <a:gd name="T54" fmla="*/ 783 w 983"/>
                <a:gd name="T55" fmla="*/ 35 h 1213"/>
                <a:gd name="T56" fmla="*/ 822 w 983"/>
                <a:gd name="T57" fmla="*/ 22 h 1213"/>
                <a:gd name="T58" fmla="*/ 862 w 983"/>
                <a:gd name="T59" fmla="*/ 13 h 1213"/>
                <a:gd name="T60" fmla="*/ 902 w 983"/>
                <a:gd name="T61" fmla="*/ 6 h 1213"/>
                <a:gd name="T62" fmla="*/ 942 w 983"/>
                <a:gd name="T63" fmla="*/ 1 h 1213"/>
                <a:gd name="T64" fmla="*/ 983 w 983"/>
                <a:gd name="T65" fmla="*/ 0 h 1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83" h="1213">
                  <a:moveTo>
                    <a:pt x="0" y="1213"/>
                  </a:moveTo>
                  <a:lnTo>
                    <a:pt x="16" y="1145"/>
                  </a:lnTo>
                  <a:lnTo>
                    <a:pt x="32" y="1079"/>
                  </a:lnTo>
                  <a:lnTo>
                    <a:pt x="51" y="1014"/>
                  </a:lnTo>
                  <a:lnTo>
                    <a:pt x="70" y="951"/>
                  </a:lnTo>
                  <a:lnTo>
                    <a:pt x="91" y="890"/>
                  </a:lnTo>
                  <a:lnTo>
                    <a:pt x="113" y="830"/>
                  </a:lnTo>
                  <a:lnTo>
                    <a:pt x="135" y="772"/>
                  </a:lnTo>
                  <a:lnTo>
                    <a:pt x="160" y="716"/>
                  </a:lnTo>
                  <a:lnTo>
                    <a:pt x="185" y="661"/>
                  </a:lnTo>
                  <a:lnTo>
                    <a:pt x="211" y="608"/>
                  </a:lnTo>
                  <a:lnTo>
                    <a:pt x="238" y="557"/>
                  </a:lnTo>
                  <a:lnTo>
                    <a:pt x="266" y="508"/>
                  </a:lnTo>
                  <a:lnTo>
                    <a:pt x="295" y="461"/>
                  </a:lnTo>
                  <a:lnTo>
                    <a:pt x="325" y="417"/>
                  </a:lnTo>
                  <a:lnTo>
                    <a:pt x="356" y="374"/>
                  </a:lnTo>
                  <a:lnTo>
                    <a:pt x="388" y="333"/>
                  </a:lnTo>
                  <a:lnTo>
                    <a:pt x="421" y="294"/>
                  </a:lnTo>
                  <a:lnTo>
                    <a:pt x="454" y="258"/>
                  </a:lnTo>
                  <a:lnTo>
                    <a:pt x="488" y="223"/>
                  </a:lnTo>
                  <a:lnTo>
                    <a:pt x="523" y="191"/>
                  </a:lnTo>
                  <a:lnTo>
                    <a:pt x="558" y="162"/>
                  </a:lnTo>
                  <a:lnTo>
                    <a:pt x="594" y="134"/>
                  </a:lnTo>
                  <a:lnTo>
                    <a:pt x="631" y="109"/>
                  </a:lnTo>
                  <a:lnTo>
                    <a:pt x="668" y="87"/>
                  </a:lnTo>
                  <a:lnTo>
                    <a:pt x="706" y="67"/>
                  </a:lnTo>
                  <a:lnTo>
                    <a:pt x="744" y="49"/>
                  </a:lnTo>
                  <a:lnTo>
                    <a:pt x="783" y="35"/>
                  </a:lnTo>
                  <a:lnTo>
                    <a:pt x="822" y="22"/>
                  </a:lnTo>
                  <a:lnTo>
                    <a:pt x="862" y="13"/>
                  </a:lnTo>
                  <a:lnTo>
                    <a:pt x="902" y="6"/>
                  </a:lnTo>
                  <a:lnTo>
                    <a:pt x="942" y="1"/>
                  </a:lnTo>
                  <a:lnTo>
                    <a:pt x="983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9" name="Freeform 49">
              <a:extLst>
                <a:ext uri="{FF2B5EF4-FFF2-40B4-BE49-F238E27FC236}">
                  <a16:creationId xmlns="" xmlns:a16="http://schemas.microsoft.com/office/drawing/2014/main" id="{9EF2B55A-1E8A-45E0-850E-428BFC6BD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4" y="2982"/>
              <a:ext cx="53" cy="56"/>
            </a:xfrm>
            <a:custGeom>
              <a:avLst/>
              <a:gdLst>
                <a:gd name="T0" fmla="*/ 0 w 66"/>
                <a:gd name="T1" fmla="*/ 0 h 104"/>
                <a:gd name="T2" fmla="*/ 13 w 66"/>
                <a:gd name="T3" fmla="*/ 104 h 104"/>
                <a:gd name="T4" fmla="*/ 66 w 66"/>
                <a:gd name="T5" fmla="*/ 14 h 104"/>
                <a:gd name="T6" fmla="*/ 27 w 66"/>
                <a:gd name="T7" fmla="*/ 37 h 104"/>
                <a:gd name="T8" fmla="*/ 0 w 66"/>
                <a:gd name="T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04">
                  <a:moveTo>
                    <a:pt x="0" y="0"/>
                  </a:moveTo>
                  <a:lnTo>
                    <a:pt x="13" y="104"/>
                  </a:lnTo>
                  <a:lnTo>
                    <a:pt x="66" y="14"/>
                  </a:lnTo>
                  <a:lnTo>
                    <a:pt x="27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70" name="Freeform 50">
              <a:extLst>
                <a:ext uri="{FF2B5EF4-FFF2-40B4-BE49-F238E27FC236}">
                  <a16:creationId xmlns="" xmlns:a16="http://schemas.microsoft.com/office/drawing/2014/main" id="{C2F19356-D1C3-4E6D-B79F-3D9B4C8D1A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3" y="2352"/>
              <a:ext cx="950" cy="302"/>
            </a:xfrm>
            <a:custGeom>
              <a:avLst/>
              <a:gdLst>
                <a:gd name="T0" fmla="*/ 0 w 1190"/>
                <a:gd name="T1" fmla="*/ 565 h 565"/>
                <a:gd name="T2" fmla="*/ 19 w 1190"/>
                <a:gd name="T3" fmla="*/ 537 h 565"/>
                <a:gd name="T4" fmla="*/ 38 w 1190"/>
                <a:gd name="T5" fmla="*/ 510 h 565"/>
                <a:gd name="T6" fmla="*/ 60 w 1190"/>
                <a:gd name="T7" fmla="*/ 483 h 565"/>
                <a:gd name="T8" fmla="*/ 82 w 1190"/>
                <a:gd name="T9" fmla="*/ 457 h 565"/>
                <a:gd name="T10" fmla="*/ 106 w 1190"/>
                <a:gd name="T11" fmla="*/ 431 h 565"/>
                <a:gd name="T12" fmla="*/ 132 w 1190"/>
                <a:gd name="T13" fmla="*/ 406 h 565"/>
                <a:gd name="T14" fmla="*/ 158 w 1190"/>
                <a:gd name="T15" fmla="*/ 382 h 565"/>
                <a:gd name="T16" fmla="*/ 186 w 1190"/>
                <a:gd name="T17" fmla="*/ 358 h 565"/>
                <a:gd name="T18" fmla="*/ 214 w 1190"/>
                <a:gd name="T19" fmla="*/ 334 h 565"/>
                <a:gd name="T20" fmla="*/ 244 w 1190"/>
                <a:gd name="T21" fmla="*/ 312 h 565"/>
                <a:gd name="T22" fmla="*/ 275 w 1190"/>
                <a:gd name="T23" fmla="*/ 290 h 565"/>
                <a:gd name="T24" fmla="*/ 307 w 1190"/>
                <a:gd name="T25" fmla="*/ 268 h 565"/>
                <a:gd name="T26" fmla="*/ 341 w 1190"/>
                <a:gd name="T27" fmla="*/ 247 h 565"/>
                <a:gd name="T28" fmla="*/ 375 w 1190"/>
                <a:gd name="T29" fmla="*/ 227 h 565"/>
                <a:gd name="T30" fmla="*/ 446 w 1190"/>
                <a:gd name="T31" fmla="*/ 189 h 565"/>
                <a:gd name="T32" fmla="*/ 521 w 1190"/>
                <a:gd name="T33" fmla="*/ 154 h 565"/>
                <a:gd name="T34" fmla="*/ 599 w 1190"/>
                <a:gd name="T35" fmla="*/ 123 h 565"/>
                <a:gd name="T36" fmla="*/ 680 w 1190"/>
                <a:gd name="T37" fmla="*/ 94 h 565"/>
                <a:gd name="T38" fmla="*/ 764 w 1190"/>
                <a:gd name="T39" fmla="*/ 69 h 565"/>
                <a:gd name="T40" fmla="*/ 850 w 1190"/>
                <a:gd name="T41" fmla="*/ 47 h 565"/>
                <a:gd name="T42" fmla="*/ 939 w 1190"/>
                <a:gd name="T43" fmla="*/ 29 h 565"/>
                <a:gd name="T44" fmla="*/ 1030 w 1190"/>
                <a:gd name="T45" fmla="*/ 15 h 565"/>
                <a:gd name="T46" fmla="*/ 1076 w 1190"/>
                <a:gd name="T47" fmla="*/ 10 h 565"/>
                <a:gd name="T48" fmla="*/ 1122 w 1190"/>
                <a:gd name="T49" fmla="*/ 5 h 565"/>
                <a:gd name="T50" fmla="*/ 1156 w 1190"/>
                <a:gd name="T51" fmla="*/ 2 h 565"/>
                <a:gd name="T52" fmla="*/ 1190 w 1190"/>
                <a:gd name="T53" fmla="*/ 0 h 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90" h="565">
                  <a:moveTo>
                    <a:pt x="0" y="565"/>
                  </a:moveTo>
                  <a:lnTo>
                    <a:pt x="19" y="537"/>
                  </a:lnTo>
                  <a:lnTo>
                    <a:pt x="38" y="510"/>
                  </a:lnTo>
                  <a:lnTo>
                    <a:pt x="60" y="483"/>
                  </a:lnTo>
                  <a:lnTo>
                    <a:pt x="82" y="457"/>
                  </a:lnTo>
                  <a:lnTo>
                    <a:pt x="106" y="431"/>
                  </a:lnTo>
                  <a:lnTo>
                    <a:pt x="132" y="406"/>
                  </a:lnTo>
                  <a:lnTo>
                    <a:pt x="158" y="382"/>
                  </a:lnTo>
                  <a:lnTo>
                    <a:pt x="186" y="358"/>
                  </a:lnTo>
                  <a:lnTo>
                    <a:pt x="214" y="334"/>
                  </a:lnTo>
                  <a:lnTo>
                    <a:pt x="244" y="312"/>
                  </a:lnTo>
                  <a:lnTo>
                    <a:pt x="275" y="290"/>
                  </a:lnTo>
                  <a:lnTo>
                    <a:pt x="307" y="268"/>
                  </a:lnTo>
                  <a:lnTo>
                    <a:pt x="341" y="247"/>
                  </a:lnTo>
                  <a:lnTo>
                    <a:pt x="375" y="227"/>
                  </a:lnTo>
                  <a:lnTo>
                    <a:pt x="446" y="189"/>
                  </a:lnTo>
                  <a:lnTo>
                    <a:pt x="521" y="154"/>
                  </a:lnTo>
                  <a:lnTo>
                    <a:pt x="599" y="123"/>
                  </a:lnTo>
                  <a:lnTo>
                    <a:pt x="680" y="94"/>
                  </a:lnTo>
                  <a:lnTo>
                    <a:pt x="764" y="69"/>
                  </a:lnTo>
                  <a:lnTo>
                    <a:pt x="850" y="47"/>
                  </a:lnTo>
                  <a:lnTo>
                    <a:pt x="939" y="29"/>
                  </a:lnTo>
                  <a:lnTo>
                    <a:pt x="1030" y="15"/>
                  </a:lnTo>
                  <a:lnTo>
                    <a:pt x="1076" y="10"/>
                  </a:lnTo>
                  <a:lnTo>
                    <a:pt x="1122" y="5"/>
                  </a:lnTo>
                  <a:lnTo>
                    <a:pt x="1156" y="2"/>
                  </a:lnTo>
                  <a:lnTo>
                    <a:pt x="119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71" name="Freeform 51">
              <a:extLst>
                <a:ext uri="{FF2B5EF4-FFF2-40B4-BE49-F238E27FC236}">
                  <a16:creationId xmlns="" xmlns:a16="http://schemas.microsoft.com/office/drawing/2014/main" id="{43EDB941-F4D3-48A5-88AF-A43EA08C3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6" y="2630"/>
              <a:ext cx="63" cy="55"/>
            </a:xfrm>
            <a:custGeom>
              <a:avLst/>
              <a:gdLst>
                <a:gd name="T0" fmla="*/ 21 w 79"/>
                <a:gd name="T1" fmla="*/ 0 h 103"/>
                <a:gd name="T2" fmla="*/ 0 w 79"/>
                <a:gd name="T3" fmla="*/ 103 h 103"/>
                <a:gd name="T4" fmla="*/ 79 w 79"/>
                <a:gd name="T5" fmla="*/ 34 h 103"/>
                <a:gd name="T6" fmla="*/ 34 w 79"/>
                <a:gd name="T7" fmla="*/ 44 h 103"/>
                <a:gd name="T8" fmla="*/ 21 w 79"/>
                <a:gd name="T9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103">
                  <a:moveTo>
                    <a:pt x="21" y="0"/>
                  </a:moveTo>
                  <a:lnTo>
                    <a:pt x="0" y="103"/>
                  </a:lnTo>
                  <a:lnTo>
                    <a:pt x="79" y="34"/>
                  </a:lnTo>
                  <a:lnTo>
                    <a:pt x="34" y="44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172" name="Group 52">
              <a:extLst>
                <a:ext uri="{FF2B5EF4-FFF2-40B4-BE49-F238E27FC236}">
                  <a16:creationId xmlns="" xmlns:a16="http://schemas.microsoft.com/office/drawing/2014/main" id="{1F66D2D6-22B8-40A7-BA3C-32758B872B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5" y="2329"/>
              <a:ext cx="518" cy="51"/>
              <a:chOff x="2146" y="2230"/>
              <a:chExt cx="576" cy="67"/>
            </a:xfrm>
          </p:grpSpPr>
          <p:sp>
            <p:nvSpPr>
              <p:cNvPr id="133173" name="Line 53">
                <a:extLst>
                  <a:ext uri="{FF2B5EF4-FFF2-40B4-BE49-F238E27FC236}">
                    <a16:creationId xmlns="" xmlns:a16="http://schemas.microsoft.com/office/drawing/2014/main" id="{2A8AE109-6388-4CAD-8A3A-8FFB686AB0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6" y="2263"/>
                <a:ext cx="510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74" name="Freeform 54">
                <a:extLst>
                  <a:ext uri="{FF2B5EF4-FFF2-40B4-BE49-F238E27FC236}">
                    <a16:creationId xmlns="" xmlns:a16="http://schemas.microsoft.com/office/drawing/2014/main" id="{018FA01F-501B-4A32-9633-7813DA7800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3" y="2230"/>
                <a:ext cx="99" cy="67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CC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175" name="Line 55">
              <a:extLst>
                <a:ext uri="{FF2B5EF4-FFF2-40B4-BE49-F238E27FC236}">
                  <a16:creationId xmlns="" xmlns:a16="http://schemas.microsoft.com/office/drawing/2014/main" id="{118032FA-9438-469D-8ABB-877B66675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3" y="2354"/>
              <a:ext cx="517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76" name="Freeform 56">
              <a:extLst>
                <a:ext uri="{FF2B5EF4-FFF2-40B4-BE49-F238E27FC236}">
                  <a16:creationId xmlns="" xmlns:a16="http://schemas.microsoft.com/office/drawing/2014/main" id="{C500A1C1-BB03-4611-8291-EA84459487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2" y="2267"/>
              <a:ext cx="443" cy="76"/>
            </a:xfrm>
            <a:custGeom>
              <a:avLst/>
              <a:gdLst>
                <a:gd name="T0" fmla="*/ 541 w 541"/>
                <a:gd name="T1" fmla="*/ 0 h 142"/>
                <a:gd name="T2" fmla="*/ 508 w 541"/>
                <a:gd name="T3" fmla="*/ 17 h 142"/>
                <a:gd name="T4" fmla="*/ 476 w 541"/>
                <a:gd name="T5" fmla="*/ 33 h 142"/>
                <a:gd name="T6" fmla="*/ 443 w 541"/>
                <a:gd name="T7" fmla="*/ 48 h 142"/>
                <a:gd name="T8" fmla="*/ 410 w 541"/>
                <a:gd name="T9" fmla="*/ 62 h 142"/>
                <a:gd name="T10" fmla="*/ 376 w 541"/>
                <a:gd name="T11" fmla="*/ 75 h 142"/>
                <a:gd name="T12" fmla="*/ 343 w 541"/>
                <a:gd name="T13" fmla="*/ 86 h 142"/>
                <a:gd name="T14" fmla="*/ 309 w 541"/>
                <a:gd name="T15" fmla="*/ 97 h 142"/>
                <a:gd name="T16" fmla="*/ 275 w 541"/>
                <a:gd name="T17" fmla="*/ 106 h 142"/>
                <a:gd name="T18" fmla="*/ 241 w 541"/>
                <a:gd name="T19" fmla="*/ 115 h 142"/>
                <a:gd name="T20" fmla="*/ 207 w 541"/>
                <a:gd name="T21" fmla="*/ 122 h 142"/>
                <a:gd name="T22" fmla="*/ 173 w 541"/>
                <a:gd name="T23" fmla="*/ 128 h 142"/>
                <a:gd name="T24" fmla="*/ 138 w 541"/>
                <a:gd name="T25" fmla="*/ 133 h 142"/>
                <a:gd name="T26" fmla="*/ 104 w 541"/>
                <a:gd name="T27" fmla="*/ 137 h 142"/>
                <a:gd name="T28" fmla="*/ 69 w 541"/>
                <a:gd name="T29" fmla="*/ 140 h 142"/>
                <a:gd name="T30" fmla="*/ 35 w 541"/>
                <a:gd name="T31" fmla="*/ 141 h 142"/>
                <a:gd name="T32" fmla="*/ 0 w 541"/>
                <a:gd name="T33" fmla="*/ 14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1" h="142">
                  <a:moveTo>
                    <a:pt x="541" y="0"/>
                  </a:moveTo>
                  <a:lnTo>
                    <a:pt x="508" y="17"/>
                  </a:lnTo>
                  <a:lnTo>
                    <a:pt x="476" y="33"/>
                  </a:lnTo>
                  <a:lnTo>
                    <a:pt x="443" y="48"/>
                  </a:lnTo>
                  <a:lnTo>
                    <a:pt x="410" y="62"/>
                  </a:lnTo>
                  <a:lnTo>
                    <a:pt x="376" y="75"/>
                  </a:lnTo>
                  <a:lnTo>
                    <a:pt x="343" y="86"/>
                  </a:lnTo>
                  <a:lnTo>
                    <a:pt x="309" y="97"/>
                  </a:lnTo>
                  <a:lnTo>
                    <a:pt x="275" y="106"/>
                  </a:lnTo>
                  <a:lnTo>
                    <a:pt x="241" y="115"/>
                  </a:lnTo>
                  <a:lnTo>
                    <a:pt x="207" y="122"/>
                  </a:lnTo>
                  <a:lnTo>
                    <a:pt x="173" y="128"/>
                  </a:lnTo>
                  <a:lnTo>
                    <a:pt x="138" y="133"/>
                  </a:lnTo>
                  <a:lnTo>
                    <a:pt x="104" y="137"/>
                  </a:lnTo>
                  <a:lnTo>
                    <a:pt x="69" y="140"/>
                  </a:lnTo>
                  <a:lnTo>
                    <a:pt x="35" y="141"/>
                  </a:lnTo>
                  <a:lnTo>
                    <a:pt x="0" y="14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77" name="Freeform 57">
              <a:extLst>
                <a:ext uri="{FF2B5EF4-FFF2-40B4-BE49-F238E27FC236}">
                  <a16:creationId xmlns="" xmlns:a16="http://schemas.microsoft.com/office/drawing/2014/main" id="{28E0156E-B585-4370-8EF1-446848F482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0" y="1714"/>
              <a:ext cx="634" cy="539"/>
            </a:xfrm>
            <a:custGeom>
              <a:avLst/>
              <a:gdLst>
                <a:gd name="T0" fmla="*/ 774 w 774"/>
                <a:gd name="T1" fmla="*/ 0 h 1011"/>
                <a:gd name="T2" fmla="*/ 741 w 774"/>
                <a:gd name="T3" fmla="*/ 85 h 1011"/>
                <a:gd name="T4" fmla="*/ 706 w 774"/>
                <a:gd name="T5" fmla="*/ 167 h 1011"/>
                <a:gd name="T6" fmla="*/ 669 w 774"/>
                <a:gd name="T7" fmla="*/ 246 h 1011"/>
                <a:gd name="T8" fmla="*/ 629 w 774"/>
                <a:gd name="T9" fmla="*/ 323 h 1011"/>
                <a:gd name="T10" fmla="*/ 587 w 774"/>
                <a:gd name="T11" fmla="*/ 398 h 1011"/>
                <a:gd name="T12" fmla="*/ 543 w 774"/>
                <a:gd name="T13" fmla="*/ 469 h 1011"/>
                <a:gd name="T14" fmla="*/ 497 w 774"/>
                <a:gd name="T15" fmla="*/ 538 h 1011"/>
                <a:gd name="T16" fmla="*/ 449 w 774"/>
                <a:gd name="T17" fmla="*/ 603 h 1011"/>
                <a:gd name="T18" fmla="*/ 398 w 774"/>
                <a:gd name="T19" fmla="*/ 666 h 1011"/>
                <a:gd name="T20" fmla="*/ 347 w 774"/>
                <a:gd name="T21" fmla="*/ 726 h 1011"/>
                <a:gd name="T22" fmla="*/ 293 w 774"/>
                <a:gd name="T23" fmla="*/ 782 h 1011"/>
                <a:gd name="T24" fmla="*/ 237 w 774"/>
                <a:gd name="T25" fmla="*/ 835 h 1011"/>
                <a:gd name="T26" fmla="*/ 180 w 774"/>
                <a:gd name="T27" fmla="*/ 884 h 1011"/>
                <a:gd name="T28" fmla="*/ 122 w 774"/>
                <a:gd name="T29" fmla="*/ 930 h 1011"/>
                <a:gd name="T30" fmla="*/ 62 w 774"/>
                <a:gd name="T31" fmla="*/ 972 h 1011"/>
                <a:gd name="T32" fmla="*/ 0 w 774"/>
                <a:gd name="T33" fmla="*/ 1011 h 10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74" h="1011">
                  <a:moveTo>
                    <a:pt x="774" y="0"/>
                  </a:moveTo>
                  <a:lnTo>
                    <a:pt x="741" y="85"/>
                  </a:lnTo>
                  <a:lnTo>
                    <a:pt x="706" y="167"/>
                  </a:lnTo>
                  <a:lnTo>
                    <a:pt x="669" y="246"/>
                  </a:lnTo>
                  <a:lnTo>
                    <a:pt x="629" y="323"/>
                  </a:lnTo>
                  <a:lnTo>
                    <a:pt x="587" y="398"/>
                  </a:lnTo>
                  <a:lnTo>
                    <a:pt x="543" y="469"/>
                  </a:lnTo>
                  <a:lnTo>
                    <a:pt x="497" y="538"/>
                  </a:lnTo>
                  <a:lnTo>
                    <a:pt x="449" y="603"/>
                  </a:lnTo>
                  <a:lnTo>
                    <a:pt x="398" y="666"/>
                  </a:lnTo>
                  <a:lnTo>
                    <a:pt x="347" y="726"/>
                  </a:lnTo>
                  <a:lnTo>
                    <a:pt x="293" y="782"/>
                  </a:lnTo>
                  <a:lnTo>
                    <a:pt x="237" y="835"/>
                  </a:lnTo>
                  <a:lnTo>
                    <a:pt x="180" y="884"/>
                  </a:lnTo>
                  <a:lnTo>
                    <a:pt x="122" y="930"/>
                  </a:lnTo>
                  <a:lnTo>
                    <a:pt x="62" y="972"/>
                  </a:lnTo>
                  <a:lnTo>
                    <a:pt x="0" y="101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78" name="Freeform 58">
              <a:extLst>
                <a:ext uri="{FF2B5EF4-FFF2-40B4-BE49-F238E27FC236}">
                  <a16:creationId xmlns="" xmlns:a16="http://schemas.microsoft.com/office/drawing/2014/main" id="{78BD7F80-8122-47D5-9D85-A2E0E1D0BD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2" y="2230"/>
              <a:ext cx="83" cy="42"/>
            </a:xfrm>
            <a:custGeom>
              <a:avLst/>
              <a:gdLst>
                <a:gd name="T0" fmla="*/ 69 w 102"/>
                <a:gd name="T1" fmla="*/ 0 h 78"/>
                <a:gd name="T2" fmla="*/ 0 w 102"/>
                <a:gd name="T3" fmla="*/ 78 h 78"/>
                <a:gd name="T4" fmla="*/ 102 w 102"/>
                <a:gd name="T5" fmla="*/ 58 h 78"/>
                <a:gd name="T6" fmla="*/ 59 w 102"/>
                <a:gd name="T7" fmla="*/ 44 h 78"/>
                <a:gd name="T8" fmla="*/ 69 w 102"/>
                <a:gd name="T9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78">
                  <a:moveTo>
                    <a:pt x="69" y="0"/>
                  </a:moveTo>
                  <a:lnTo>
                    <a:pt x="0" y="78"/>
                  </a:lnTo>
                  <a:lnTo>
                    <a:pt x="102" y="58"/>
                  </a:lnTo>
                  <a:lnTo>
                    <a:pt x="59" y="44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79" name="Freeform 59">
              <a:extLst>
                <a:ext uri="{FF2B5EF4-FFF2-40B4-BE49-F238E27FC236}">
                  <a16:creationId xmlns="" xmlns:a16="http://schemas.microsoft.com/office/drawing/2014/main" id="{C6B415A4-3230-474B-8D00-B9668DDDB5A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592" y="2380"/>
              <a:ext cx="443" cy="76"/>
            </a:xfrm>
            <a:custGeom>
              <a:avLst/>
              <a:gdLst>
                <a:gd name="T0" fmla="*/ 541 w 541"/>
                <a:gd name="T1" fmla="*/ 0 h 142"/>
                <a:gd name="T2" fmla="*/ 508 w 541"/>
                <a:gd name="T3" fmla="*/ 17 h 142"/>
                <a:gd name="T4" fmla="*/ 476 w 541"/>
                <a:gd name="T5" fmla="*/ 33 h 142"/>
                <a:gd name="T6" fmla="*/ 443 w 541"/>
                <a:gd name="T7" fmla="*/ 48 h 142"/>
                <a:gd name="T8" fmla="*/ 410 w 541"/>
                <a:gd name="T9" fmla="*/ 62 h 142"/>
                <a:gd name="T10" fmla="*/ 376 w 541"/>
                <a:gd name="T11" fmla="*/ 75 h 142"/>
                <a:gd name="T12" fmla="*/ 343 w 541"/>
                <a:gd name="T13" fmla="*/ 86 h 142"/>
                <a:gd name="T14" fmla="*/ 309 w 541"/>
                <a:gd name="T15" fmla="*/ 97 h 142"/>
                <a:gd name="T16" fmla="*/ 275 w 541"/>
                <a:gd name="T17" fmla="*/ 106 h 142"/>
                <a:gd name="T18" fmla="*/ 241 w 541"/>
                <a:gd name="T19" fmla="*/ 115 h 142"/>
                <a:gd name="T20" fmla="*/ 207 w 541"/>
                <a:gd name="T21" fmla="*/ 122 h 142"/>
                <a:gd name="T22" fmla="*/ 173 w 541"/>
                <a:gd name="T23" fmla="*/ 128 h 142"/>
                <a:gd name="T24" fmla="*/ 138 w 541"/>
                <a:gd name="T25" fmla="*/ 133 h 142"/>
                <a:gd name="T26" fmla="*/ 104 w 541"/>
                <a:gd name="T27" fmla="*/ 137 h 142"/>
                <a:gd name="T28" fmla="*/ 69 w 541"/>
                <a:gd name="T29" fmla="*/ 140 h 142"/>
                <a:gd name="T30" fmla="*/ 35 w 541"/>
                <a:gd name="T31" fmla="*/ 141 h 142"/>
                <a:gd name="T32" fmla="*/ 0 w 541"/>
                <a:gd name="T33" fmla="*/ 14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1" h="142">
                  <a:moveTo>
                    <a:pt x="541" y="0"/>
                  </a:moveTo>
                  <a:lnTo>
                    <a:pt x="508" y="17"/>
                  </a:lnTo>
                  <a:lnTo>
                    <a:pt x="476" y="33"/>
                  </a:lnTo>
                  <a:lnTo>
                    <a:pt x="443" y="48"/>
                  </a:lnTo>
                  <a:lnTo>
                    <a:pt x="410" y="62"/>
                  </a:lnTo>
                  <a:lnTo>
                    <a:pt x="376" y="75"/>
                  </a:lnTo>
                  <a:lnTo>
                    <a:pt x="343" y="86"/>
                  </a:lnTo>
                  <a:lnTo>
                    <a:pt x="309" y="97"/>
                  </a:lnTo>
                  <a:lnTo>
                    <a:pt x="275" y="106"/>
                  </a:lnTo>
                  <a:lnTo>
                    <a:pt x="241" y="115"/>
                  </a:lnTo>
                  <a:lnTo>
                    <a:pt x="207" y="122"/>
                  </a:lnTo>
                  <a:lnTo>
                    <a:pt x="173" y="128"/>
                  </a:lnTo>
                  <a:lnTo>
                    <a:pt x="138" y="133"/>
                  </a:lnTo>
                  <a:lnTo>
                    <a:pt x="104" y="137"/>
                  </a:lnTo>
                  <a:lnTo>
                    <a:pt x="69" y="140"/>
                  </a:lnTo>
                  <a:lnTo>
                    <a:pt x="35" y="141"/>
                  </a:lnTo>
                  <a:lnTo>
                    <a:pt x="0" y="14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80" name="Freeform 60">
              <a:extLst>
                <a:ext uri="{FF2B5EF4-FFF2-40B4-BE49-F238E27FC236}">
                  <a16:creationId xmlns="" xmlns:a16="http://schemas.microsoft.com/office/drawing/2014/main" id="{5AD94C74-5C46-4C56-B822-A072F98A738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70" y="2469"/>
              <a:ext cx="634" cy="538"/>
            </a:xfrm>
            <a:custGeom>
              <a:avLst/>
              <a:gdLst>
                <a:gd name="T0" fmla="*/ 774 w 774"/>
                <a:gd name="T1" fmla="*/ 0 h 1011"/>
                <a:gd name="T2" fmla="*/ 741 w 774"/>
                <a:gd name="T3" fmla="*/ 85 h 1011"/>
                <a:gd name="T4" fmla="*/ 706 w 774"/>
                <a:gd name="T5" fmla="*/ 167 h 1011"/>
                <a:gd name="T6" fmla="*/ 669 w 774"/>
                <a:gd name="T7" fmla="*/ 246 h 1011"/>
                <a:gd name="T8" fmla="*/ 629 w 774"/>
                <a:gd name="T9" fmla="*/ 323 h 1011"/>
                <a:gd name="T10" fmla="*/ 587 w 774"/>
                <a:gd name="T11" fmla="*/ 398 h 1011"/>
                <a:gd name="T12" fmla="*/ 543 w 774"/>
                <a:gd name="T13" fmla="*/ 469 h 1011"/>
                <a:gd name="T14" fmla="*/ 497 w 774"/>
                <a:gd name="T15" fmla="*/ 538 h 1011"/>
                <a:gd name="T16" fmla="*/ 449 w 774"/>
                <a:gd name="T17" fmla="*/ 603 h 1011"/>
                <a:gd name="T18" fmla="*/ 398 w 774"/>
                <a:gd name="T19" fmla="*/ 666 h 1011"/>
                <a:gd name="T20" fmla="*/ 347 w 774"/>
                <a:gd name="T21" fmla="*/ 726 h 1011"/>
                <a:gd name="T22" fmla="*/ 293 w 774"/>
                <a:gd name="T23" fmla="*/ 782 h 1011"/>
                <a:gd name="T24" fmla="*/ 237 w 774"/>
                <a:gd name="T25" fmla="*/ 835 h 1011"/>
                <a:gd name="T26" fmla="*/ 180 w 774"/>
                <a:gd name="T27" fmla="*/ 884 h 1011"/>
                <a:gd name="T28" fmla="*/ 122 w 774"/>
                <a:gd name="T29" fmla="*/ 930 h 1011"/>
                <a:gd name="T30" fmla="*/ 62 w 774"/>
                <a:gd name="T31" fmla="*/ 972 h 1011"/>
                <a:gd name="T32" fmla="*/ 0 w 774"/>
                <a:gd name="T33" fmla="*/ 1011 h 10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74" h="1011">
                  <a:moveTo>
                    <a:pt x="774" y="0"/>
                  </a:moveTo>
                  <a:lnTo>
                    <a:pt x="741" y="85"/>
                  </a:lnTo>
                  <a:lnTo>
                    <a:pt x="706" y="167"/>
                  </a:lnTo>
                  <a:lnTo>
                    <a:pt x="669" y="246"/>
                  </a:lnTo>
                  <a:lnTo>
                    <a:pt x="629" y="323"/>
                  </a:lnTo>
                  <a:lnTo>
                    <a:pt x="587" y="398"/>
                  </a:lnTo>
                  <a:lnTo>
                    <a:pt x="543" y="469"/>
                  </a:lnTo>
                  <a:lnTo>
                    <a:pt x="497" y="538"/>
                  </a:lnTo>
                  <a:lnTo>
                    <a:pt x="449" y="603"/>
                  </a:lnTo>
                  <a:lnTo>
                    <a:pt x="398" y="666"/>
                  </a:lnTo>
                  <a:lnTo>
                    <a:pt x="347" y="726"/>
                  </a:lnTo>
                  <a:lnTo>
                    <a:pt x="293" y="782"/>
                  </a:lnTo>
                  <a:lnTo>
                    <a:pt x="237" y="835"/>
                  </a:lnTo>
                  <a:lnTo>
                    <a:pt x="180" y="884"/>
                  </a:lnTo>
                  <a:lnTo>
                    <a:pt x="122" y="930"/>
                  </a:lnTo>
                  <a:lnTo>
                    <a:pt x="62" y="972"/>
                  </a:lnTo>
                  <a:lnTo>
                    <a:pt x="0" y="101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81" name="Freeform 61">
              <a:extLst>
                <a:ext uri="{FF2B5EF4-FFF2-40B4-BE49-F238E27FC236}">
                  <a16:creationId xmlns="" xmlns:a16="http://schemas.microsoft.com/office/drawing/2014/main" id="{2CA4ED28-9F46-464D-B38F-ED0B5999AEC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22" y="2451"/>
              <a:ext cx="83" cy="41"/>
            </a:xfrm>
            <a:custGeom>
              <a:avLst/>
              <a:gdLst>
                <a:gd name="T0" fmla="*/ 69 w 102"/>
                <a:gd name="T1" fmla="*/ 0 h 78"/>
                <a:gd name="T2" fmla="*/ 0 w 102"/>
                <a:gd name="T3" fmla="*/ 78 h 78"/>
                <a:gd name="T4" fmla="*/ 102 w 102"/>
                <a:gd name="T5" fmla="*/ 58 h 78"/>
                <a:gd name="T6" fmla="*/ 59 w 102"/>
                <a:gd name="T7" fmla="*/ 44 h 78"/>
                <a:gd name="T8" fmla="*/ 69 w 102"/>
                <a:gd name="T9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78">
                  <a:moveTo>
                    <a:pt x="69" y="0"/>
                  </a:moveTo>
                  <a:lnTo>
                    <a:pt x="0" y="78"/>
                  </a:lnTo>
                  <a:lnTo>
                    <a:pt x="102" y="58"/>
                  </a:lnTo>
                  <a:lnTo>
                    <a:pt x="59" y="44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82" name="Oval 62">
              <a:extLst>
                <a:ext uri="{FF2B5EF4-FFF2-40B4-BE49-F238E27FC236}">
                  <a16:creationId xmlns="" xmlns:a16="http://schemas.microsoft.com/office/drawing/2014/main" id="{B76C217D-DF74-4679-A3F8-BEFBD5B6A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2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8181DF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/>
                <a:t>-</a:t>
              </a:r>
              <a:r>
                <a:rPr lang="en-US" altLang="zh-CN" b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33183" name="Freeform 63">
              <a:extLst>
                <a:ext uri="{FF2B5EF4-FFF2-40B4-BE49-F238E27FC236}">
                  <a16:creationId xmlns="" xmlns:a16="http://schemas.microsoft.com/office/drawing/2014/main" id="{BAFE2431-64D8-4E64-8B67-20EBC82D4D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488"/>
              <a:ext cx="152" cy="816"/>
            </a:xfrm>
            <a:custGeom>
              <a:avLst/>
              <a:gdLst>
                <a:gd name="T0" fmla="*/ 152 w 152"/>
                <a:gd name="T1" fmla="*/ 816 h 816"/>
                <a:gd name="T2" fmla="*/ 8 w 152"/>
                <a:gd name="T3" fmla="*/ 528 h 816"/>
                <a:gd name="T4" fmla="*/ 104 w 152"/>
                <a:gd name="T5" fmla="*/ 0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16">
                  <a:moveTo>
                    <a:pt x="152" y="816"/>
                  </a:moveTo>
                  <a:cubicBezTo>
                    <a:pt x="84" y="740"/>
                    <a:pt x="16" y="664"/>
                    <a:pt x="8" y="528"/>
                  </a:cubicBezTo>
                  <a:cubicBezTo>
                    <a:pt x="0" y="392"/>
                    <a:pt x="52" y="196"/>
                    <a:pt x="104" y="0"/>
                  </a:cubicBez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84" name="Freeform 64">
              <a:extLst>
                <a:ext uri="{FF2B5EF4-FFF2-40B4-BE49-F238E27FC236}">
                  <a16:creationId xmlns="" xmlns:a16="http://schemas.microsoft.com/office/drawing/2014/main" id="{D29D669D-7142-402A-8254-535EFD190A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352"/>
              <a:ext cx="288" cy="864"/>
            </a:xfrm>
            <a:custGeom>
              <a:avLst/>
              <a:gdLst>
                <a:gd name="T0" fmla="*/ 320 w 320"/>
                <a:gd name="T1" fmla="*/ 0 h 864"/>
                <a:gd name="T2" fmla="*/ 32 w 320"/>
                <a:gd name="T3" fmla="*/ 336 h 864"/>
                <a:gd name="T4" fmla="*/ 128 w 320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0" h="864">
                  <a:moveTo>
                    <a:pt x="320" y="0"/>
                  </a:moveTo>
                  <a:cubicBezTo>
                    <a:pt x="192" y="96"/>
                    <a:pt x="64" y="192"/>
                    <a:pt x="32" y="336"/>
                  </a:cubicBezTo>
                  <a:cubicBezTo>
                    <a:pt x="0" y="480"/>
                    <a:pt x="64" y="672"/>
                    <a:pt x="128" y="864"/>
                  </a:cubicBez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 type="none" w="med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85" name="Freeform 65">
              <a:extLst>
                <a:ext uri="{FF2B5EF4-FFF2-40B4-BE49-F238E27FC236}">
                  <a16:creationId xmlns="" xmlns:a16="http://schemas.microsoft.com/office/drawing/2014/main" id="{C60CEAE0-F9DE-4CEB-B686-BBA56C62D1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2" y="2448"/>
              <a:ext cx="448" cy="864"/>
            </a:xfrm>
            <a:custGeom>
              <a:avLst/>
              <a:gdLst>
                <a:gd name="T0" fmla="*/ 64 w 448"/>
                <a:gd name="T1" fmla="*/ 0 h 864"/>
                <a:gd name="T2" fmla="*/ 64 w 448"/>
                <a:gd name="T3" fmla="*/ 336 h 864"/>
                <a:gd name="T4" fmla="*/ 448 w 448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8" h="864">
                  <a:moveTo>
                    <a:pt x="64" y="0"/>
                  </a:moveTo>
                  <a:cubicBezTo>
                    <a:pt x="32" y="96"/>
                    <a:pt x="0" y="192"/>
                    <a:pt x="64" y="336"/>
                  </a:cubicBezTo>
                  <a:cubicBezTo>
                    <a:pt x="128" y="480"/>
                    <a:pt x="288" y="672"/>
                    <a:pt x="448" y="864"/>
                  </a:cubicBez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 type="none" w="med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86" name="Freeform 66">
              <a:extLst>
                <a:ext uri="{FF2B5EF4-FFF2-40B4-BE49-F238E27FC236}">
                  <a16:creationId xmlns="" xmlns:a16="http://schemas.microsoft.com/office/drawing/2014/main" id="{188DCD0F-5ED6-4569-9197-1CFC0C8FE3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1440"/>
              <a:ext cx="528" cy="864"/>
            </a:xfrm>
            <a:custGeom>
              <a:avLst/>
              <a:gdLst>
                <a:gd name="T0" fmla="*/ 0 w 528"/>
                <a:gd name="T1" fmla="*/ 864 h 864"/>
                <a:gd name="T2" fmla="*/ 96 w 528"/>
                <a:gd name="T3" fmla="*/ 432 h 864"/>
                <a:gd name="T4" fmla="*/ 528 w 528"/>
                <a:gd name="T5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864">
                  <a:moveTo>
                    <a:pt x="0" y="864"/>
                  </a:moveTo>
                  <a:cubicBezTo>
                    <a:pt x="4" y="720"/>
                    <a:pt x="8" y="576"/>
                    <a:pt x="96" y="432"/>
                  </a:cubicBezTo>
                  <a:cubicBezTo>
                    <a:pt x="184" y="288"/>
                    <a:pt x="356" y="144"/>
                    <a:pt x="528" y="0"/>
                  </a:cubicBezTo>
                </a:path>
              </a:pathLst>
            </a:custGeom>
            <a:noFill/>
            <a:ln w="28575" cmpd="sng">
              <a:solidFill>
                <a:srgbClr val="3333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87" name="Oval 67">
              <a:extLst>
                <a:ext uri="{FF2B5EF4-FFF2-40B4-BE49-F238E27FC236}">
                  <a16:creationId xmlns="" xmlns:a16="http://schemas.microsoft.com/office/drawing/2014/main" id="{19AC5AB8-20EB-4A24-B803-2685AD54E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2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</a:rPr>
                <a:t>2q</a:t>
              </a:r>
            </a:p>
          </p:txBody>
        </p:sp>
        <p:sp>
          <p:nvSpPr>
            <p:cNvPr id="133190" name="Line 70">
              <a:extLst>
                <a:ext uri="{FF2B5EF4-FFF2-40B4-BE49-F238E27FC236}">
                  <a16:creationId xmlns="" xmlns:a16="http://schemas.microsoft.com/office/drawing/2014/main" id="{60B8454E-528C-4C6F-8AEC-DAC29F154F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352"/>
              <a:ext cx="10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1">
            <a:extLst>
              <a:ext uri="{FF2B5EF4-FFF2-40B4-BE49-F238E27FC236}">
                <a16:creationId xmlns="" xmlns:a16="http://schemas.microsoft.com/office/drawing/2014/main" id="{4DEDA202-E407-46C8-B1A6-21F833FDF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02E18-9ADC-43EE-835C-A1402D394637}" type="slidenum">
              <a:rPr lang="en-US" altLang="zh-CN"/>
              <a:pPr/>
              <a:t>39</a:t>
            </a:fld>
            <a:endParaRPr lang="en-US" altLang="zh-CN"/>
          </a:p>
        </p:txBody>
      </p:sp>
      <p:grpSp>
        <p:nvGrpSpPr>
          <p:cNvPr id="135170" name="Group 1026">
            <a:extLst>
              <a:ext uri="{FF2B5EF4-FFF2-40B4-BE49-F238E27FC236}">
                <a16:creationId xmlns="" xmlns:a16="http://schemas.microsoft.com/office/drawing/2014/main" id="{F51E28DD-1147-4323-9DE9-B37E3BA1E0CA}"/>
              </a:ext>
            </a:extLst>
          </p:cNvPr>
          <p:cNvGrpSpPr>
            <a:grpSpLocks/>
          </p:cNvGrpSpPr>
          <p:nvPr/>
        </p:nvGrpSpPr>
        <p:grpSpPr bwMode="auto">
          <a:xfrm>
            <a:off x="3313114" y="2605088"/>
            <a:ext cx="5754687" cy="2151062"/>
            <a:chOff x="1127" y="1641"/>
            <a:chExt cx="3625" cy="1355"/>
          </a:xfrm>
        </p:grpSpPr>
        <p:sp>
          <p:nvSpPr>
            <p:cNvPr id="135171" name="Line 1027">
              <a:extLst>
                <a:ext uri="{FF2B5EF4-FFF2-40B4-BE49-F238E27FC236}">
                  <a16:creationId xmlns="" xmlns:a16="http://schemas.microsoft.com/office/drawing/2014/main" id="{CDDCDA47-EED4-4299-BA79-DD0FFE7F1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5" y="1900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72" name="Line 1028">
              <a:extLst>
                <a:ext uri="{FF2B5EF4-FFF2-40B4-BE49-F238E27FC236}">
                  <a16:creationId xmlns="" xmlns:a16="http://schemas.microsoft.com/office/drawing/2014/main" id="{D788EAA2-D330-4E7E-9694-B1DC6E0A68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5" y="2324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5173" name="Group 1029">
              <a:extLst>
                <a:ext uri="{FF2B5EF4-FFF2-40B4-BE49-F238E27FC236}">
                  <a16:creationId xmlns="" xmlns:a16="http://schemas.microsoft.com/office/drawing/2014/main" id="{28950D42-4C8C-4052-A8FB-D6697FAE8A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3" y="1824"/>
              <a:ext cx="151" cy="1007"/>
              <a:chOff x="4224" y="2016"/>
              <a:chExt cx="143" cy="818"/>
            </a:xfrm>
          </p:grpSpPr>
          <p:sp>
            <p:nvSpPr>
              <p:cNvPr id="135174" name="Freeform 1030">
                <a:extLst>
                  <a:ext uri="{FF2B5EF4-FFF2-40B4-BE49-F238E27FC236}">
                    <a16:creationId xmlns="" xmlns:a16="http://schemas.microsoft.com/office/drawing/2014/main" id="{5ACEBF18-6243-4F99-B2B7-B7268BE573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4" y="2352"/>
                <a:ext cx="96" cy="482"/>
              </a:xfrm>
              <a:custGeom>
                <a:avLst/>
                <a:gdLst>
                  <a:gd name="T0" fmla="*/ 86 w 86"/>
                  <a:gd name="T1" fmla="*/ 0 h 458"/>
                  <a:gd name="T2" fmla="*/ 86 w 86"/>
                  <a:gd name="T3" fmla="*/ 10 h 458"/>
                  <a:gd name="T4" fmla="*/ 86 w 86"/>
                  <a:gd name="T5" fmla="*/ 20 h 458"/>
                  <a:gd name="T6" fmla="*/ 85 w 86"/>
                  <a:gd name="T7" fmla="*/ 79 h 458"/>
                  <a:gd name="T8" fmla="*/ 80 w 86"/>
                  <a:gd name="T9" fmla="*/ 138 h 458"/>
                  <a:gd name="T10" fmla="*/ 74 w 86"/>
                  <a:gd name="T11" fmla="*/ 196 h 458"/>
                  <a:gd name="T12" fmla="*/ 64 w 86"/>
                  <a:gd name="T13" fmla="*/ 252 h 458"/>
                  <a:gd name="T14" fmla="*/ 52 w 86"/>
                  <a:gd name="T15" fmla="*/ 307 h 458"/>
                  <a:gd name="T16" fmla="*/ 37 w 86"/>
                  <a:gd name="T17" fmla="*/ 360 h 458"/>
                  <a:gd name="T18" fmla="*/ 20 w 86"/>
                  <a:gd name="T19" fmla="*/ 410 h 458"/>
                  <a:gd name="T20" fmla="*/ 0 w 86"/>
                  <a:gd name="T21" fmla="*/ 458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458">
                    <a:moveTo>
                      <a:pt x="86" y="0"/>
                    </a:moveTo>
                    <a:lnTo>
                      <a:pt x="86" y="10"/>
                    </a:lnTo>
                    <a:lnTo>
                      <a:pt x="86" y="20"/>
                    </a:lnTo>
                    <a:lnTo>
                      <a:pt x="85" y="79"/>
                    </a:lnTo>
                    <a:lnTo>
                      <a:pt x="80" y="138"/>
                    </a:lnTo>
                    <a:lnTo>
                      <a:pt x="74" y="196"/>
                    </a:lnTo>
                    <a:lnTo>
                      <a:pt x="64" y="252"/>
                    </a:lnTo>
                    <a:lnTo>
                      <a:pt x="52" y="307"/>
                    </a:lnTo>
                    <a:lnTo>
                      <a:pt x="37" y="360"/>
                    </a:lnTo>
                    <a:lnTo>
                      <a:pt x="20" y="410"/>
                    </a:lnTo>
                    <a:lnTo>
                      <a:pt x="0" y="458"/>
                    </a:lnTo>
                  </a:path>
                </a:pathLst>
              </a:custGeom>
              <a:noFill/>
              <a:ln w="28575" cmpd="sng">
                <a:solidFill>
                  <a:srgbClr val="CC00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175" name="Freeform 1031">
                <a:extLst>
                  <a:ext uri="{FF2B5EF4-FFF2-40B4-BE49-F238E27FC236}">
                    <a16:creationId xmlns="" xmlns:a16="http://schemas.microsoft.com/office/drawing/2014/main" id="{D30E87B9-E4F3-4A70-88D7-DA63091008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" y="2016"/>
                <a:ext cx="91" cy="384"/>
              </a:xfrm>
              <a:custGeom>
                <a:avLst/>
                <a:gdLst>
                  <a:gd name="T0" fmla="*/ 0 w 78"/>
                  <a:gd name="T1" fmla="*/ 0 h 351"/>
                  <a:gd name="T2" fmla="*/ 15 w 78"/>
                  <a:gd name="T3" fmla="*/ 39 h 351"/>
                  <a:gd name="T4" fmla="*/ 29 w 78"/>
                  <a:gd name="T5" fmla="*/ 80 h 351"/>
                  <a:gd name="T6" fmla="*/ 41 w 78"/>
                  <a:gd name="T7" fmla="*/ 122 h 351"/>
                  <a:gd name="T8" fmla="*/ 52 w 78"/>
                  <a:gd name="T9" fmla="*/ 166 h 351"/>
                  <a:gd name="T10" fmla="*/ 61 w 78"/>
                  <a:gd name="T11" fmla="*/ 211 h 351"/>
                  <a:gd name="T12" fmla="*/ 69 w 78"/>
                  <a:gd name="T13" fmla="*/ 257 h 351"/>
                  <a:gd name="T14" fmla="*/ 74 w 78"/>
                  <a:gd name="T15" fmla="*/ 303 h 351"/>
                  <a:gd name="T16" fmla="*/ 78 w 78"/>
                  <a:gd name="T17" fmla="*/ 351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8" h="351">
                    <a:moveTo>
                      <a:pt x="0" y="0"/>
                    </a:moveTo>
                    <a:lnTo>
                      <a:pt x="15" y="39"/>
                    </a:lnTo>
                    <a:lnTo>
                      <a:pt x="29" y="80"/>
                    </a:lnTo>
                    <a:lnTo>
                      <a:pt x="41" y="122"/>
                    </a:lnTo>
                    <a:lnTo>
                      <a:pt x="52" y="166"/>
                    </a:lnTo>
                    <a:lnTo>
                      <a:pt x="61" y="211"/>
                    </a:lnTo>
                    <a:lnTo>
                      <a:pt x="69" y="257"/>
                    </a:lnTo>
                    <a:lnTo>
                      <a:pt x="74" y="303"/>
                    </a:lnTo>
                    <a:lnTo>
                      <a:pt x="78" y="351"/>
                    </a:lnTo>
                  </a:path>
                </a:pathLst>
              </a:custGeom>
              <a:noFill/>
              <a:ln w="28575" cmpd="sng">
                <a:solidFill>
                  <a:srgbClr val="CC00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176" name="Freeform 1032">
                <a:extLst>
                  <a:ext uri="{FF2B5EF4-FFF2-40B4-BE49-F238E27FC236}">
                    <a16:creationId xmlns="" xmlns:a16="http://schemas.microsoft.com/office/drawing/2014/main" id="{26968C65-19C7-4D87-A8D2-025537307F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2" y="2352"/>
                <a:ext cx="95" cy="96"/>
              </a:xfrm>
              <a:custGeom>
                <a:avLst/>
                <a:gdLst>
                  <a:gd name="T0" fmla="*/ 0 w 67"/>
                  <a:gd name="T1" fmla="*/ 2 h 100"/>
                  <a:gd name="T2" fmla="*/ 37 w 67"/>
                  <a:gd name="T3" fmla="*/ 100 h 100"/>
                  <a:gd name="T4" fmla="*/ 67 w 67"/>
                  <a:gd name="T5" fmla="*/ 0 h 100"/>
                  <a:gd name="T6" fmla="*/ 35 w 67"/>
                  <a:gd name="T7" fmla="*/ 32 h 100"/>
                  <a:gd name="T8" fmla="*/ 0 w 67"/>
                  <a:gd name="T9" fmla="*/ 2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00">
                    <a:moveTo>
                      <a:pt x="0" y="2"/>
                    </a:moveTo>
                    <a:lnTo>
                      <a:pt x="37" y="100"/>
                    </a:lnTo>
                    <a:lnTo>
                      <a:pt x="67" y="0"/>
                    </a:lnTo>
                    <a:lnTo>
                      <a:pt x="35" y="3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5177" name="Group 1033">
              <a:extLst>
                <a:ext uri="{FF2B5EF4-FFF2-40B4-BE49-F238E27FC236}">
                  <a16:creationId xmlns="" xmlns:a16="http://schemas.microsoft.com/office/drawing/2014/main" id="{2896E41D-5939-4AB0-B98E-E38BC59BB2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3" y="1824"/>
              <a:ext cx="409" cy="1008"/>
              <a:chOff x="4224" y="1960"/>
              <a:chExt cx="480" cy="869"/>
            </a:xfrm>
          </p:grpSpPr>
          <p:sp>
            <p:nvSpPr>
              <p:cNvPr id="135178" name="Freeform 1034">
                <a:extLst>
                  <a:ext uri="{FF2B5EF4-FFF2-40B4-BE49-F238E27FC236}">
                    <a16:creationId xmlns="" xmlns:a16="http://schemas.microsoft.com/office/drawing/2014/main" id="{4DC2550D-D9A9-4A43-BD06-3C10F08D82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4" y="2448"/>
                <a:ext cx="393" cy="381"/>
              </a:xfrm>
              <a:custGeom>
                <a:avLst/>
                <a:gdLst>
                  <a:gd name="T0" fmla="*/ 393 w 393"/>
                  <a:gd name="T1" fmla="*/ 0 h 381"/>
                  <a:gd name="T2" fmla="*/ 387 w 393"/>
                  <a:gd name="T3" fmla="*/ 40 h 381"/>
                  <a:gd name="T4" fmla="*/ 378 w 393"/>
                  <a:gd name="T5" fmla="*/ 79 h 381"/>
                  <a:gd name="T6" fmla="*/ 366 w 393"/>
                  <a:gd name="T7" fmla="*/ 116 h 381"/>
                  <a:gd name="T8" fmla="*/ 351 w 393"/>
                  <a:gd name="T9" fmla="*/ 152 h 381"/>
                  <a:gd name="T10" fmla="*/ 333 w 393"/>
                  <a:gd name="T11" fmla="*/ 185 h 381"/>
                  <a:gd name="T12" fmla="*/ 313 w 393"/>
                  <a:gd name="T13" fmla="*/ 216 h 381"/>
                  <a:gd name="T14" fmla="*/ 291 w 393"/>
                  <a:gd name="T15" fmla="*/ 246 h 381"/>
                  <a:gd name="T16" fmla="*/ 266 w 393"/>
                  <a:gd name="T17" fmla="*/ 272 h 381"/>
                  <a:gd name="T18" fmla="*/ 240 w 393"/>
                  <a:gd name="T19" fmla="*/ 296 h 381"/>
                  <a:gd name="T20" fmla="*/ 212 w 393"/>
                  <a:gd name="T21" fmla="*/ 318 h 381"/>
                  <a:gd name="T22" fmla="*/ 182 w 393"/>
                  <a:gd name="T23" fmla="*/ 337 h 381"/>
                  <a:gd name="T24" fmla="*/ 150 w 393"/>
                  <a:gd name="T25" fmla="*/ 352 h 381"/>
                  <a:gd name="T26" fmla="*/ 117 w 393"/>
                  <a:gd name="T27" fmla="*/ 365 h 381"/>
                  <a:gd name="T28" fmla="*/ 83 w 393"/>
                  <a:gd name="T29" fmla="*/ 374 h 381"/>
                  <a:gd name="T30" fmla="*/ 48 w 393"/>
                  <a:gd name="T31" fmla="*/ 379 h 381"/>
                  <a:gd name="T32" fmla="*/ 12 w 393"/>
                  <a:gd name="T33" fmla="*/ 381 h 381"/>
                  <a:gd name="T34" fmla="*/ 0 w 393"/>
                  <a:gd name="T35" fmla="*/ 381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3" h="381">
                    <a:moveTo>
                      <a:pt x="393" y="0"/>
                    </a:moveTo>
                    <a:lnTo>
                      <a:pt x="387" y="40"/>
                    </a:lnTo>
                    <a:lnTo>
                      <a:pt x="378" y="79"/>
                    </a:lnTo>
                    <a:lnTo>
                      <a:pt x="366" y="116"/>
                    </a:lnTo>
                    <a:lnTo>
                      <a:pt x="351" y="152"/>
                    </a:lnTo>
                    <a:lnTo>
                      <a:pt x="333" y="185"/>
                    </a:lnTo>
                    <a:lnTo>
                      <a:pt x="313" y="216"/>
                    </a:lnTo>
                    <a:lnTo>
                      <a:pt x="291" y="246"/>
                    </a:lnTo>
                    <a:lnTo>
                      <a:pt x="266" y="272"/>
                    </a:lnTo>
                    <a:lnTo>
                      <a:pt x="240" y="296"/>
                    </a:lnTo>
                    <a:lnTo>
                      <a:pt x="212" y="318"/>
                    </a:lnTo>
                    <a:lnTo>
                      <a:pt x="182" y="337"/>
                    </a:lnTo>
                    <a:lnTo>
                      <a:pt x="150" y="352"/>
                    </a:lnTo>
                    <a:lnTo>
                      <a:pt x="117" y="365"/>
                    </a:lnTo>
                    <a:lnTo>
                      <a:pt x="83" y="374"/>
                    </a:lnTo>
                    <a:lnTo>
                      <a:pt x="48" y="379"/>
                    </a:lnTo>
                    <a:lnTo>
                      <a:pt x="12" y="381"/>
                    </a:lnTo>
                    <a:lnTo>
                      <a:pt x="0" y="381"/>
                    </a:lnTo>
                  </a:path>
                </a:pathLst>
              </a:custGeom>
              <a:noFill/>
              <a:ln w="28575" cmpd="sng">
                <a:solidFill>
                  <a:srgbClr val="CC00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179" name="Freeform 1035">
                <a:extLst>
                  <a:ext uri="{FF2B5EF4-FFF2-40B4-BE49-F238E27FC236}">
                    <a16:creationId xmlns="" xmlns:a16="http://schemas.microsoft.com/office/drawing/2014/main" id="{008C3B99-80CB-4ECC-9AF9-C3C738A16F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36" y="1960"/>
                <a:ext cx="384" cy="447"/>
              </a:xfrm>
              <a:custGeom>
                <a:avLst/>
                <a:gdLst>
                  <a:gd name="T0" fmla="*/ 0 w 384"/>
                  <a:gd name="T1" fmla="*/ 0 h 447"/>
                  <a:gd name="T2" fmla="*/ 20 w 384"/>
                  <a:gd name="T3" fmla="*/ 1 h 447"/>
                  <a:gd name="T4" fmla="*/ 39 w 384"/>
                  <a:gd name="T5" fmla="*/ 2 h 447"/>
                  <a:gd name="T6" fmla="*/ 58 w 384"/>
                  <a:gd name="T7" fmla="*/ 5 h 447"/>
                  <a:gd name="T8" fmla="*/ 77 w 384"/>
                  <a:gd name="T9" fmla="*/ 9 h 447"/>
                  <a:gd name="T10" fmla="*/ 96 w 384"/>
                  <a:gd name="T11" fmla="*/ 14 h 447"/>
                  <a:gd name="T12" fmla="*/ 114 w 384"/>
                  <a:gd name="T13" fmla="*/ 20 h 447"/>
                  <a:gd name="T14" fmla="*/ 149 w 384"/>
                  <a:gd name="T15" fmla="*/ 34 h 447"/>
                  <a:gd name="T16" fmla="*/ 183 w 384"/>
                  <a:gd name="T17" fmla="*/ 53 h 447"/>
                  <a:gd name="T18" fmla="*/ 215 w 384"/>
                  <a:gd name="T19" fmla="*/ 74 h 447"/>
                  <a:gd name="T20" fmla="*/ 244 w 384"/>
                  <a:gd name="T21" fmla="*/ 99 h 447"/>
                  <a:gd name="T22" fmla="*/ 272 w 384"/>
                  <a:gd name="T23" fmla="*/ 128 h 447"/>
                  <a:gd name="T24" fmla="*/ 296 w 384"/>
                  <a:gd name="T25" fmla="*/ 158 h 447"/>
                  <a:gd name="T26" fmla="*/ 318 w 384"/>
                  <a:gd name="T27" fmla="*/ 192 h 447"/>
                  <a:gd name="T28" fmla="*/ 338 w 384"/>
                  <a:gd name="T29" fmla="*/ 228 h 447"/>
                  <a:gd name="T30" fmla="*/ 354 w 384"/>
                  <a:gd name="T31" fmla="*/ 266 h 447"/>
                  <a:gd name="T32" fmla="*/ 367 w 384"/>
                  <a:gd name="T33" fmla="*/ 306 h 447"/>
                  <a:gd name="T34" fmla="*/ 376 w 384"/>
                  <a:gd name="T35" fmla="*/ 347 h 447"/>
                  <a:gd name="T36" fmla="*/ 382 w 384"/>
                  <a:gd name="T37" fmla="*/ 391 h 447"/>
                  <a:gd name="T38" fmla="*/ 384 w 384"/>
                  <a:gd name="T39" fmla="*/ 413 h 447"/>
                  <a:gd name="T40" fmla="*/ 384 w 384"/>
                  <a:gd name="T41" fmla="*/ 435 h 447"/>
                  <a:gd name="T42" fmla="*/ 384 w 384"/>
                  <a:gd name="T43" fmla="*/ 441 h 447"/>
                  <a:gd name="T44" fmla="*/ 383 w 384"/>
                  <a:gd name="T45" fmla="*/ 447 h 4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84" h="447">
                    <a:moveTo>
                      <a:pt x="0" y="0"/>
                    </a:moveTo>
                    <a:lnTo>
                      <a:pt x="20" y="1"/>
                    </a:lnTo>
                    <a:lnTo>
                      <a:pt x="39" y="2"/>
                    </a:lnTo>
                    <a:lnTo>
                      <a:pt x="58" y="5"/>
                    </a:lnTo>
                    <a:lnTo>
                      <a:pt x="77" y="9"/>
                    </a:lnTo>
                    <a:lnTo>
                      <a:pt x="96" y="14"/>
                    </a:lnTo>
                    <a:lnTo>
                      <a:pt x="114" y="20"/>
                    </a:lnTo>
                    <a:lnTo>
                      <a:pt x="149" y="34"/>
                    </a:lnTo>
                    <a:lnTo>
                      <a:pt x="183" y="53"/>
                    </a:lnTo>
                    <a:lnTo>
                      <a:pt x="215" y="74"/>
                    </a:lnTo>
                    <a:lnTo>
                      <a:pt x="244" y="99"/>
                    </a:lnTo>
                    <a:lnTo>
                      <a:pt x="272" y="128"/>
                    </a:lnTo>
                    <a:lnTo>
                      <a:pt x="296" y="158"/>
                    </a:lnTo>
                    <a:lnTo>
                      <a:pt x="318" y="192"/>
                    </a:lnTo>
                    <a:lnTo>
                      <a:pt x="338" y="228"/>
                    </a:lnTo>
                    <a:lnTo>
                      <a:pt x="354" y="266"/>
                    </a:lnTo>
                    <a:lnTo>
                      <a:pt x="367" y="306"/>
                    </a:lnTo>
                    <a:lnTo>
                      <a:pt x="376" y="347"/>
                    </a:lnTo>
                    <a:lnTo>
                      <a:pt x="382" y="391"/>
                    </a:lnTo>
                    <a:lnTo>
                      <a:pt x="384" y="413"/>
                    </a:lnTo>
                    <a:lnTo>
                      <a:pt x="384" y="435"/>
                    </a:lnTo>
                    <a:lnTo>
                      <a:pt x="384" y="441"/>
                    </a:lnTo>
                    <a:lnTo>
                      <a:pt x="383" y="447"/>
                    </a:lnTo>
                  </a:path>
                </a:pathLst>
              </a:custGeom>
              <a:noFill/>
              <a:ln w="28575" cmpd="sng">
                <a:solidFill>
                  <a:srgbClr val="CC00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180" name="Freeform 1036">
                <a:extLst>
                  <a:ext uri="{FF2B5EF4-FFF2-40B4-BE49-F238E27FC236}">
                    <a16:creationId xmlns="" xmlns:a16="http://schemas.microsoft.com/office/drawing/2014/main" id="{8F55252C-E083-4616-9CAF-95E600B10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0" y="2352"/>
                <a:ext cx="144" cy="148"/>
              </a:xfrm>
              <a:custGeom>
                <a:avLst/>
                <a:gdLst>
                  <a:gd name="T0" fmla="*/ 0 w 67"/>
                  <a:gd name="T1" fmla="*/ 0 h 102"/>
                  <a:gd name="T2" fmla="*/ 25 w 67"/>
                  <a:gd name="T3" fmla="*/ 102 h 102"/>
                  <a:gd name="T4" fmla="*/ 67 w 67"/>
                  <a:gd name="T5" fmla="*/ 6 h 102"/>
                  <a:gd name="T6" fmla="*/ 31 w 67"/>
                  <a:gd name="T7" fmla="*/ 34 h 102"/>
                  <a:gd name="T8" fmla="*/ 0 w 67"/>
                  <a:gd name="T9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02">
                    <a:moveTo>
                      <a:pt x="0" y="0"/>
                    </a:moveTo>
                    <a:lnTo>
                      <a:pt x="25" y="102"/>
                    </a:lnTo>
                    <a:lnTo>
                      <a:pt x="67" y="6"/>
                    </a:lnTo>
                    <a:lnTo>
                      <a:pt x="31" y="3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5181" name="Line 1037">
              <a:extLst>
                <a:ext uri="{FF2B5EF4-FFF2-40B4-BE49-F238E27FC236}">
                  <a16:creationId xmlns="" xmlns:a16="http://schemas.microsoft.com/office/drawing/2014/main" id="{20CC762A-896C-4927-B2D3-3EF1BCB8C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2" name="Freeform 1038">
              <a:extLst>
                <a:ext uri="{FF2B5EF4-FFF2-40B4-BE49-F238E27FC236}">
                  <a16:creationId xmlns="" xmlns:a16="http://schemas.microsoft.com/office/drawing/2014/main" id="{3B62ADAA-6A2D-42BC-BDAB-997E3DA28D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1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3" name="Line 1039">
              <a:extLst>
                <a:ext uri="{FF2B5EF4-FFF2-40B4-BE49-F238E27FC236}">
                  <a16:creationId xmlns="" xmlns:a16="http://schemas.microsoft.com/office/drawing/2014/main" id="{16E9CCB1-B58D-4E2D-9A78-7C07638677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4" name="Line 1040">
              <a:extLst>
                <a:ext uri="{FF2B5EF4-FFF2-40B4-BE49-F238E27FC236}">
                  <a16:creationId xmlns="" xmlns:a16="http://schemas.microsoft.com/office/drawing/2014/main" id="{07FCBD13-2BF0-4277-968C-B19FAFDD7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7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5" name="Freeform 1041">
              <a:extLst>
                <a:ext uri="{FF2B5EF4-FFF2-40B4-BE49-F238E27FC236}">
                  <a16:creationId xmlns="" xmlns:a16="http://schemas.microsoft.com/office/drawing/2014/main" id="{573D0814-D0F9-43FB-9A64-6A444C8C1F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5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6" name="Line 1042">
              <a:extLst>
                <a:ext uri="{FF2B5EF4-FFF2-40B4-BE49-F238E27FC236}">
                  <a16:creationId xmlns="" xmlns:a16="http://schemas.microsoft.com/office/drawing/2014/main" id="{C5722AE2-F45B-4906-8229-90BFDBC04E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7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7" name="Line 1043">
              <a:extLst>
                <a:ext uri="{FF2B5EF4-FFF2-40B4-BE49-F238E27FC236}">
                  <a16:creationId xmlns="" xmlns:a16="http://schemas.microsoft.com/office/drawing/2014/main" id="{53C7DEBF-68AB-4B7C-B77D-BEE79311D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9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8" name="Freeform 1044">
              <a:extLst>
                <a:ext uri="{FF2B5EF4-FFF2-40B4-BE49-F238E27FC236}">
                  <a16:creationId xmlns="" xmlns:a16="http://schemas.microsoft.com/office/drawing/2014/main" id="{20F35B10-EE78-45FD-AAD4-CC813959E5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8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89" name="Line 1045">
              <a:extLst>
                <a:ext uri="{FF2B5EF4-FFF2-40B4-BE49-F238E27FC236}">
                  <a16:creationId xmlns="" xmlns:a16="http://schemas.microsoft.com/office/drawing/2014/main" id="{176A64E8-F961-4EAE-842A-124930E37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9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0" name="Line 1046">
              <a:extLst>
                <a:ext uri="{FF2B5EF4-FFF2-40B4-BE49-F238E27FC236}">
                  <a16:creationId xmlns="" xmlns:a16="http://schemas.microsoft.com/office/drawing/2014/main" id="{C7280615-997D-4C09-A24F-2D29A64A9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6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1" name="Freeform 1047">
              <a:extLst>
                <a:ext uri="{FF2B5EF4-FFF2-40B4-BE49-F238E27FC236}">
                  <a16:creationId xmlns="" xmlns:a16="http://schemas.microsoft.com/office/drawing/2014/main" id="{03CFD628-D0BF-4021-909F-5C3A60C342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4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2" name="Line 1048">
              <a:extLst>
                <a:ext uri="{FF2B5EF4-FFF2-40B4-BE49-F238E27FC236}">
                  <a16:creationId xmlns="" xmlns:a16="http://schemas.microsoft.com/office/drawing/2014/main" id="{927A8AF5-9D92-4086-95EF-966BF01C4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6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3" name="Line 1049">
              <a:extLst>
                <a:ext uri="{FF2B5EF4-FFF2-40B4-BE49-F238E27FC236}">
                  <a16:creationId xmlns="" xmlns:a16="http://schemas.microsoft.com/office/drawing/2014/main" id="{44423166-19FB-47F5-B39C-B73194103B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0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4" name="Freeform 1050">
              <a:extLst>
                <a:ext uri="{FF2B5EF4-FFF2-40B4-BE49-F238E27FC236}">
                  <a16:creationId xmlns="" xmlns:a16="http://schemas.microsoft.com/office/drawing/2014/main" id="{31E26CD1-D2AE-4293-978B-2A0EE9F48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9" y="2209"/>
              <a:ext cx="100" cy="127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5" name="Line 1051">
              <a:extLst>
                <a:ext uri="{FF2B5EF4-FFF2-40B4-BE49-F238E27FC236}">
                  <a16:creationId xmlns="" xmlns:a16="http://schemas.microsoft.com/office/drawing/2014/main" id="{BDE76302-96E4-4D6F-8252-D752EB740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0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6" name="Line 1052">
              <a:extLst>
                <a:ext uri="{FF2B5EF4-FFF2-40B4-BE49-F238E27FC236}">
                  <a16:creationId xmlns="" xmlns:a16="http://schemas.microsoft.com/office/drawing/2014/main" id="{45E58D20-7CED-4FC1-873E-4CA0C869B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900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7" name="Freeform 1053">
              <a:extLst>
                <a:ext uri="{FF2B5EF4-FFF2-40B4-BE49-F238E27FC236}">
                  <a16:creationId xmlns="" xmlns:a16="http://schemas.microsoft.com/office/drawing/2014/main" id="{0B55A0ED-3B75-488D-87CA-7B41332872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3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8" name="Line 1054">
              <a:extLst>
                <a:ext uri="{FF2B5EF4-FFF2-40B4-BE49-F238E27FC236}">
                  <a16:creationId xmlns="" xmlns:a16="http://schemas.microsoft.com/office/drawing/2014/main" id="{8A41FDF0-5499-4893-B32A-704DBE3321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4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199" name="Line 1055">
              <a:extLst>
                <a:ext uri="{FF2B5EF4-FFF2-40B4-BE49-F238E27FC236}">
                  <a16:creationId xmlns="" xmlns:a16="http://schemas.microsoft.com/office/drawing/2014/main" id="{DEA0CDE6-1A19-48EB-9468-E51D94C82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7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0" name="Freeform 1056">
              <a:extLst>
                <a:ext uri="{FF2B5EF4-FFF2-40B4-BE49-F238E27FC236}">
                  <a16:creationId xmlns="" xmlns:a16="http://schemas.microsoft.com/office/drawing/2014/main" id="{5CEA1BB6-BFCB-43B3-A6E9-48B452C474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5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1" name="Line 1057">
              <a:extLst>
                <a:ext uri="{FF2B5EF4-FFF2-40B4-BE49-F238E27FC236}">
                  <a16:creationId xmlns="" xmlns:a16="http://schemas.microsoft.com/office/drawing/2014/main" id="{DF5D56A4-6795-40B9-81AA-7128A3C61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7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2" name="Line 1058">
              <a:extLst>
                <a:ext uri="{FF2B5EF4-FFF2-40B4-BE49-F238E27FC236}">
                  <a16:creationId xmlns="" xmlns:a16="http://schemas.microsoft.com/office/drawing/2014/main" id="{C1C118CB-A0C3-4FBD-AA2E-55DC25B27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9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3" name="Freeform 1059">
              <a:extLst>
                <a:ext uri="{FF2B5EF4-FFF2-40B4-BE49-F238E27FC236}">
                  <a16:creationId xmlns="" xmlns:a16="http://schemas.microsoft.com/office/drawing/2014/main" id="{BFE7886E-52DE-40B2-83DC-D4698F35B2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7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4" name="Line 1060">
              <a:extLst>
                <a:ext uri="{FF2B5EF4-FFF2-40B4-BE49-F238E27FC236}">
                  <a16:creationId xmlns="" xmlns:a16="http://schemas.microsoft.com/office/drawing/2014/main" id="{367BF2C2-961A-48D7-AEDB-3B9AFDA40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9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5" name="Line 1061">
              <a:extLst>
                <a:ext uri="{FF2B5EF4-FFF2-40B4-BE49-F238E27FC236}">
                  <a16:creationId xmlns="" xmlns:a16="http://schemas.microsoft.com/office/drawing/2014/main" id="{CED4152A-1202-4994-ADFB-C13E58F195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1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6" name="Freeform 1062">
              <a:extLst>
                <a:ext uri="{FF2B5EF4-FFF2-40B4-BE49-F238E27FC236}">
                  <a16:creationId xmlns="" xmlns:a16="http://schemas.microsoft.com/office/drawing/2014/main" id="{7B01A4F0-56F4-45A6-A953-5F0EF41EBF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10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7" name="Line 1063">
              <a:extLst>
                <a:ext uri="{FF2B5EF4-FFF2-40B4-BE49-F238E27FC236}">
                  <a16:creationId xmlns="" xmlns:a16="http://schemas.microsoft.com/office/drawing/2014/main" id="{C65898C2-AC9F-484F-96E9-BF6E10AC51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1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8" name="Line 1064">
              <a:extLst>
                <a:ext uri="{FF2B5EF4-FFF2-40B4-BE49-F238E27FC236}">
                  <a16:creationId xmlns="" xmlns:a16="http://schemas.microsoft.com/office/drawing/2014/main" id="{E1417031-0F8E-4C84-BD3B-C96AFD7D21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4" y="1901"/>
              <a:ext cx="1" cy="355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09" name="Freeform 1065">
              <a:extLst>
                <a:ext uri="{FF2B5EF4-FFF2-40B4-BE49-F238E27FC236}">
                  <a16:creationId xmlns="" xmlns:a16="http://schemas.microsoft.com/office/drawing/2014/main" id="{90522004-F09F-47A8-95D2-A6B75EC88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62" y="2209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10" name="Line 1066">
              <a:extLst>
                <a:ext uri="{FF2B5EF4-FFF2-40B4-BE49-F238E27FC236}">
                  <a16:creationId xmlns="" xmlns:a16="http://schemas.microsoft.com/office/drawing/2014/main" id="{76CEB35D-E961-43C6-AA36-B2D4718D7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4" y="2325"/>
              <a:ext cx="1" cy="538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5211" name="Group 1067">
              <a:extLst>
                <a:ext uri="{FF2B5EF4-FFF2-40B4-BE49-F238E27FC236}">
                  <a16:creationId xmlns="" xmlns:a16="http://schemas.microsoft.com/office/drawing/2014/main" id="{EB096D34-95AA-49CA-9E4B-D5E1FC514256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415" y="1824"/>
              <a:ext cx="152" cy="1007"/>
              <a:chOff x="4224" y="2016"/>
              <a:chExt cx="143" cy="818"/>
            </a:xfrm>
          </p:grpSpPr>
          <p:sp>
            <p:nvSpPr>
              <p:cNvPr id="135212" name="Freeform 1068">
                <a:extLst>
                  <a:ext uri="{FF2B5EF4-FFF2-40B4-BE49-F238E27FC236}">
                    <a16:creationId xmlns="" xmlns:a16="http://schemas.microsoft.com/office/drawing/2014/main" id="{497708FF-1B2E-4998-8C82-7F42350B4C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4" y="2352"/>
                <a:ext cx="96" cy="482"/>
              </a:xfrm>
              <a:custGeom>
                <a:avLst/>
                <a:gdLst>
                  <a:gd name="T0" fmla="*/ 86 w 86"/>
                  <a:gd name="T1" fmla="*/ 0 h 458"/>
                  <a:gd name="T2" fmla="*/ 86 w 86"/>
                  <a:gd name="T3" fmla="*/ 10 h 458"/>
                  <a:gd name="T4" fmla="*/ 86 w 86"/>
                  <a:gd name="T5" fmla="*/ 20 h 458"/>
                  <a:gd name="T6" fmla="*/ 85 w 86"/>
                  <a:gd name="T7" fmla="*/ 79 h 458"/>
                  <a:gd name="T8" fmla="*/ 80 w 86"/>
                  <a:gd name="T9" fmla="*/ 138 h 458"/>
                  <a:gd name="T10" fmla="*/ 74 w 86"/>
                  <a:gd name="T11" fmla="*/ 196 h 458"/>
                  <a:gd name="T12" fmla="*/ 64 w 86"/>
                  <a:gd name="T13" fmla="*/ 252 h 458"/>
                  <a:gd name="T14" fmla="*/ 52 w 86"/>
                  <a:gd name="T15" fmla="*/ 307 h 458"/>
                  <a:gd name="T16" fmla="*/ 37 w 86"/>
                  <a:gd name="T17" fmla="*/ 360 h 458"/>
                  <a:gd name="T18" fmla="*/ 20 w 86"/>
                  <a:gd name="T19" fmla="*/ 410 h 458"/>
                  <a:gd name="T20" fmla="*/ 0 w 86"/>
                  <a:gd name="T21" fmla="*/ 458 h 4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458">
                    <a:moveTo>
                      <a:pt x="86" y="0"/>
                    </a:moveTo>
                    <a:lnTo>
                      <a:pt x="86" y="10"/>
                    </a:lnTo>
                    <a:lnTo>
                      <a:pt x="86" y="20"/>
                    </a:lnTo>
                    <a:lnTo>
                      <a:pt x="85" y="79"/>
                    </a:lnTo>
                    <a:lnTo>
                      <a:pt x="80" y="138"/>
                    </a:lnTo>
                    <a:lnTo>
                      <a:pt x="74" y="196"/>
                    </a:lnTo>
                    <a:lnTo>
                      <a:pt x="64" y="252"/>
                    </a:lnTo>
                    <a:lnTo>
                      <a:pt x="52" y="307"/>
                    </a:lnTo>
                    <a:lnTo>
                      <a:pt x="37" y="360"/>
                    </a:lnTo>
                    <a:lnTo>
                      <a:pt x="20" y="410"/>
                    </a:lnTo>
                    <a:lnTo>
                      <a:pt x="0" y="458"/>
                    </a:lnTo>
                  </a:path>
                </a:pathLst>
              </a:custGeom>
              <a:noFill/>
              <a:ln w="28575" cmpd="sng">
                <a:solidFill>
                  <a:srgbClr val="CC00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213" name="Freeform 1069">
                <a:extLst>
                  <a:ext uri="{FF2B5EF4-FFF2-40B4-BE49-F238E27FC236}">
                    <a16:creationId xmlns="" xmlns:a16="http://schemas.microsoft.com/office/drawing/2014/main" id="{6227BC03-57DB-4851-B97B-031F8AAF8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9" y="2016"/>
                <a:ext cx="91" cy="384"/>
              </a:xfrm>
              <a:custGeom>
                <a:avLst/>
                <a:gdLst>
                  <a:gd name="T0" fmla="*/ 0 w 78"/>
                  <a:gd name="T1" fmla="*/ 0 h 351"/>
                  <a:gd name="T2" fmla="*/ 15 w 78"/>
                  <a:gd name="T3" fmla="*/ 39 h 351"/>
                  <a:gd name="T4" fmla="*/ 29 w 78"/>
                  <a:gd name="T5" fmla="*/ 80 h 351"/>
                  <a:gd name="T6" fmla="*/ 41 w 78"/>
                  <a:gd name="T7" fmla="*/ 122 h 351"/>
                  <a:gd name="T8" fmla="*/ 52 w 78"/>
                  <a:gd name="T9" fmla="*/ 166 h 351"/>
                  <a:gd name="T10" fmla="*/ 61 w 78"/>
                  <a:gd name="T11" fmla="*/ 211 h 351"/>
                  <a:gd name="T12" fmla="*/ 69 w 78"/>
                  <a:gd name="T13" fmla="*/ 257 h 351"/>
                  <a:gd name="T14" fmla="*/ 74 w 78"/>
                  <a:gd name="T15" fmla="*/ 303 h 351"/>
                  <a:gd name="T16" fmla="*/ 78 w 78"/>
                  <a:gd name="T17" fmla="*/ 351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8" h="351">
                    <a:moveTo>
                      <a:pt x="0" y="0"/>
                    </a:moveTo>
                    <a:lnTo>
                      <a:pt x="15" y="39"/>
                    </a:lnTo>
                    <a:lnTo>
                      <a:pt x="29" y="80"/>
                    </a:lnTo>
                    <a:lnTo>
                      <a:pt x="41" y="122"/>
                    </a:lnTo>
                    <a:lnTo>
                      <a:pt x="52" y="166"/>
                    </a:lnTo>
                    <a:lnTo>
                      <a:pt x="61" y="211"/>
                    </a:lnTo>
                    <a:lnTo>
                      <a:pt x="69" y="257"/>
                    </a:lnTo>
                    <a:lnTo>
                      <a:pt x="74" y="303"/>
                    </a:lnTo>
                    <a:lnTo>
                      <a:pt x="78" y="351"/>
                    </a:lnTo>
                  </a:path>
                </a:pathLst>
              </a:custGeom>
              <a:noFill/>
              <a:ln w="28575" cmpd="sng">
                <a:solidFill>
                  <a:srgbClr val="CC00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214" name="Freeform 1070">
                <a:extLst>
                  <a:ext uri="{FF2B5EF4-FFF2-40B4-BE49-F238E27FC236}">
                    <a16:creationId xmlns="" xmlns:a16="http://schemas.microsoft.com/office/drawing/2014/main" id="{FC42A472-397C-48FA-8037-BFDC003758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2" y="2352"/>
                <a:ext cx="95" cy="96"/>
              </a:xfrm>
              <a:custGeom>
                <a:avLst/>
                <a:gdLst>
                  <a:gd name="T0" fmla="*/ 0 w 67"/>
                  <a:gd name="T1" fmla="*/ 2 h 100"/>
                  <a:gd name="T2" fmla="*/ 37 w 67"/>
                  <a:gd name="T3" fmla="*/ 100 h 100"/>
                  <a:gd name="T4" fmla="*/ 67 w 67"/>
                  <a:gd name="T5" fmla="*/ 0 h 100"/>
                  <a:gd name="T6" fmla="*/ 35 w 67"/>
                  <a:gd name="T7" fmla="*/ 32 h 100"/>
                  <a:gd name="T8" fmla="*/ 0 w 67"/>
                  <a:gd name="T9" fmla="*/ 2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00">
                    <a:moveTo>
                      <a:pt x="0" y="2"/>
                    </a:moveTo>
                    <a:lnTo>
                      <a:pt x="37" y="100"/>
                    </a:lnTo>
                    <a:lnTo>
                      <a:pt x="67" y="0"/>
                    </a:lnTo>
                    <a:lnTo>
                      <a:pt x="35" y="3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5215" name="Group 1071">
              <a:extLst>
                <a:ext uri="{FF2B5EF4-FFF2-40B4-BE49-F238E27FC236}">
                  <a16:creationId xmlns="" xmlns:a16="http://schemas.microsoft.com/office/drawing/2014/main" id="{AFEF64CD-FD01-4EA9-8777-4F04E23D7750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127" y="1824"/>
              <a:ext cx="457" cy="1008"/>
              <a:chOff x="4224" y="1960"/>
              <a:chExt cx="480" cy="869"/>
            </a:xfrm>
          </p:grpSpPr>
          <p:sp>
            <p:nvSpPr>
              <p:cNvPr id="135216" name="Freeform 1072">
                <a:extLst>
                  <a:ext uri="{FF2B5EF4-FFF2-40B4-BE49-F238E27FC236}">
                    <a16:creationId xmlns="" xmlns:a16="http://schemas.microsoft.com/office/drawing/2014/main" id="{BA56F254-C9B1-4F29-8847-824AA0D8B3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4" y="2448"/>
                <a:ext cx="393" cy="381"/>
              </a:xfrm>
              <a:custGeom>
                <a:avLst/>
                <a:gdLst>
                  <a:gd name="T0" fmla="*/ 393 w 393"/>
                  <a:gd name="T1" fmla="*/ 0 h 381"/>
                  <a:gd name="T2" fmla="*/ 387 w 393"/>
                  <a:gd name="T3" fmla="*/ 40 h 381"/>
                  <a:gd name="T4" fmla="*/ 378 w 393"/>
                  <a:gd name="T5" fmla="*/ 79 h 381"/>
                  <a:gd name="T6" fmla="*/ 366 w 393"/>
                  <a:gd name="T7" fmla="*/ 116 h 381"/>
                  <a:gd name="T8" fmla="*/ 351 w 393"/>
                  <a:gd name="T9" fmla="*/ 152 h 381"/>
                  <a:gd name="T10" fmla="*/ 333 w 393"/>
                  <a:gd name="T11" fmla="*/ 185 h 381"/>
                  <a:gd name="T12" fmla="*/ 313 w 393"/>
                  <a:gd name="T13" fmla="*/ 216 h 381"/>
                  <a:gd name="T14" fmla="*/ 291 w 393"/>
                  <a:gd name="T15" fmla="*/ 246 h 381"/>
                  <a:gd name="T16" fmla="*/ 266 w 393"/>
                  <a:gd name="T17" fmla="*/ 272 h 381"/>
                  <a:gd name="T18" fmla="*/ 240 w 393"/>
                  <a:gd name="T19" fmla="*/ 296 h 381"/>
                  <a:gd name="T20" fmla="*/ 212 w 393"/>
                  <a:gd name="T21" fmla="*/ 318 h 381"/>
                  <a:gd name="T22" fmla="*/ 182 w 393"/>
                  <a:gd name="T23" fmla="*/ 337 h 381"/>
                  <a:gd name="T24" fmla="*/ 150 w 393"/>
                  <a:gd name="T25" fmla="*/ 352 h 381"/>
                  <a:gd name="T26" fmla="*/ 117 w 393"/>
                  <a:gd name="T27" fmla="*/ 365 h 381"/>
                  <a:gd name="T28" fmla="*/ 83 w 393"/>
                  <a:gd name="T29" fmla="*/ 374 h 381"/>
                  <a:gd name="T30" fmla="*/ 48 w 393"/>
                  <a:gd name="T31" fmla="*/ 379 h 381"/>
                  <a:gd name="T32" fmla="*/ 12 w 393"/>
                  <a:gd name="T33" fmla="*/ 381 h 381"/>
                  <a:gd name="T34" fmla="*/ 0 w 393"/>
                  <a:gd name="T35" fmla="*/ 381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3" h="381">
                    <a:moveTo>
                      <a:pt x="393" y="0"/>
                    </a:moveTo>
                    <a:lnTo>
                      <a:pt x="387" y="40"/>
                    </a:lnTo>
                    <a:lnTo>
                      <a:pt x="378" y="79"/>
                    </a:lnTo>
                    <a:lnTo>
                      <a:pt x="366" y="116"/>
                    </a:lnTo>
                    <a:lnTo>
                      <a:pt x="351" y="152"/>
                    </a:lnTo>
                    <a:lnTo>
                      <a:pt x="333" y="185"/>
                    </a:lnTo>
                    <a:lnTo>
                      <a:pt x="313" y="216"/>
                    </a:lnTo>
                    <a:lnTo>
                      <a:pt x="291" y="246"/>
                    </a:lnTo>
                    <a:lnTo>
                      <a:pt x="266" y="272"/>
                    </a:lnTo>
                    <a:lnTo>
                      <a:pt x="240" y="296"/>
                    </a:lnTo>
                    <a:lnTo>
                      <a:pt x="212" y="318"/>
                    </a:lnTo>
                    <a:lnTo>
                      <a:pt x="182" y="337"/>
                    </a:lnTo>
                    <a:lnTo>
                      <a:pt x="150" y="352"/>
                    </a:lnTo>
                    <a:lnTo>
                      <a:pt x="117" y="365"/>
                    </a:lnTo>
                    <a:lnTo>
                      <a:pt x="83" y="374"/>
                    </a:lnTo>
                    <a:lnTo>
                      <a:pt x="48" y="379"/>
                    </a:lnTo>
                    <a:lnTo>
                      <a:pt x="12" y="381"/>
                    </a:lnTo>
                    <a:lnTo>
                      <a:pt x="0" y="381"/>
                    </a:lnTo>
                  </a:path>
                </a:pathLst>
              </a:custGeom>
              <a:noFill/>
              <a:ln w="28575" cmpd="sng">
                <a:solidFill>
                  <a:srgbClr val="CC00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217" name="Freeform 1073">
                <a:extLst>
                  <a:ext uri="{FF2B5EF4-FFF2-40B4-BE49-F238E27FC236}">
                    <a16:creationId xmlns="" xmlns:a16="http://schemas.microsoft.com/office/drawing/2014/main" id="{0C57B0B2-8F28-4E85-8A2E-F5997555B8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36" y="1960"/>
                <a:ext cx="384" cy="447"/>
              </a:xfrm>
              <a:custGeom>
                <a:avLst/>
                <a:gdLst>
                  <a:gd name="T0" fmla="*/ 0 w 384"/>
                  <a:gd name="T1" fmla="*/ 0 h 447"/>
                  <a:gd name="T2" fmla="*/ 20 w 384"/>
                  <a:gd name="T3" fmla="*/ 1 h 447"/>
                  <a:gd name="T4" fmla="*/ 39 w 384"/>
                  <a:gd name="T5" fmla="*/ 2 h 447"/>
                  <a:gd name="T6" fmla="*/ 58 w 384"/>
                  <a:gd name="T7" fmla="*/ 5 h 447"/>
                  <a:gd name="T8" fmla="*/ 77 w 384"/>
                  <a:gd name="T9" fmla="*/ 9 h 447"/>
                  <a:gd name="T10" fmla="*/ 96 w 384"/>
                  <a:gd name="T11" fmla="*/ 14 h 447"/>
                  <a:gd name="T12" fmla="*/ 114 w 384"/>
                  <a:gd name="T13" fmla="*/ 20 h 447"/>
                  <a:gd name="T14" fmla="*/ 149 w 384"/>
                  <a:gd name="T15" fmla="*/ 34 h 447"/>
                  <a:gd name="T16" fmla="*/ 183 w 384"/>
                  <a:gd name="T17" fmla="*/ 53 h 447"/>
                  <a:gd name="T18" fmla="*/ 215 w 384"/>
                  <a:gd name="T19" fmla="*/ 74 h 447"/>
                  <a:gd name="T20" fmla="*/ 244 w 384"/>
                  <a:gd name="T21" fmla="*/ 99 h 447"/>
                  <a:gd name="T22" fmla="*/ 272 w 384"/>
                  <a:gd name="T23" fmla="*/ 128 h 447"/>
                  <a:gd name="T24" fmla="*/ 296 w 384"/>
                  <a:gd name="T25" fmla="*/ 158 h 447"/>
                  <a:gd name="T26" fmla="*/ 318 w 384"/>
                  <a:gd name="T27" fmla="*/ 192 h 447"/>
                  <a:gd name="T28" fmla="*/ 338 w 384"/>
                  <a:gd name="T29" fmla="*/ 228 h 447"/>
                  <a:gd name="T30" fmla="*/ 354 w 384"/>
                  <a:gd name="T31" fmla="*/ 266 h 447"/>
                  <a:gd name="T32" fmla="*/ 367 w 384"/>
                  <a:gd name="T33" fmla="*/ 306 h 447"/>
                  <a:gd name="T34" fmla="*/ 376 w 384"/>
                  <a:gd name="T35" fmla="*/ 347 h 447"/>
                  <a:gd name="T36" fmla="*/ 382 w 384"/>
                  <a:gd name="T37" fmla="*/ 391 h 447"/>
                  <a:gd name="T38" fmla="*/ 384 w 384"/>
                  <a:gd name="T39" fmla="*/ 413 h 447"/>
                  <a:gd name="T40" fmla="*/ 384 w 384"/>
                  <a:gd name="T41" fmla="*/ 435 h 447"/>
                  <a:gd name="T42" fmla="*/ 384 w 384"/>
                  <a:gd name="T43" fmla="*/ 441 h 447"/>
                  <a:gd name="T44" fmla="*/ 383 w 384"/>
                  <a:gd name="T45" fmla="*/ 447 h 4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84" h="447">
                    <a:moveTo>
                      <a:pt x="0" y="0"/>
                    </a:moveTo>
                    <a:lnTo>
                      <a:pt x="20" y="1"/>
                    </a:lnTo>
                    <a:lnTo>
                      <a:pt x="39" y="2"/>
                    </a:lnTo>
                    <a:lnTo>
                      <a:pt x="58" y="5"/>
                    </a:lnTo>
                    <a:lnTo>
                      <a:pt x="77" y="9"/>
                    </a:lnTo>
                    <a:lnTo>
                      <a:pt x="96" y="14"/>
                    </a:lnTo>
                    <a:lnTo>
                      <a:pt x="114" y="20"/>
                    </a:lnTo>
                    <a:lnTo>
                      <a:pt x="149" y="34"/>
                    </a:lnTo>
                    <a:lnTo>
                      <a:pt x="183" y="53"/>
                    </a:lnTo>
                    <a:lnTo>
                      <a:pt x="215" y="74"/>
                    </a:lnTo>
                    <a:lnTo>
                      <a:pt x="244" y="99"/>
                    </a:lnTo>
                    <a:lnTo>
                      <a:pt x="272" y="128"/>
                    </a:lnTo>
                    <a:lnTo>
                      <a:pt x="296" y="158"/>
                    </a:lnTo>
                    <a:lnTo>
                      <a:pt x="318" y="192"/>
                    </a:lnTo>
                    <a:lnTo>
                      <a:pt x="338" y="228"/>
                    </a:lnTo>
                    <a:lnTo>
                      <a:pt x="354" y="266"/>
                    </a:lnTo>
                    <a:lnTo>
                      <a:pt x="367" y="306"/>
                    </a:lnTo>
                    <a:lnTo>
                      <a:pt x="376" y="347"/>
                    </a:lnTo>
                    <a:lnTo>
                      <a:pt x="382" y="391"/>
                    </a:lnTo>
                    <a:lnTo>
                      <a:pt x="384" y="413"/>
                    </a:lnTo>
                    <a:lnTo>
                      <a:pt x="384" y="435"/>
                    </a:lnTo>
                    <a:lnTo>
                      <a:pt x="384" y="441"/>
                    </a:lnTo>
                    <a:lnTo>
                      <a:pt x="383" y="447"/>
                    </a:lnTo>
                  </a:path>
                </a:pathLst>
              </a:custGeom>
              <a:noFill/>
              <a:ln w="28575" cmpd="sng">
                <a:solidFill>
                  <a:srgbClr val="CC00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218" name="Freeform 1074">
                <a:extLst>
                  <a:ext uri="{FF2B5EF4-FFF2-40B4-BE49-F238E27FC236}">
                    <a16:creationId xmlns="" xmlns:a16="http://schemas.microsoft.com/office/drawing/2014/main" id="{64E76A7F-D28E-4F31-BBAC-C6E4119747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0" y="2352"/>
                <a:ext cx="144" cy="148"/>
              </a:xfrm>
              <a:custGeom>
                <a:avLst/>
                <a:gdLst>
                  <a:gd name="T0" fmla="*/ 0 w 67"/>
                  <a:gd name="T1" fmla="*/ 0 h 102"/>
                  <a:gd name="T2" fmla="*/ 25 w 67"/>
                  <a:gd name="T3" fmla="*/ 102 h 102"/>
                  <a:gd name="T4" fmla="*/ 67 w 67"/>
                  <a:gd name="T5" fmla="*/ 6 h 102"/>
                  <a:gd name="T6" fmla="*/ 31 w 67"/>
                  <a:gd name="T7" fmla="*/ 34 h 102"/>
                  <a:gd name="T8" fmla="*/ 0 w 67"/>
                  <a:gd name="T9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02">
                    <a:moveTo>
                      <a:pt x="0" y="0"/>
                    </a:moveTo>
                    <a:lnTo>
                      <a:pt x="25" y="102"/>
                    </a:lnTo>
                    <a:lnTo>
                      <a:pt x="67" y="6"/>
                    </a:lnTo>
                    <a:lnTo>
                      <a:pt x="31" y="3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5219" name="Rectangle 1075">
              <a:extLst>
                <a:ext uri="{FF2B5EF4-FFF2-40B4-BE49-F238E27FC236}">
                  <a16:creationId xmlns="" xmlns:a16="http://schemas.microsoft.com/office/drawing/2014/main" id="{41012902-333E-41AA-8482-FF68B1817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5" y="1727"/>
              <a:ext cx="3115" cy="192"/>
            </a:xfrm>
            <a:prstGeom prst="rect">
              <a:avLst/>
            </a:prstGeom>
            <a:gradFill rotWithShape="0">
              <a:gsLst>
                <a:gs pos="0">
                  <a:srgbClr val="FF9999"/>
                </a:gs>
                <a:gs pos="50000">
                  <a:srgbClr val="FFFFFF"/>
                </a:gs>
                <a:gs pos="100000">
                  <a:srgbClr val="FF9999"/>
                </a:gs>
              </a:gsLst>
              <a:lin ang="5400000" scaled="1"/>
            </a:gra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20" name="Text Box 1076">
              <a:extLst>
                <a:ext uri="{FF2B5EF4-FFF2-40B4-BE49-F238E27FC236}">
                  <a16:creationId xmlns="" xmlns:a16="http://schemas.microsoft.com/office/drawing/2014/main" id="{7A073F01-3AF8-4E6E-A34F-976F005909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5" y="1641"/>
              <a:ext cx="32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  +  +  +  +  +  +  +  +  +  +  +  +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5221" name="Freeform 1077">
              <a:extLst>
                <a:ext uri="{FF2B5EF4-FFF2-40B4-BE49-F238E27FC236}">
                  <a16:creationId xmlns="" xmlns:a16="http://schemas.microsoft.com/office/drawing/2014/main" id="{F66B189A-A4E2-492F-BFAF-B998E85CA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3" y="2208"/>
              <a:ext cx="101" cy="127"/>
            </a:xfrm>
            <a:custGeom>
              <a:avLst/>
              <a:gdLst>
                <a:gd name="T0" fmla="*/ 0 w 67"/>
                <a:gd name="T1" fmla="*/ 0 h 99"/>
                <a:gd name="T2" fmla="*/ 34 w 67"/>
                <a:gd name="T3" fmla="*/ 99 h 99"/>
                <a:gd name="T4" fmla="*/ 67 w 67"/>
                <a:gd name="T5" fmla="*/ 0 h 99"/>
                <a:gd name="T6" fmla="*/ 34 w 67"/>
                <a:gd name="T7" fmla="*/ 31 h 99"/>
                <a:gd name="T8" fmla="*/ 0 w 67"/>
                <a:gd name="T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CC"/>
            </a:solidFill>
            <a:ln w="28575" cmpd="sng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22" name="Rectangle 1078">
              <a:extLst>
                <a:ext uri="{FF2B5EF4-FFF2-40B4-BE49-F238E27FC236}">
                  <a16:creationId xmlns="" xmlns:a16="http://schemas.microsoft.com/office/drawing/2014/main" id="{763FB711-10C4-47AF-A249-A605B50CD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5" y="2728"/>
              <a:ext cx="3120" cy="18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rgbClr val="FFFFFF"/>
                </a:gs>
                <a:gs pos="100000">
                  <a:schemeClr val="accent2"/>
                </a:gs>
              </a:gsLst>
              <a:lin ang="5400000" scaled="1"/>
            </a:gra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223" name="Text Box 1079">
              <a:extLst>
                <a:ext uri="{FF2B5EF4-FFF2-40B4-BE49-F238E27FC236}">
                  <a16:creationId xmlns="" xmlns:a16="http://schemas.microsoft.com/office/drawing/2014/main" id="{3609050A-3DC9-49F9-99E4-90730BC12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5" y="2592"/>
              <a:ext cx="32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b="1">
                  <a:solidFill>
                    <a:srgbClr val="3333CC"/>
                  </a:solidFill>
                  <a:latin typeface="Times New Roman" panose="02020603050405020304" pitchFamily="18" charset="0"/>
                </a:rPr>
                <a:t>-  -  -  -  -  -  -  -  -  -  -  -  -</a:t>
              </a:r>
              <a:r>
                <a:rPr kumimoji="1" lang="en-US" altLang="zh-CN" sz="36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35224" name="Rectangle 1080">
            <a:extLst>
              <a:ext uri="{FF2B5EF4-FFF2-40B4-BE49-F238E27FC236}">
                <a16:creationId xmlns="" xmlns:a16="http://schemas.microsoft.com/office/drawing/2014/main" id="{74031E30-9D16-41A5-9FF9-A888B1FFD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905000"/>
            <a:ext cx="487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带电平行板电容器的电场线</a:t>
            </a:r>
          </a:p>
        </p:txBody>
      </p:sp>
      <p:sp>
        <p:nvSpPr>
          <p:cNvPr id="135225" name="Rectangle 1081">
            <a:extLst>
              <a:ext uri="{FF2B5EF4-FFF2-40B4-BE49-F238E27FC236}">
                <a16:creationId xmlns="" xmlns:a16="http://schemas.microsoft.com/office/drawing/2014/main" id="{036FF088-1B10-4BF1-BCE4-986297276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447800"/>
            <a:ext cx="6172200" cy="411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31" name="AutoShape 1087">
            <a:hlinkClick r:id="rId3" action="ppaction://hlinksldjump" highlightClick="1"/>
            <a:extLst>
              <a:ext uri="{FF2B5EF4-FFF2-40B4-BE49-F238E27FC236}">
                <a16:creationId xmlns="" xmlns:a16="http://schemas.microsoft.com/office/drawing/2014/main" id="{3449E143-E714-4759-B118-461D28F7E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5638800"/>
            <a:ext cx="457200" cy="381000"/>
          </a:xfrm>
          <a:prstGeom prst="actionButtonBackPreviou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7B5E2D12-07E6-4CD9-AE48-FFF8A6DF0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3" name="Text Box 14">
            <a:hlinkClick r:id="rId2" action="ppaction://hlinksldjump"/>
            <a:extLst>
              <a:ext uri="{FF2B5EF4-FFF2-40B4-BE49-F238E27FC236}">
                <a16:creationId xmlns="" xmlns:a16="http://schemas.microsoft.com/office/drawing/2014/main" id="{612B4543-4D3F-47E5-A787-B2F342CC9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2" y="692696"/>
            <a:ext cx="8854752" cy="523220"/>
          </a:xfrm>
          <a:prstGeom prst="rect">
            <a:avLst/>
          </a:prstGeom>
          <a:gradFill rotWithShape="0">
            <a:gsLst>
              <a:gs pos="0">
                <a:srgbClr val="FFCFCF"/>
              </a:gs>
              <a:gs pos="50000">
                <a:srgbClr val="FFFFFF"/>
              </a:gs>
              <a:gs pos="100000">
                <a:srgbClr val="FFCFCF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66"/>
                </a:solidFill>
                <a:latin typeface="宋体" panose="02010600030101010101" pitchFamily="2" charset="-122"/>
              </a:rPr>
              <a:t>典型电场的电场线分布图形</a:t>
            </a:r>
            <a:endParaRPr kumimoji="1" lang="zh-CN" altLang="en-US" sz="2800" dirty="0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A0B44026-4625-475C-B9F0-807D8D2A8184}"/>
              </a:ext>
            </a:extLst>
          </p:cNvPr>
          <p:cNvSpPr txBox="1"/>
          <p:nvPr/>
        </p:nvSpPr>
        <p:spPr>
          <a:xfrm>
            <a:off x="551384" y="1268760"/>
            <a:ext cx="10297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点电荷、电偶极子、无限大带电平板。</a:t>
            </a:r>
          </a:p>
        </p:txBody>
      </p:sp>
    </p:spTree>
    <p:extLst>
      <p:ext uri="{BB962C8B-B14F-4D97-AF65-F5344CB8AC3E}">
        <p14:creationId xmlns:p14="http://schemas.microsoft.com/office/powerpoint/2010/main" val="38406125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5C56274F-7C8B-4D5C-B287-D2B3E8302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F708009-A548-4847-8BBF-A748162C52C6}"/>
              </a:ext>
            </a:extLst>
          </p:cNvPr>
          <p:cNvSpPr txBox="1"/>
          <p:nvPr/>
        </p:nvSpPr>
        <p:spPr>
          <a:xfrm>
            <a:off x="767408" y="980728"/>
            <a:ext cx="1116124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电场线永不相交，</a:t>
            </a:r>
            <a:r>
              <a:rPr lang="en-US" altLang="zh-CN" sz="3200" dirty="0"/>
              <a:t>why</a:t>
            </a:r>
            <a:r>
              <a:rPr lang="zh-CN" altLang="en-US" sz="3200" dirty="0"/>
              <a:t>？</a:t>
            </a:r>
            <a:endParaRPr lang="en-US" altLang="zh-CN" sz="3200" dirty="0"/>
          </a:p>
          <a:p>
            <a:endParaRPr lang="en-US" altLang="zh-CN" sz="3200" dirty="0"/>
          </a:p>
          <a:p>
            <a:endParaRPr lang="en-US" altLang="zh-CN" sz="3200" dirty="0"/>
          </a:p>
          <a:p>
            <a:endParaRPr lang="en-US" altLang="zh-CN" sz="3200" dirty="0"/>
          </a:p>
          <a:p>
            <a:endParaRPr lang="en-US" altLang="zh-CN" sz="3200" dirty="0"/>
          </a:p>
          <a:p>
            <a:endParaRPr lang="en-US" altLang="zh-CN" sz="3200" dirty="0"/>
          </a:p>
          <a:p>
            <a:r>
              <a:rPr lang="en-US" altLang="zh-CN" sz="3200" dirty="0"/>
              <a:t>2. </a:t>
            </a:r>
            <a:r>
              <a:rPr lang="zh-CN" altLang="en-US" sz="3200" dirty="0"/>
              <a:t>电场线方向与电荷运动方向？</a:t>
            </a:r>
          </a:p>
        </p:txBody>
      </p:sp>
    </p:spTree>
    <p:extLst>
      <p:ext uri="{BB962C8B-B14F-4D97-AF65-F5344CB8AC3E}">
        <p14:creationId xmlns:p14="http://schemas.microsoft.com/office/powerpoint/2010/main" val="2685867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灯片编号占位符 1">
            <a:extLst>
              <a:ext uri="{FF2B5EF4-FFF2-40B4-BE49-F238E27FC236}">
                <a16:creationId xmlns="" xmlns:a16="http://schemas.microsoft.com/office/drawing/2014/main" id="{4488E5EC-3A87-4261-8BD8-637A50A7E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3E7D9-3A6E-421E-B604-9ED4CB4526D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05516" name="Text Box 44">
            <a:extLst>
              <a:ext uri="{FF2B5EF4-FFF2-40B4-BE49-F238E27FC236}">
                <a16:creationId xmlns="" xmlns:a16="http://schemas.microsoft.com/office/drawing/2014/main" id="{CDC0B1E3-1F10-4958-A5E6-DB2865306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784" y="692696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5.4.2</a:t>
            </a:r>
            <a:r>
              <a:rPr kumimoji="1" lang="zh-CN" altLang="en-US" sz="3600" b="1" dirty="0">
                <a:solidFill>
                  <a:srgbClr val="CC0000"/>
                </a:solidFill>
                <a:latin typeface="宋体" panose="02010600030101010101" pitchFamily="2" charset="-122"/>
              </a:rPr>
              <a:t> 电场强度通量</a:t>
            </a:r>
            <a:endParaRPr kumimoji="1" lang="zh-CN" altLang="en-US" sz="3200" b="1" dirty="0">
              <a:solidFill>
                <a:srgbClr val="333399"/>
              </a:solidFill>
              <a:latin typeface="宋体" panose="02010600030101010101" pitchFamily="2" charset="-122"/>
            </a:endParaRPr>
          </a:p>
        </p:txBody>
      </p:sp>
      <p:sp>
        <p:nvSpPr>
          <p:cNvPr id="105517" name="Text Box 45">
            <a:extLst>
              <a:ext uri="{FF2B5EF4-FFF2-40B4-BE49-F238E27FC236}">
                <a16:creationId xmlns="" xmlns:a16="http://schemas.microsoft.com/office/drawing/2014/main" id="{9CA37089-AA5F-48EC-8E94-7AC924864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565" y="1859725"/>
            <a:ext cx="6629400" cy="604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latin typeface="宋体" panose="02010600030101010101" pitchFamily="2" charset="-122"/>
              </a:rPr>
              <a:t>  </a:t>
            </a:r>
            <a:r>
              <a:rPr kumimoji="1" lang="zh-CN" altLang="en-US" sz="3200" b="1" dirty="0">
                <a:latin typeface="宋体" panose="02010600030101010101" pitchFamily="2" charset="-122"/>
              </a:rPr>
              <a:t>通过电场中某个面的电场线数</a:t>
            </a:r>
          </a:p>
        </p:txBody>
      </p:sp>
      <p:sp>
        <p:nvSpPr>
          <p:cNvPr id="105518" name="Text Box 46">
            <a:extLst>
              <a:ext uri="{FF2B5EF4-FFF2-40B4-BE49-F238E27FC236}">
                <a16:creationId xmlns="" xmlns:a16="http://schemas.microsoft.com/office/drawing/2014/main" id="{BB8314EE-BE18-4F41-84D8-0CF146463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84" y="1885481"/>
            <a:ext cx="182880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>
                <a:latin typeface="宋体" panose="02010600030101010101" pitchFamily="2" charset="-122"/>
              </a:rPr>
              <a:t> </a:t>
            </a:r>
            <a:r>
              <a:rPr lang="zh-CN" altLang="en-US" sz="3200" b="1">
                <a:latin typeface="宋体" panose="02010600030101010101" pitchFamily="2" charset="-122"/>
              </a:rPr>
              <a:t>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7" name="Text Box 105">
            <a:extLst>
              <a:ext uri="{FF2B5EF4-FFF2-40B4-BE49-F238E27FC236}">
                <a16:creationId xmlns="" xmlns:a16="http://schemas.microsoft.com/office/drawing/2014/main" id="{E99F38B4-F648-4890-B1DE-8D2620A07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440" y="1772816"/>
            <a:ext cx="34290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Blip>
                <a:blip r:embed="rId3"/>
              </a:buBlip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匀强电场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，     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      与平面垂直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15748" name="Text Box 36">
            <a:extLst>
              <a:ext uri="{FF2B5EF4-FFF2-40B4-BE49-F238E27FC236}">
                <a16:creationId xmlns="" xmlns:a16="http://schemas.microsoft.com/office/drawing/2014/main" id="{37E40DBA-ED69-4423-B8F6-5AFCFC73C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16" y="980728"/>
            <a:ext cx="1828800" cy="62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  </a:t>
            </a:r>
            <a:r>
              <a:rPr lang="zh-CN" altLang="en-US" sz="3200" b="1" dirty="0">
                <a:latin typeface="宋体" panose="02010600030101010101" pitchFamily="2" charset="-122"/>
              </a:rPr>
              <a:t>计算</a:t>
            </a:r>
          </a:p>
        </p:txBody>
      </p:sp>
      <p:graphicFrame>
        <p:nvGraphicFramePr>
          <p:cNvPr id="115818" name="Object 106">
            <a:extLst>
              <a:ext uri="{FF2B5EF4-FFF2-40B4-BE49-F238E27FC236}">
                <a16:creationId xmlns="" xmlns:a16="http://schemas.microsoft.com/office/drawing/2014/main" id="{A77EEBFF-DD12-4776-A74D-8A6DF9102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703" y="2382416"/>
          <a:ext cx="4445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3" name="Equation" r:id="rId4" imgW="152280" imgH="190440" progId="Equation.3">
                  <p:embed/>
                </p:oleObj>
              </mc:Choice>
              <mc:Fallback>
                <p:oleObj name="Equation" r:id="rId4" imgW="152280" imgH="190440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703" y="2382416"/>
                        <a:ext cx="4445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53B8704E-73B3-4598-B110-E700CE89C968}"/>
              </a:ext>
            </a:extLst>
          </p:cNvPr>
          <p:cNvGrpSpPr/>
          <p:nvPr/>
        </p:nvGrpSpPr>
        <p:grpSpPr>
          <a:xfrm>
            <a:off x="6711892" y="3815306"/>
            <a:ext cx="3962400" cy="2819400"/>
            <a:chOff x="6296171" y="624610"/>
            <a:chExt cx="3962400" cy="2819400"/>
          </a:xfrm>
        </p:grpSpPr>
        <p:sp>
          <p:nvSpPr>
            <p:cNvPr id="115833" name="Rectangle 121">
              <a:extLst>
                <a:ext uri="{FF2B5EF4-FFF2-40B4-BE49-F238E27FC236}">
                  <a16:creationId xmlns="" xmlns:a16="http://schemas.microsoft.com/office/drawing/2014/main" id="{84B76E72-E9BC-452B-8A72-E538AFB75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6171" y="624610"/>
              <a:ext cx="3962400" cy="2819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34" name="Line 122">
              <a:extLst>
                <a:ext uri="{FF2B5EF4-FFF2-40B4-BE49-F238E27FC236}">
                  <a16:creationId xmlns="" xmlns:a16="http://schemas.microsoft.com/office/drawing/2014/main" id="{A6F6E45B-A303-41E9-843F-BA7DFA266B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59984" y="2512148"/>
              <a:ext cx="1524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5835" name="Object 123">
              <a:extLst>
                <a:ext uri="{FF2B5EF4-FFF2-40B4-BE49-F238E27FC236}">
                  <a16:creationId xmlns="" xmlns:a16="http://schemas.microsoft.com/office/drawing/2014/main" id="{ABDEE7D9-C948-40B1-9121-CE906FD254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681971"/>
                </p:ext>
              </p:extLst>
            </p:nvPr>
          </p:nvGraphicFramePr>
          <p:xfrm>
            <a:off x="7890022" y="1827935"/>
            <a:ext cx="3603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64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0022" y="1827935"/>
                          <a:ext cx="36036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837" name="AutoShape 125">
              <a:extLst>
                <a:ext uri="{FF2B5EF4-FFF2-40B4-BE49-F238E27FC236}">
                  <a16:creationId xmlns="" xmlns:a16="http://schemas.microsoft.com/office/drawing/2014/main" id="{E9D8EDBD-5716-4D97-9C3A-703A32CC56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62319">
              <a:off x="7654278" y="1820792"/>
              <a:ext cx="1400175" cy="969962"/>
            </a:xfrm>
            <a:prstGeom prst="parallelogram">
              <a:avLst>
                <a:gd name="adj" fmla="val 36516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B1D8FF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39" name="Line 127">
              <a:extLst>
                <a:ext uri="{FF2B5EF4-FFF2-40B4-BE49-F238E27FC236}">
                  <a16:creationId xmlns="" xmlns:a16="http://schemas.microsoft.com/office/drawing/2014/main" id="{BE02DF74-88F3-4042-AD94-1F757DCE40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34571" y="2396260"/>
              <a:ext cx="12192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40" name="Line 128">
              <a:extLst>
                <a:ext uri="{FF2B5EF4-FFF2-40B4-BE49-F238E27FC236}">
                  <a16:creationId xmlns="" xmlns:a16="http://schemas.microsoft.com/office/drawing/2014/main" id="{425458F4-2495-46FC-8F28-5D185114DC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05971" y="2505798"/>
              <a:ext cx="12954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41" name="Line 129">
              <a:extLst>
                <a:ext uri="{FF2B5EF4-FFF2-40B4-BE49-F238E27FC236}">
                  <a16:creationId xmlns="" xmlns:a16="http://schemas.microsoft.com/office/drawing/2014/main" id="{6A7A88C4-1A07-416B-8FAA-03806BD667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7834" y="2624860"/>
              <a:ext cx="13716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42" name="Line 130">
              <a:extLst>
                <a:ext uri="{FF2B5EF4-FFF2-40B4-BE49-F238E27FC236}">
                  <a16:creationId xmlns="" xmlns:a16="http://schemas.microsoft.com/office/drawing/2014/main" id="{FB52BD7E-B381-48F5-9167-61C4061266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588521" y="2054948"/>
              <a:ext cx="1524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43" name="Line 131">
              <a:extLst>
                <a:ext uri="{FF2B5EF4-FFF2-40B4-BE49-F238E27FC236}">
                  <a16:creationId xmlns="" xmlns:a16="http://schemas.microsoft.com/office/drawing/2014/main" id="{0B1A9833-4CBC-4A3F-A7B5-9B4AD1DF5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3109" y="1939060"/>
              <a:ext cx="12192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46" name="Line 134">
              <a:extLst>
                <a:ext uri="{FF2B5EF4-FFF2-40B4-BE49-F238E27FC236}">
                  <a16:creationId xmlns="" xmlns:a16="http://schemas.microsoft.com/office/drawing/2014/main" id="{81E60213-984E-4FCE-9D65-E4B65ADD9E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39109" y="2501035"/>
              <a:ext cx="9144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47" name="Line 135">
              <a:extLst>
                <a:ext uri="{FF2B5EF4-FFF2-40B4-BE49-F238E27FC236}">
                  <a16:creationId xmlns="" xmlns:a16="http://schemas.microsoft.com/office/drawing/2014/main" id="{867D5A19-92EE-4EDB-AEBC-CB7C17D87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24771" y="2620098"/>
              <a:ext cx="1447800" cy="476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48" name="Line 136">
              <a:extLst>
                <a:ext uri="{FF2B5EF4-FFF2-40B4-BE49-F238E27FC236}">
                  <a16:creationId xmlns="" xmlns:a16="http://schemas.microsoft.com/office/drawing/2014/main" id="{084D5E3B-56D0-4453-9DA7-2052A46E33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7709" y="2391498"/>
              <a:ext cx="6096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49" name="Line 137">
              <a:extLst>
                <a:ext uri="{FF2B5EF4-FFF2-40B4-BE49-F238E27FC236}">
                  <a16:creationId xmlns="" xmlns:a16="http://schemas.microsoft.com/office/drawing/2014/main" id="{81CE062C-FBF2-4D5E-A106-653B7A0C82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29571" y="2048598"/>
              <a:ext cx="9144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50" name="Line 138">
              <a:extLst>
                <a:ext uri="{FF2B5EF4-FFF2-40B4-BE49-F238E27FC236}">
                  <a16:creationId xmlns="" xmlns:a16="http://schemas.microsoft.com/office/drawing/2014/main" id="{901ED6FF-3913-4858-A0E7-5E9566ECC9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39060" y="2167660"/>
              <a:ext cx="1023937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51" name="Line 139">
              <a:extLst>
                <a:ext uri="{FF2B5EF4-FFF2-40B4-BE49-F238E27FC236}">
                  <a16:creationId xmlns="" xmlns:a16="http://schemas.microsoft.com/office/drawing/2014/main" id="{973A85C8-944C-4D4B-BE46-2A435D5D33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15309" y="1939060"/>
              <a:ext cx="9906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5857" name="Group 145">
              <a:extLst>
                <a:ext uri="{FF2B5EF4-FFF2-40B4-BE49-F238E27FC236}">
                  <a16:creationId xmlns="" xmlns:a16="http://schemas.microsoft.com/office/drawing/2014/main" id="{1E857121-6227-4548-B327-A60C274F3F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0109" y="1953349"/>
              <a:ext cx="1371600" cy="947737"/>
              <a:chOff x="2064" y="2898"/>
              <a:chExt cx="864" cy="597"/>
            </a:xfrm>
          </p:grpSpPr>
          <p:sp>
            <p:nvSpPr>
              <p:cNvPr id="115858" name="AutoShape 146">
                <a:extLst>
                  <a:ext uri="{FF2B5EF4-FFF2-40B4-BE49-F238E27FC236}">
                    <a16:creationId xmlns="" xmlns:a16="http://schemas.microsoft.com/office/drawing/2014/main" id="{A379B7A5-7A7B-45A8-BF4E-B6CA7A8EC3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313545">
                <a:off x="2064" y="2898"/>
                <a:ext cx="864" cy="432"/>
              </a:xfrm>
              <a:prstGeom prst="parallelogram">
                <a:avLst>
                  <a:gd name="adj" fmla="val 47324"/>
                </a:avLst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859" name="Line 147">
                <a:extLst>
                  <a:ext uri="{FF2B5EF4-FFF2-40B4-BE49-F238E27FC236}">
                    <a16:creationId xmlns="" xmlns:a16="http://schemas.microsoft.com/office/drawing/2014/main" id="{0FE6107F-37EC-459E-9C2C-AB08170D30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0" y="3495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860" name="Arc 148">
                <a:extLst>
                  <a:ext uri="{FF2B5EF4-FFF2-40B4-BE49-F238E27FC236}">
                    <a16:creationId xmlns="" xmlns:a16="http://schemas.microsoft.com/office/drawing/2014/main" id="{EC15D160-B070-4711-A20E-5D0156EA57F2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208" y="3122"/>
                <a:ext cx="96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5864" name="Group 152">
              <a:extLst>
                <a:ext uri="{FF2B5EF4-FFF2-40B4-BE49-F238E27FC236}">
                  <a16:creationId xmlns="" xmlns:a16="http://schemas.microsoft.com/office/drawing/2014/main" id="{5E3860D9-3193-41C5-AC86-B7DAD79182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20171" y="1177060"/>
              <a:ext cx="2281238" cy="1182688"/>
              <a:chOff x="3840" y="2400"/>
              <a:chExt cx="1437" cy="745"/>
            </a:xfrm>
          </p:grpSpPr>
          <p:graphicFrame>
            <p:nvGraphicFramePr>
              <p:cNvPr id="115836" name="Object 124">
                <a:extLst>
                  <a:ext uri="{FF2B5EF4-FFF2-40B4-BE49-F238E27FC236}">
                    <a16:creationId xmlns="" xmlns:a16="http://schemas.microsoft.com/office/drawing/2014/main" id="{8FB35DDD-13E2-49EE-9B0F-BDDBDDD4C0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40" y="2880"/>
              <a:ext cx="237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65" name="Equation" r:id="rId8" imgW="152280" imgH="190440" progId="Equation.3">
                      <p:embed/>
                    </p:oleObj>
                  </mc:Choice>
                  <mc:Fallback>
                    <p:oleObj name="Equation" r:id="rId8" imgW="152280" imgH="190440" progId="Equation.3">
                      <p:embed/>
                      <p:pic>
                        <p:nvPicPr>
                          <p:cNvPr id="0" name="Object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2880"/>
                            <a:ext cx="237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838" name="Object 126">
                <a:extLst>
                  <a:ext uri="{FF2B5EF4-FFF2-40B4-BE49-F238E27FC236}">
                    <a16:creationId xmlns="" xmlns:a16="http://schemas.microsoft.com/office/drawing/2014/main" id="{33CD86CE-0612-400F-8C47-F8D711C07A4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2496"/>
              <a:ext cx="219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66" name="Equation" r:id="rId10" imgW="139680" imgH="177480" progId="Equation.3">
                      <p:embed/>
                    </p:oleObj>
                  </mc:Choice>
                  <mc:Fallback>
                    <p:oleObj name="Equation" r:id="rId10" imgW="139680" imgH="177480" progId="Equation.3">
                      <p:embed/>
                      <p:pic>
                        <p:nvPicPr>
                          <p:cNvPr id="0" name="Object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496"/>
                            <a:ext cx="219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853" name="Object 141">
                <a:extLst>
                  <a:ext uri="{FF2B5EF4-FFF2-40B4-BE49-F238E27FC236}">
                    <a16:creationId xmlns="" xmlns:a16="http://schemas.microsoft.com/office/drawing/2014/main" id="{B0770ADD-10C9-4011-A85D-DF87AEBF95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2400"/>
              <a:ext cx="323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67" name="Equation" r:id="rId12" imgW="164880" imgH="215640" progId="Equation.3">
                      <p:embed/>
                    </p:oleObj>
                  </mc:Choice>
                  <mc:Fallback>
                    <p:oleObj name="Equation" r:id="rId12" imgW="164880" imgH="215640" progId="Equation.3">
                      <p:embed/>
                      <p:pic>
                        <p:nvPicPr>
                          <p:cNvPr id="0" name="Object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400"/>
                            <a:ext cx="323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>
                                    <a:alpha val="5000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854" name="Arc 142">
                <a:extLst>
                  <a:ext uri="{FF2B5EF4-FFF2-40B4-BE49-F238E27FC236}">
                    <a16:creationId xmlns="" xmlns:a16="http://schemas.microsoft.com/office/drawing/2014/main" id="{4A88BB08-993E-4020-986E-1BF39AEA20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4" y="2727"/>
                <a:ext cx="92" cy="31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0733"/>
                  <a:gd name="T1" fmla="*/ 0 h 21600"/>
                  <a:gd name="T2" fmla="*/ 20733 w 20733"/>
                  <a:gd name="T3" fmla="*/ 15542 h 21600"/>
                  <a:gd name="T4" fmla="*/ 0 w 2073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733" h="21600" fill="none" extrusionOk="0">
                    <a:moveTo>
                      <a:pt x="-1" y="0"/>
                    </a:moveTo>
                    <a:cubicBezTo>
                      <a:pt x="9596" y="0"/>
                      <a:pt x="18041" y="6330"/>
                      <a:pt x="20733" y="15541"/>
                    </a:cubicBezTo>
                  </a:path>
                  <a:path w="20733" h="21600" stroke="0" extrusionOk="0">
                    <a:moveTo>
                      <a:pt x="-1" y="0"/>
                    </a:moveTo>
                    <a:cubicBezTo>
                      <a:pt x="9596" y="0"/>
                      <a:pt x="18041" y="6330"/>
                      <a:pt x="20733" y="1554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5855" name="Object 143">
                <a:extLst>
                  <a:ext uri="{FF2B5EF4-FFF2-40B4-BE49-F238E27FC236}">
                    <a16:creationId xmlns="" xmlns:a16="http://schemas.microsoft.com/office/drawing/2014/main" id="{FF879533-F9C5-4B04-A3DF-45CE148608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2736"/>
              <a:ext cx="168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68" name="Equation" r:id="rId14" imgW="126720" imgH="177480" progId="Equation.3">
                      <p:embed/>
                    </p:oleObj>
                  </mc:Choice>
                  <mc:Fallback>
                    <p:oleObj name="Equation" r:id="rId14" imgW="126720" imgH="177480" progId="Equation.3">
                      <p:embed/>
                      <p:pic>
                        <p:nvPicPr>
                          <p:cNvPr id="0" name="Object 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736"/>
                            <a:ext cx="168" cy="269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50000"/>
                            </a:scheme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856" name="Line 144">
                <a:extLst>
                  <a:ext uri="{FF2B5EF4-FFF2-40B4-BE49-F238E27FC236}">
                    <a16:creationId xmlns="" xmlns:a16="http://schemas.microsoft.com/office/drawing/2014/main" id="{2B1402BF-CCAC-498A-A74A-0BF600870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92" y="2592"/>
                <a:ext cx="612" cy="34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5845" name="Line 133">
              <a:extLst>
                <a:ext uri="{FF2B5EF4-FFF2-40B4-BE49-F238E27FC236}">
                  <a16:creationId xmlns="" xmlns:a16="http://schemas.microsoft.com/office/drawing/2014/main" id="{2379CCDA-9E39-4E83-AC31-A7813407D5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34509" y="2048598"/>
              <a:ext cx="12954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44" name="Line 132">
              <a:extLst>
                <a:ext uri="{FF2B5EF4-FFF2-40B4-BE49-F238E27FC236}">
                  <a16:creationId xmlns="" xmlns:a16="http://schemas.microsoft.com/office/drawing/2014/main" id="{55966B71-9969-4089-B90F-2AC4494EC5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96371" y="2167660"/>
              <a:ext cx="137160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33B5FD76-B070-4DB1-AAA5-2A8E2A1F9745}"/>
              </a:ext>
            </a:extLst>
          </p:cNvPr>
          <p:cNvGrpSpPr/>
          <p:nvPr/>
        </p:nvGrpSpPr>
        <p:grpSpPr>
          <a:xfrm>
            <a:off x="6746763" y="688725"/>
            <a:ext cx="3962400" cy="2819400"/>
            <a:chOff x="6277317" y="3723408"/>
            <a:chExt cx="3962400" cy="2819400"/>
          </a:xfrm>
        </p:grpSpPr>
        <p:grpSp>
          <p:nvGrpSpPr>
            <p:cNvPr id="79" name="Group 313">
              <a:extLst>
                <a:ext uri="{FF2B5EF4-FFF2-40B4-BE49-F238E27FC236}">
                  <a16:creationId xmlns="" xmlns:a16="http://schemas.microsoft.com/office/drawing/2014/main" id="{04575651-88F2-4CF8-8F30-EAB09FC3D9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77317" y="3723408"/>
              <a:ext cx="3962400" cy="2819400"/>
              <a:chOff x="2784" y="1920"/>
              <a:chExt cx="2592" cy="1872"/>
            </a:xfrm>
          </p:grpSpPr>
          <p:sp>
            <p:nvSpPr>
              <p:cNvPr id="80" name="Rectangle 314">
                <a:extLst>
                  <a:ext uri="{FF2B5EF4-FFF2-40B4-BE49-F238E27FC236}">
                    <a16:creationId xmlns="" xmlns:a16="http://schemas.microsoft.com/office/drawing/2014/main" id="{3DC5FDC7-0A2B-4966-8F24-E551BAF1D1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1920"/>
                <a:ext cx="2592" cy="18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Freeform 323">
                <a:extLst>
                  <a:ext uri="{FF2B5EF4-FFF2-40B4-BE49-F238E27FC236}">
                    <a16:creationId xmlns="" xmlns:a16="http://schemas.microsoft.com/office/drawing/2014/main" id="{14C41D98-9308-4B9A-BE2E-3FED865447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8" y="2833"/>
                <a:ext cx="864" cy="336"/>
              </a:xfrm>
              <a:custGeom>
                <a:avLst/>
                <a:gdLst>
                  <a:gd name="T0" fmla="*/ 0 w 960"/>
                  <a:gd name="T1" fmla="*/ 432 h 432"/>
                  <a:gd name="T2" fmla="*/ 240 w 960"/>
                  <a:gd name="T3" fmla="*/ 240 h 432"/>
                  <a:gd name="T4" fmla="*/ 528 w 960"/>
                  <a:gd name="T5" fmla="*/ 96 h 432"/>
                  <a:gd name="T6" fmla="*/ 960 w 960"/>
                  <a:gd name="T7" fmla="*/ 0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" name="Group 367">
              <a:extLst>
                <a:ext uri="{FF2B5EF4-FFF2-40B4-BE49-F238E27FC236}">
                  <a16:creationId xmlns="" xmlns:a16="http://schemas.microsoft.com/office/drawing/2014/main" id="{9E187A6C-91C0-46CF-B5C4-51B173F323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4518" y="4125047"/>
              <a:ext cx="3271838" cy="1676400"/>
              <a:chOff x="3120" y="2306"/>
              <a:chExt cx="2061" cy="1056"/>
            </a:xfrm>
          </p:grpSpPr>
          <p:sp>
            <p:nvSpPr>
              <p:cNvPr id="84" name="AutoShape 372">
                <a:extLst>
                  <a:ext uri="{FF2B5EF4-FFF2-40B4-BE49-F238E27FC236}">
                    <a16:creationId xmlns="" xmlns:a16="http://schemas.microsoft.com/office/drawing/2014/main" id="{648EAE62-A40E-4F24-B53F-30321EEAE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725049">
                <a:off x="3522" y="2546"/>
                <a:ext cx="973" cy="816"/>
              </a:xfrm>
              <a:prstGeom prst="parallelogram">
                <a:avLst>
                  <a:gd name="adj" fmla="val 33034"/>
                </a:avLst>
              </a:prstGeom>
              <a:solidFill>
                <a:srgbClr val="C5E5E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5" name="Object 373">
                <a:extLst>
                  <a:ext uri="{FF2B5EF4-FFF2-40B4-BE49-F238E27FC236}">
                    <a16:creationId xmlns="" xmlns:a16="http://schemas.microsoft.com/office/drawing/2014/main" id="{DC2405EC-2735-4857-A6D4-2FFE3B0BD0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8" y="2306"/>
              <a:ext cx="219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69" name="Equation" r:id="rId16" imgW="139680" imgH="177480" progId="Equation.3">
                      <p:embed/>
                    </p:oleObj>
                  </mc:Choice>
                  <mc:Fallback>
                    <p:oleObj name="Equation" r:id="rId16" imgW="139680" imgH="177480" progId="Equation.3">
                      <p:embed/>
                      <p:pic>
                        <p:nvPicPr>
                          <p:cNvPr id="105845" name="Object 373">
                            <a:extLst>
                              <a:ext uri="{FF2B5EF4-FFF2-40B4-BE49-F238E27FC236}">
                                <a16:creationId xmlns="" xmlns:a16="http://schemas.microsoft.com/office/drawing/2014/main" id="{D07485C9-8CD3-4743-86BE-617E15194D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306"/>
                            <a:ext cx="219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" name="Line 374">
                <a:extLst>
                  <a:ext uri="{FF2B5EF4-FFF2-40B4-BE49-F238E27FC236}">
                    <a16:creationId xmlns="" xmlns:a16="http://schemas.microsoft.com/office/drawing/2014/main" id="{ED04094E-A9C8-40F2-B9C8-79DBD486B3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690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375">
                <a:extLst>
                  <a:ext uri="{FF2B5EF4-FFF2-40B4-BE49-F238E27FC236}">
                    <a16:creationId xmlns="" xmlns:a16="http://schemas.microsoft.com/office/drawing/2014/main" id="{A54B7673-C2C4-4224-93C9-EF92035852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738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376">
                <a:extLst>
                  <a:ext uri="{FF2B5EF4-FFF2-40B4-BE49-F238E27FC236}">
                    <a16:creationId xmlns="" xmlns:a16="http://schemas.microsoft.com/office/drawing/2014/main" id="{23CE8EBD-583C-4891-BC75-28C9050237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795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Line 377">
                <a:extLst>
                  <a:ext uri="{FF2B5EF4-FFF2-40B4-BE49-F238E27FC236}">
                    <a16:creationId xmlns="" xmlns:a16="http://schemas.microsoft.com/office/drawing/2014/main" id="{FC3DD52B-8D7A-4DB2-8872-39874EA58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9" y="2690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378">
                <a:extLst>
                  <a:ext uri="{FF2B5EF4-FFF2-40B4-BE49-F238E27FC236}">
                    <a16:creationId xmlns="" xmlns:a16="http://schemas.microsoft.com/office/drawing/2014/main" id="{D9DA56D2-50B0-415F-908C-E1A86BCE2C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738"/>
                <a:ext cx="459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379">
                <a:extLst>
                  <a:ext uri="{FF2B5EF4-FFF2-40B4-BE49-F238E27FC236}">
                    <a16:creationId xmlns="" xmlns:a16="http://schemas.microsoft.com/office/drawing/2014/main" id="{6152A646-1E56-4971-9D80-8E913064AB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2795"/>
                <a:ext cx="555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Line 380">
                <a:extLst>
                  <a:ext uri="{FF2B5EF4-FFF2-40B4-BE49-F238E27FC236}">
                    <a16:creationId xmlns="" xmlns:a16="http://schemas.microsoft.com/office/drawing/2014/main" id="{E0574F36-3C8A-4E07-BE5A-8479E90BE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921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381">
                <a:extLst>
                  <a:ext uri="{FF2B5EF4-FFF2-40B4-BE49-F238E27FC236}">
                    <a16:creationId xmlns="" xmlns:a16="http://schemas.microsoft.com/office/drawing/2014/main" id="{182824A4-F9E7-424D-B486-2673A1D112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969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" name="Line 382">
                <a:extLst>
                  <a:ext uri="{FF2B5EF4-FFF2-40B4-BE49-F238E27FC236}">
                    <a16:creationId xmlns="" xmlns:a16="http://schemas.microsoft.com/office/drawing/2014/main" id="{7F2BE07D-967C-4FCF-8908-160D793A3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026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Line 383">
                <a:extLst>
                  <a:ext uri="{FF2B5EF4-FFF2-40B4-BE49-F238E27FC236}">
                    <a16:creationId xmlns="" xmlns:a16="http://schemas.microsoft.com/office/drawing/2014/main" id="{D9899965-705C-489A-BEDB-CBD90AA58A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9" y="2921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Line 384">
                <a:extLst>
                  <a:ext uri="{FF2B5EF4-FFF2-40B4-BE49-F238E27FC236}">
                    <a16:creationId xmlns="" xmlns:a16="http://schemas.microsoft.com/office/drawing/2014/main" id="{5D56CD11-E0A9-4487-AAC2-0D10FDECB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969"/>
                <a:ext cx="459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385">
                <a:extLst>
                  <a:ext uri="{FF2B5EF4-FFF2-40B4-BE49-F238E27FC236}">
                    <a16:creationId xmlns="" xmlns:a16="http://schemas.microsoft.com/office/drawing/2014/main" id="{80FB36E5-8F29-4D55-B82A-C180D9CB65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3026"/>
                <a:ext cx="555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Line 386">
                <a:extLst>
                  <a:ext uri="{FF2B5EF4-FFF2-40B4-BE49-F238E27FC236}">
                    <a16:creationId xmlns="" xmlns:a16="http://schemas.microsoft.com/office/drawing/2014/main" id="{9040F57E-7CBD-433C-83F9-D364CBBBFB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3170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Line 387">
                <a:extLst>
                  <a:ext uri="{FF2B5EF4-FFF2-40B4-BE49-F238E27FC236}">
                    <a16:creationId xmlns="" xmlns:a16="http://schemas.microsoft.com/office/drawing/2014/main" id="{D4CED3AD-DA6B-42D2-9B46-531CD0838A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3218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388">
                <a:extLst>
                  <a:ext uri="{FF2B5EF4-FFF2-40B4-BE49-F238E27FC236}">
                    <a16:creationId xmlns="" xmlns:a16="http://schemas.microsoft.com/office/drawing/2014/main" id="{5A87C5B9-6E93-41B8-87D1-FD0D76FC3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275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" name="Line 389">
                <a:extLst>
                  <a:ext uri="{FF2B5EF4-FFF2-40B4-BE49-F238E27FC236}">
                    <a16:creationId xmlns="" xmlns:a16="http://schemas.microsoft.com/office/drawing/2014/main" id="{DA8A190D-B676-41D3-8299-356F42FCEC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9" y="3170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Line 390">
                <a:extLst>
                  <a:ext uri="{FF2B5EF4-FFF2-40B4-BE49-F238E27FC236}">
                    <a16:creationId xmlns="" xmlns:a16="http://schemas.microsoft.com/office/drawing/2014/main" id="{D26EF925-4D93-4366-BFC0-55E9394389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218"/>
                <a:ext cx="459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Line 391">
                <a:extLst>
                  <a:ext uri="{FF2B5EF4-FFF2-40B4-BE49-F238E27FC236}">
                    <a16:creationId xmlns="" xmlns:a16="http://schemas.microsoft.com/office/drawing/2014/main" id="{2847DE36-422E-481A-97B1-67E892853F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3275"/>
                <a:ext cx="555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4" name="Object 392">
                <a:extLst>
                  <a:ext uri="{FF2B5EF4-FFF2-40B4-BE49-F238E27FC236}">
                    <a16:creationId xmlns="" xmlns:a16="http://schemas.microsoft.com/office/drawing/2014/main" id="{B1AD3663-74C6-491E-9EFE-16430A50C3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44" y="2882"/>
              <a:ext cx="237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70" name="Equation" r:id="rId18" imgW="152280" imgH="190440" progId="Equation.3">
                      <p:embed/>
                    </p:oleObj>
                  </mc:Choice>
                  <mc:Fallback>
                    <p:oleObj name="Equation" r:id="rId18" imgW="152280" imgH="190440" progId="Equation.3">
                      <p:embed/>
                      <p:pic>
                        <p:nvPicPr>
                          <p:cNvPr id="105864" name="Object 392">
                            <a:extLst>
                              <a:ext uri="{FF2B5EF4-FFF2-40B4-BE49-F238E27FC236}">
                                <a16:creationId xmlns="" xmlns:a16="http://schemas.microsoft.com/office/drawing/2014/main" id="{FD28B846-6622-439B-A46C-B71DBB1113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2882"/>
                            <a:ext cx="237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5" name="Group 119">
            <a:extLst>
              <a:ext uri="{FF2B5EF4-FFF2-40B4-BE49-F238E27FC236}">
                <a16:creationId xmlns="" xmlns:a16="http://schemas.microsoft.com/office/drawing/2014/main" id="{B5980668-AD24-40AF-87B7-FFECE3C65402}"/>
              </a:ext>
            </a:extLst>
          </p:cNvPr>
          <p:cNvGrpSpPr>
            <a:grpSpLocks/>
          </p:cNvGrpSpPr>
          <p:nvPr/>
        </p:nvGrpSpPr>
        <p:grpSpPr bwMode="auto">
          <a:xfrm>
            <a:off x="1188586" y="4468230"/>
            <a:ext cx="3429000" cy="1260475"/>
            <a:chOff x="720" y="2256"/>
            <a:chExt cx="2160" cy="794"/>
          </a:xfrm>
        </p:grpSpPr>
        <p:graphicFrame>
          <p:nvGraphicFramePr>
            <p:cNvPr id="106" name="Object 103">
              <a:extLst>
                <a:ext uri="{FF2B5EF4-FFF2-40B4-BE49-F238E27FC236}">
                  <a16:creationId xmlns="" xmlns:a16="http://schemas.microsoft.com/office/drawing/2014/main" id="{8BFCA891-4DA1-4E15-AF35-2EE4A220B7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688"/>
            <a:ext cx="31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71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115815" name="Object 103">
                          <a:extLst>
                            <a:ext uri="{FF2B5EF4-FFF2-40B4-BE49-F238E27FC236}">
                              <a16:creationId xmlns="" xmlns:a16="http://schemas.microsoft.com/office/drawing/2014/main" id="{37AAA4B4-53E5-4220-B828-99C46B3B0A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688"/>
                          <a:ext cx="31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Text Box 105">
              <a:extLst>
                <a:ext uri="{FF2B5EF4-FFF2-40B4-BE49-F238E27FC236}">
                  <a16:creationId xmlns="" xmlns:a16="http://schemas.microsoft.com/office/drawing/2014/main" id="{C1CE8D80-FD1B-4D43-B01C-DDF5F77ED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256"/>
              <a:ext cx="2160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FontTx/>
                <a:buBlip>
                  <a:blip r:embed="rId3"/>
                </a:buBlip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匀强电场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 ，     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      与平面夹角    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8" name="Object 106">
              <a:extLst>
                <a:ext uri="{FF2B5EF4-FFF2-40B4-BE49-F238E27FC236}">
                  <a16:creationId xmlns="" xmlns:a16="http://schemas.microsoft.com/office/drawing/2014/main" id="{DD016D9C-03B3-40F2-9DB1-1D7322C602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3" y="2640"/>
            <a:ext cx="28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72" name="Equation" r:id="rId22" imgW="152280" imgH="190440" progId="Equation.3">
                    <p:embed/>
                  </p:oleObj>
                </mc:Choice>
                <mc:Fallback>
                  <p:oleObj name="Equation" r:id="rId22" imgW="152280" imgH="190440" progId="Equation.3">
                    <p:embed/>
                    <p:pic>
                      <p:nvPicPr>
                        <p:cNvPr id="115818" name="Object 106">
                          <a:extLst>
                            <a:ext uri="{FF2B5EF4-FFF2-40B4-BE49-F238E27FC236}">
                              <a16:creationId xmlns="" xmlns:a16="http://schemas.microsoft.com/office/drawing/2014/main" id="{A77EEBFF-DD12-4776-A74D-8A6DF91026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" y="2640"/>
                          <a:ext cx="280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CF527502-DA1A-4F79-AE6D-48E3902A9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88A011-F50A-4BF5-8174-99732A13BA14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3" name="灯片编号占位符 1">
            <a:extLst>
              <a:ext uri="{FF2B5EF4-FFF2-40B4-BE49-F238E27FC236}">
                <a16:creationId xmlns="" xmlns:a16="http://schemas.microsoft.com/office/drawing/2014/main" id="{4B5F96C6-8BFF-42F9-98E0-5E1870D516BE}"/>
              </a:ext>
            </a:extLst>
          </p:cNvPr>
          <p:cNvSpPr txBox="1">
            <a:spLocks/>
          </p:cNvSpPr>
          <p:nvPr/>
        </p:nvSpPr>
        <p:spPr>
          <a:xfrm>
            <a:off x="8585718" y="36405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835DA465-F4BC-4EB3-815B-3032509F27B5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4" name="Text Box 19">
            <a:extLst>
              <a:ext uri="{FF2B5EF4-FFF2-40B4-BE49-F238E27FC236}">
                <a16:creationId xmlns="" xmlns:a16="http://schemas.microsoft.com/office/drawing/2014/main" id="{E21B6B48-029D-40A2-B2A7-54BE741DE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458" y="980728"/>
            <a:ext cx="6934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非匀强电场，曲面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5" name="Rectangle 140">
            <a:extLst>
              <a:ext uri="{FF2B5EF4-FFF2-40B4-BE49-F238E27FC236}">
                <a16:creationId xmlns="" xmlns:a16="http://schemas.microsoft.com/office/drawing/2014/main" id="{D7B3FE31-0733-4C29-907E-90155714B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1289" y="895177"/>
            <a:ext cx="3962400" cy="28194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Freeform 141">
            <a:extLst>
              <a:ext uri="{FF2B5EF4-FFF2-40B4-BE49-F238E27FC236}">
                <a16:creationId xmlns="" xmlns:a16="http://schemas.microsoft.com/office/drawing/2014/main" id="{2F6267DB-7291-4245-BBDB-982E5DE12906}"/>
              </a:ext>
            </a:extLst>
          </p:cNvPr>
          <p:cNvSpPr>
            <a:spLocks/>
          </p:cNvSpPr>
          <p:nvPr/>
        </p:nvSpPr>
        <p:spPr bwMode="auto">
          <a:xfrm rot="1243955">
            <a:off x="6652290" y="1533353"/>
            <a:ext cx="2822575" cy="2028825"/>
          </a:xfrm>
          <a:custGeom>
            <a:avLst/>
            <a:gdLst>
              <a:gd name="T0" fmla="*/ 800 w 1778"/>
              <a:gd name="T1" fmla="*/ 11 h 1278"/>
              <a:gd name="T2" fmla="*/ 856 w 1778"/>
              <a:gd name="T3" fmla="*/ 22 h 1278"/>
              <a:gd name="T4" fmla="*/ 922 w 1778"/>
              <a:gd name="T5" fmla="*/ 44 h 1278"/>
              <a:gd name="T6" fmla="*/ 1022 w 1778"/>
              <a:gd name="T7" fmla="*/ 89 h 1278"/>
              <a:gd name="T8" fmla="*/ 1056 w 1778"/>
              <a:gd name="T9" fmla="*/ 100 h 1278"/>
              <a:gd name="T10" fmla="*/ 1089 w 1778"/>
              <a:gd name="T11" fmla="*/ 122 h 1278"/>
              <a:gd name="T12" fmla="*/ 1122 w 1778"/>
              <a:gd name="T13" fmla="*/ 133 h 1278"/>
              <a:gd name="T14" fmla="*/ 1178 w 1778"/>
              <a:gd name="T15" fmla="*/ 167 h 1278"/>
              <a:gd name="T16" fmla="*/ 1211 w 1778"/>
              <a:gd name="T17" fmla="*/ 200 h 1278"/>
              <a:gd name="T18" fmla="*/ 1256 w 1778"/>
              <a:gd name="T19" fmla="*/ 222 h 1278"/>
              <a:gd name="T20" fmla="*/ 1278 w 1778"/>
              <a:gd name="T21" fmla="*/ 255 h 1278"/>
              <a:gd name="T22" fmla="*/ 1345 w 1778"/>
              <a:gd name="T23" fmla="*/ 289 h 1278"/>
              <a:gd name="T24" fmla="*/ 1423 w 1778"/>
              <a:gd name="T25" fmla="*/ 333 h 1278"/>
              <a:gd name="T26" fmla="*/ 1511 w 1778"/>
              <a:gd name="T27" fmla="*/ 433 h 1278"/>
              <a:gd name="T28" fmla="*/ 1534 w 1778"/>
              <a:gd name="T29" fmla="*/ 467 h 1278"/>
              <a:gd name="T30" fmla="*/ 1600 w 1778"/>
              <a:gd name="T31" fmla="*/ 511 h 1278"/>
              <a:gd name="T32" fmla="*/ 1667 w 1778"/>
              <a:gd name="T33" fmla="*/ 611 h 1278"/>
              <a:gd name="T34" fmla="*/ 1700 w 1778"/>
              <a:gd name="T35" fmla="*/ 644 h 1278"/>
              <a:gd name="T36" fmla="*/ 1756 w 1778"/>
              <a:gd name="T37" fmla="*/ 733 h 1278"/>
              <a:gd name="T38" fmla="*/ 1778 w 1778"/>
              <a:gd name="T39" fmla="*/ 789 h 1278"/>
              <a:gd name="T40" fmla="*/ 1567 w 1778"/>
              <a:gd name="T41" fmla="*/ 855 h 1278"/>
              <a:gd name="T42" fmla="*/ 1434 w 1778"/>
              <a:gd name="T43" fmla="*/ 900 h 1278"/>
              <a:gd name="T44" fmla="*/ 1367 w 1778"/>
              <a:gd name="T45" fmla="*/ 922 h 1278"/>
              <a:gd name="T46" fmla="*/ 1289 w 1778"/>
              <a:gd name="T47" fmla="*/ 978 h 1278"/>
              <a:gd name="T48" fmla="*/ 1256 w 1778"/>
              <a:gd name="T49" fmla="*/ 1000 h 1278"/>
              <a:gd name="T50" fmla="*/ 1122 w 1778"/>
              <a:gd name="T51" fmla="*/ 1089 h 1278"/>
              <a:gd name="T52" fmla="*/ 1022 w 1778"/>
              <a:gd name="T53" fmla="*/ 1144 h 1278"/>
              <a:gd name="T54" fmla="*/ 956 w 1778"/>
              <a:gd name="T55" fmla="*/ 1278 h 1278"/>
              <a:gd name="T56" fmla="*/ 878 w 1778"/>
              <a:gd name="T57" fmla="*/ 1178 h 1278"/>
              <a:gd name="T58" fmla="*/ 800 w 1778"/>
              <a:gd name="T59" fmla="*/ 1055 h 1278"/>
              <a:gd name="T60" fmla="*/ 711 w 1778"/>
              <a:gd name="T61" fmla="*/ 989 h 1278"/>
              <a:gd name="T62" fmla="*/ 545 w 1778"/>
              <a:gd name="T63" fmla="*/ 855 h 1278"/>
              <a:gd name="T64" fmla="*/ 322 w 1778"/>
              <a:gd name="T65" fmla="*/ 800 h 1278"/>
              <a:gd name="T66" fmla="*/ 167 w 1778"/>
              <a:gd name="T67" fmla="*/ 811 h 1278"/>
              <a:gd name="T68" fmla="*/ 0 w 1778"/>
              <a:gd name="T69" fmla="*/ 867 h 1278"/>
              <a:gd name="T70" fmla="*/ 11 w 1778"/>
              <a:gd name="T71" fmla="*/ 678 h 1278"/>
              <a:gd name="T72" fmla="*/ 133 w 1778"/>
              <a:gd name="T73" fmla="*/ 489 h 1278"/>
              <a:gd name="T74" fmla="*/ 211 w 1778"/>
              <a:gd name="T75" fmla="*/ 344 h 1278"/>
              <a:gd name="T76" fmla="*/ 256 w 1778"/>
              <a:gd name="T77" fmla="*/ 311 h 1278"/>
              <a:gd name="T78" fmla="*/ 333 w 1778"/>
              <a:gd name="T79" fmla="*/ 200 h 1278"/>
              <a:gd name="T80" fmla="*/ 478 w 1778"/>
              <a:gd name="T81" fmla="*/ 122 h 1278"/>
              <a:gd name="T82" fmla="*/ 689 w 1778"/>
              <a:gd name="T83" fmla="*/ 0 h 1278"/>
              <a:gd name="T84" fmla="*/ 800 w 1778"/>
              <a:gd name="T85" fmla="*/ 11 h 12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778" h="1278">
                <a:moveTo>
                  <a:pt x="800" y="11"/>
                </a:moveTo>
                <a:cubicBezTo>
                  <a:pt x="819" y="15"/>
                  <a:pt x="838" y="17"/>
                  <a:pt x="856" y="22"/>
                </a:cubicBezTo>
                <a:cubicBezTo>
                  <a:pt x="878" y="28"/>
                  <a:pt x="922" y="44"/>
                  <a:pt x="922" y="44"/>
                </a:cubicBezTo>
                <a:cubicBezTo>
                  <a:pt x="975" y="80"/>
                  <a:pt x="944" y="63"/>
                  <a:pt x="1022" y="89"/>
                </a:cubicBezTo>
                <a:cubicBezTo>
                  <a:pt x="1033" y="93"/>
                  <a:pt x="1056" y="100"/>
                  <a:pt x="1056" y="100"/>
                </a:cubicBezTo>
                <a:cubicBezTo>
                  <a:pt x="1067" y="107"/>
                  <a:pt x="1077" y="116"/>
                  <a:pt x="1089" y="122"/>
                </a:cubicBezTo>
                <a:cubicBezTo>
                  <a:pt x="1099" y="127"/>
                  <a:pt x="1112" y="127"/>
                  <a:pt x="1122" y="133"/>
                </a:cubicBezTo>
                <a:cubicBezTo>
                  <a:pt x="1205" y="182"/>
                  <a:pt x="1079" y="131"/>
                  <a:pt x="1178" y="167"/>
                </a:cubicBezTo>
                <a:cubicBezTo>
                  <a:pt x="1189" y="178"/>
                  <a:pt x="1198" y="191"/>
                  <a:pt x="1211" y="200"/>
                </a:cubicBezTo>
                <a:cubicBezTo>
                  <a:pt x="1225" y="210"/>
                  <a:pt x="1243" y="211"/>
                  <a:pt x="1256" y="222"/>
                </a:cubicBezTo>
                <a:cubicBezTo>
                  <a:pt x="1266" y="230"/>
                  <a:pt x="1269" y="246"/>
                  <a:pt x="1278" y="255"/>
                </a:cubicBezTo>
                <a:cubicBezTo>
                  <a:pt x="1301" y="278"/>
                  <a:pt x="1316" y="280"/>
                  <a:pt x="1345" y="289"/>
                </a:cubicBezTo>
                <a:cubicBezTo>
                  <a:pt x="1370" y="306"/>
                  <a:pt x="1402" y="312"/>
                  <a:pt x="1423" y="333"/>
                </a:cubicBezTo>
                <a:cubicBezTo>
                  <a:pt x="1564" y="474"/>
                  <a:pt x="1419" y="372"/>
                  <a:pt x="1511" y="433"/>
                </a:cubicBezTo>
                <a:cubicBezTo>
                  <a:pt x="1519" y="444"/>
                  <a:pt x="1524" y="458"/>
                  <a:pt x="1534" y="467"/>
                </a:cubicBezTo>
                <a:cubicBezTo>
                  <a:pt x="1554" y="484"/>
                  <a:pt x="1600" y="511"/>
                  <a:pt x="1600" y="511"/>
                </a:cubicBezTo>
                <a:cubicBezTo>
                  <a:pt x="1652" y="589"/>
                  <a:pt x="1630" y="556"/>
                  <a:pt x="1667" y="611"/>
                </a:cubicBezTo>
                <a:cubicBezTo>
                  <a:pt x="1676" y="624"/>
                  <a:pt x="1691" y="631"/>
                  <a:pt x="1700" y="644"/>
                </a:cubicBezTo>
                <a:cubicBezTo>
                  <a:pt x="1721" y="672"/>
                  <a:pt x="1756" y="733"/>
                  <a:pt x="1756" y="733"/>
                </a:cubicBezTo>
                <a:cubicBezTo>
                  <a:pt x="1770" y="775"/>
                  <a:pt x="1762" y="756"/>
                  <a:pt x="1778" y="789"/>
                </a:cubicBezTo>
                <a:cubicBezTo>
                  <a:pt x="1708" y="812"/>
                  <a:pt x="1639" y="837"/>
                  <a:pt x="1567" y="855"/>
                </a:cubicBezTo>
                <a:cubicBezTo>
                  <a:pt x="1530" y="893"/>
                  <a:pt x="1483" y="885"/>
                  <a:pt x="1434" y="900"/>
                </a:cubicBezTo>
                <a:cubicBezTo>
                  <a:pt x="1411" y="907"/>
                  <a:pt x="1367" y="922"/>
                  <a:pt x="1367" y="922"/>
                </a:cubicBezTo>
                <a:cubicBezTo>
                  <a:pt x="1341" y="941"/>
                  <a:pt x="1315" y="960"/>
                  <a:pt x="1289" y="978"/>
                </a:cubicBezTo>
                <a:cubicBezTo>
                  <a:pt x="1278" y="986"/>
                  <a:pt x="1256" y="1000"/>
                  <a:pt x="1256" y="1000"/>
                </a:cubicBezTo>
                <a:cubicBezTo>
                  <a:pt x="1220" y="1054"/>
                  <a:pt x="1184" y="1069"/>
                  <a:pt x="1122" y="1089"/>
                </a:cubicBezTo>
                <a:cubicBezTo>
                  <a:pt x="1089" y="1111"/>
                  <a:pt x="1056" y="1122"/>
                  <a:pt x="1022" y="1144"/>
                </a:cubicBezTo>
                <a:cubicBezTo>
                  <a:pt x="1000" y="1189"/>
                  <a:pt x="978" y="1233"/>
                  <a:pt x="956" y="1278"/>
                </a:cubicBezTo>
                <a:cubicBezTo>
                  <a:pt x="939" y="1207"/>
                  <a:pt x="921" y="1230"/>
                  <a:pt x="878" y="1178"/>
                </a:cubicBezTo>
                <a:cubicBezTo>
                  <a:pt x="846" y="1140"/>
                  <a:pt x="838" y="1089"/>
                  <a:pt x="800" y="1055"/>
                </a:cubicBezTo>
                <a:cubicBezTo>
                  <a:pt x="773" y="1030"/>
                  <a:pt x="737" y="1015"/>
                  <a:pt x="711" y="989"/>
                </a:cubicBezTo>
                <a:cubicBezTo>
                  <a:pt x="663" y="940"/>
                  <a:pt x="612" y="880"/>
                  <a:pt x="545" y="855"/>
                </a:cubicBezTo>
                <a:cubicBezTo>
                  <a:pt x="476" y="830"/>
                  <a:pt x="395" y="812"/>
                  <a:pt x="322" y="800"/>
                </a:cubicBezTo>
                <a:cubicBezTo>
                  <a:pt x="270" y="804"/>
                  <a:pt x="218" y="803"/>
                  <a:pt x="167" y="811"/>
                </a:cubicBezTo>
                <a:cubicBezTo>
                  <a:pt x="107" y="820"/>
                  <a:pt x="61" y="867"/>
                  <a:pt x="0" y="867"/>
                </a:cubicBezTo>
                <a:cubicBezTo>
                  <a:pt x="4" y="804"/>
                  <a:pt x="3" y="741"/>
                  <a:pt x="11" y="678"/>
                </a:cubicBezTo>
                <a:cubicBezTo>
                  <a:pt x="22" y="594"/>
                  <a:pt x="94" y="557"/>
                  <a:pt x="133" y="489"/>
                </a:cubicBezTo>
                <a:cubicBezTo>
                  <a:pt x="157" y="447"/>
                  <a:pt x="171" y="374"/>
                  <a:pt x="211" y="344"/>
                </a:cubicBezTo>
                <a:cubicBezTo>
                  <a:pt x="226" y="333"/>
                  <a:pt x="243" y="324"/>
                  <a:pt x="256" y="311"/>
                </a:cubicBezTo>
                <a:cubicBezTo>
                  <a:pt x="288" y="279"/>
                  <a:pt x="296" y="225"/>
                  <a:pt x="333" y="200"/>
                </a:cubicBezTo>
                <a:cubicBezTo>
                  <a:pt x="384" y="166"/>
                  <a:pt x="421" y="141"/>
                  <a:pt x="478" y="122"/>
                </a:cubicBezTo>
                <a:cubicBezTo>
                  <a:pt x="535" y="66"/>
                  <a:pt x="604" y="0"/>
                  <a:pt x="689" y="0"/>
                </a:cubicBezTo>
                <a:cubicBezTo>
                  <a:pt x="726" y="0"/>
                  <a:pt x="763" y="7"/>
                  <a:pt x="800" y="11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99CCFF"/>
              </a:gs>
            </a:gsLst>
            <a:path path="rect">
              <a:fillToRect l="50000" t="50000" r="50000" b="50000"/>
            </a:path>
          </a:gradFill>
          <a:ln w="19050" cmpd="sng">
            <a:solidFill>
              <a:srgbClr val="4E3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Freeform 142">
            <a:extLst>
              <a:ext uri="{FF2B5EF4-FFF2-40B4-BE49-F238E27FC236}">
                <a16:creationId xmlns="" xmlns:a16="http://schemas.microsoft.com/office/drawing/2014/main" id="{1536A0F9-2255-4F4C-AC6D-534C1E173E03}"/>
              </a:ext>
            </a:extLst>
          </p:cNvPr>
          <p:cNvSpPr>
            <a:spLocks/>
          </p:cNvSpPr>
          <p:nvPr/>
        </p:nvSpPr>
        <p:spPr bwMode="auto">
          <a:xfrm>
            <a:off x="6347489" y="2371552"/>
            <a:ext cx="533400" cy="457200"/>
          </a:xfrm>
          <a:custGeom>
            <a:avLst/>
            <a:gdLst>
              <a:gd name="T0" fmla="*/ 336 w 336"/>
              <a:gd name="T1" fmla="*/ 0 h 288"/>
              <a:gd name="T2" fmla="*/ 0 w 336"/>
              <a:gd name="T3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6" h="288">
                <a:moveTo>
                  <a:pt x="336" y="0"/>
                </a:moveTo>
                <a:cubicBezTo>
                  <a:pt x="196" y="116"/>
                  <a:pt x="56" y="232"/>
                  <a:pt x="0" y="288"/>
                </a:cubicBezTo>
              </a:path>
            </a:pathLst>
          </a:custGeom>
          <a:noFill/>
          <a:ln w="12700" cmpd="sng">
            <a:solidFill>
              <a:srgbClr val="FF00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43">
            <a:extLst>
              <a:ext uri="{FF2B5EF4-FFF2-40B4-BE49-F238E27FC236}">
                <a16:creationId xmlns="" xmlns:a16="http://schemas.microsoft.com/office/drawing/2014/main" id="{7AAAB6A0-4F78-450C-BDC1-50F2711D13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99889" y="2523952"/>
            <a:ext cx="685800" cy="533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144">
            <a:extLst>
              <a:ext uri="{FF2B5EF4-FFF2-40B4-BE49-F238E27FC236}">
                <a16:creationId xmlns="" xmlns:a16="http://schemas.microsoft.com/office/drawing/2014/main" id="{CC6D9A50-FC75-4A9C-A031-8908C56AED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689" y="2752552"/>
            <a:ext cx="685800" cy="457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45">
            <a:extLst>
              <a:ext uri="{FF2B5EF4-FFF2-40B4-BE49-F238E27FC236}">
                <a16:creationId xmlns="" xmlns:a16="http://schemas.microsoft.com/office/drawing/2014/main" id="{BC605751-8F30-4366-A094-CE9608E115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80889" y="3057352"/>
            <a:ext cx="762000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46">
            <a:extLst>
              <a:ext uri="{FF2B5EF4-FFF2-40B4-BE49-F238E27FC236}">
                <a16:creationId xmlns="" xmlns:a16="http://schemas.microsoft.com/office/drawing/2014/main" id="{75316814-EB4C-48A6-BFC0-0B51267167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33289" y="3285952"/>
            <a:ext cx="685800" cy="304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rc 147">
            <a:extLst>
              <a:ext uri="{FF2B5EF4-FFF2-40B4-BE49-F238E27FC236}">
                <a16:creationId xmlns="" xmlns:a16="http://schemas.microsoft.com/office/drawing/2014/main" id="{89C0E2CB-6A7D-4467-9C58-7F665E8C2CFE}"/>
              </a:ext>
            </a:extLst>
          </p:cNvPr>
          <p:cNvSpPr>
            <a:spLocks/>
          </p:cNvSpPr>
          <p:nvPr/>
        </p:nvSpPr>
        <p:spPr bwMode="auto">
          <a:xfrm>
            <a:off x="8252490" y="3104977"/>
            <a:ext cx="1833563" cy="685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792"/>
              <a:gd name="T1" fmla="*/ 0 h 21600"/>
              <a:gd name="T2" fmla="*/ 20792 w 20792"/>
              <a:gd name="T3" fmla="*/ 15746 h 21600"/>
              <a:gd name="T4" fmla="*/ 0 w 2079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792" h="21600" fill="none" extrusionOk="0">
                <a:moveTo>
                  <a:pt x="-1" y="0"/>
                </a:moveTo>
                <a:cubicBezTo>
                  <a:pt x="9674" y="0"/>
                  <a:pt x="18169" y="6433"/>
                  <a:pt x="20791" y="15746"/>
                </a:cubicBezTo>
              </a:path>
              <a:path w="20792" h="21600" stroke="0" extrusionOk="0">
                <a:moveTo>
                  <a:pt x="-1" y="0"/>
                </a:moveTo>
                <a:cubicBezTo>
                  <a:pt x="9674" y="0"/>
                  <a:pt x="18169" y="6433"/>
                  <a:pt x="20791" y="15746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rc 148">
            <a:extLst>
              <a:ext uri="{FF2B5EF4-FFF2-40B4-BE49-F238E27FC236}">
                <a16:creationId xmlns="" xmlns:a16="http://schemas.microsoft.com/office/drawing/2014/main" id="{6D3B0A4E-4FA3-4E69-A9F1-D54331BF4CAF}"/>
              </a:ext>
            </a:extLst>
          </p:cNvPr>
          <p:cNvSpPr>
            <a:spLocks/>
          </p:cNvSpPr>
          <p:nvPr/>
        </p:nvSpPr>
        <p:spPr bwMode="auto">
          <a:xfrm rot="304380" flipH="1">
            <a:off x="8171527" y="2743027"/>
            <a:ext cx="1897062" cy="3825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8089"/>
              <a:gd name="T1" fmla="*/ 0 h 21600"/>
              <a:gd name="T2" fmla="*/ 18089 w 18089"/>
              <a:gd name="T3" fmla="*/ 9795 h 21600"/>
              <a:gd name="T4" fmla="*/ 0 w 1808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089" h="21600" fill="none" extrusionOk="0">
                <a:moveTo>
                  <a:pt x="-1" y="0"/>
                </a:moveTo>
                <a:cubicBezTo>
                  <a:pt x="7297" y="0"/>
                  <a:pt x="14100" y="3684"/>
                  <a:pt x="18088" y="9795"/>
                </a:cubicBezTo>
              </a:path>
              <a:path w="18089" h="21600" stroke="0" extrusionOk="0">
                <a:moveTo>
                  <a:pt x="-1" y="0"/>
                </a:moveTo>
                <a:cubicBezTo>
                  <a:pt x="7297" y="0"/>
                  <a:pt x="14100" y="3684"/>
                  <a:pt x="18088" y="9795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rc 149">
            <a:extLst>
              <a:ext uri="{FF2B5EF4-FFF2-40B4-BE49-F238E27FC236}">
                <a16:creationId xmlns="" xmlns:a16="http://schemas.microsoft.com/office/drawing/2014/main" id="{C3080DE4-9AAC-4FDE-89F9-A88823A69F11}"/>
              </a:ext>
            </a:extLst>
          </p:cNvPr>
          <p:cNvSpPr>
            <a:spLocks/>
          </p:cNvSpPr>
          <p:nvPr/>
        </p:nvSpPr>
        <p:spPr bwMode="auto">
          <a:xfrm flipH="1">
            <a:off x="8169940" y="2219152"/>
            <a:ext cx="1916113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7843"/>
              <a:gd name="T1" fmla="*/ 0 h 21600"/>
              <a:gd name="T2" fmla="*/ 17843 w 17843"/>
              <a:gd name="T3" fmla="*/ 9426 h 21600"/>
              <a:gd name="T4" fmla="*/ 0 w 1784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843" h="21600" fill="none" extrusionOk="0">
                <a:moveTo>
                  <a:pt x="-1" y="0"/>
                </a:moveTo>
                <a:cubicBezTo>
                  <a:pt x="7139" y="0"/>
                  <a:pt x="13818" y="3528"/>
                  <a:pt x="17842" y="9426"/>
                </a:cubicBezTo>
              </a:path>
              <a:path w="17843" h="21600" stroke="0" extrusionOk="0">
                <a:moveTo>
                  <a:pt x="-1" y="0"/>
                </a:moveTo>
                <a:cubicBezTo>
                  <a:pt x="7139" y="0"/>
                  <a:pt x="13818" y="3528"/>
                  <a:pt x="17842" y="9426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rc 150">
            <a:extLst>
              <a:ext uri="{FF2B5EF4-FFF2-40B4-BE49-F238E27FC236}">
                <a16:creationId xmlns="" xmlns:a16="http://schemas.microsoft.com/office/drawing/2014/main" id="{E67C27C8-C595-4909-9C1A-7D2ECF4EF698}"/>
              </a:ext>
            </a:extLst>
          </p:cNvPr>
          <p:cNvSpPr>
            <a:spLocks/>
          </p:cNvSpPr>
          <p:nvPr/>
        </p:nvSpPr>
        <p:spPr bwMode="auto">
          <a:xfrm rot="20781422" flipH="1">
            <a:off x="7719089" y="1685752"/>
            <a:ext cx="2159000" cy="228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111"/>
              <a:gd name="T1" fmla="*/ 0 h 21600"/>
              <a:gd name="T2" fmla="*/ 21111 w 21111"/>
              <a:gd name="T3" fmla="*/ 17032 h 21600"/>
              <a:gd name="T4" fmla="*/ 0 w 2111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111" h="21600" fill="none" extrusionOk="0">
                <a:moveTo>
                  <a:pt x="-1" y="0"/>
                </a:moveTo>
                <a:cubicBezTo>
                  <a:pt x="10169" y="0"/>
                  <a:pt x="18960" y="7092"/>
                  <a:pt x="21111" y="17031"/>
                </a:cubicBezTo>
              </a:path>
              <a:path w="21111" h="21600" stroke="0" extrusionOk="0">
                <a:moveTo>
                  <a:pt x="-1" y="0"/>
                </a:moveTo>
                <a:cubicBezTo>
                  <a:pt x="10169" y="0"/>
                  <a:pt x="18960" y="7092"/>
                  <a:pt x="21111" y="17031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151">
            <a:extLst>
              <a:ext uri="{FF2B5EF4-FFF2-40B4-BE49-F238E27FC236}">
                <a16:creationId xmlns="" xmlns:a16="http://schemas.microsoft.com/office/drawing/2014/main" id="{737E602C-69E8-48B2-99BD-166367355C78}"/>
              </a:ext>
            </a:extLst>
          </p:cNvPr>
          <p:cNvGrpSpPr>
            <a:grpSpLocks/>
          </p:cNvGrpSpPr>
          <p:nvPr/>
        </p:nvGrpSpPr>
        <p:grpSpPr bwMode="auto">
          <a:xfrm>
            <a:off x="6649115" y="1534941"/>
            <a:ext cx="2822575" cy="2028825"/>
            <a:chOff x="3360" y="864"/>
            <a:chExt cx="1778" cy="1278"/>
          </a:xfrm>
        </p:grpSpPr>
        <p:sp>
          <p:nvSpPr>
            <p:cNvPr id="17" name="Freeform 152">
              <a:extLst>
                <a:ext uri="{FF2B5EF4-FFF2-40B4-BE49-F238E27FC236}">
                  <a16:creationId xmlns="" xmlns:a16="http://schemas.microsoft.com/office/drawing/2014/main" id="{6EBB3ED2-FEC4-4691-8214-D89CA9C787E8}"/>
                </a:ext>
              </a:extLst>
            </p:cNvPr>
            <p:cNvSpPr>
              <a:spLocks/>
            </p:cNvSpPr>
            <p:nvPr/>
          </p:nvSpPr>
          <p:spPr bwMode="auto">
            <a:xfrm rot="1243955">
              <a:off x="3360" y="864"/>
              <a:ext cx="1778" cy="1278"/>
            </a:xfrm>
            <a:custGeom>
              <a:avLst/>
              <a:gdLst>
                <a:gd name="T0" fmla="*/ 800 w 1778"/>
                <a:gd name="T1" fmla="*/ 11 h 1278"/>
                <a:gd name="T2" fmla="*/ 856 w 1778"/>
                <a:gd name="T3" fmla="*/ 22 h 1278"/>
                <a:gd name="T4" fmla="*/ 922 w 1778"/>
                <a:gd name="T5" fmla="*/ 44 h 1278"/>
                <a:gd name="T6" fmla="*/ 1022 w 1778"/>
                <a:gd name="T7" fmla="*/ 89 h 1278"/>
                <a:gd name="T8" fmla="*/ 1056 w 1778"/>
                <a:gd name="T9" fmla="*/ 100 h 1278"/>
                <a:gd name="T10" fmla="*/ 1089 w 1778"/>
                <a:gd name="T11" fmla="*/ 122 h 1278"/>
                <a:gd name="T12" fmla="*/ 1122 w 1778"/>
                <a:gd name="T13" fmla="*/ 133 h 1278"/>
                <a:gd name="T14" fmla="*/ 1178 w 1778"/>
                <a:gd name="T15" fmla="*/ 167 h 1278"/>
                <a:gd name="T16" fmla="*/ 1211 w 1778"/>
                <a:gd name="T17" fmla="*/ 200 h 1278"/>
                <a:gd name="T18" fmla="*/ 1256 w 1778"/>
                <a:gd name="T19" fmla="*/ 222 h 1278"/>
                <a:gd name="T20" fmla="*/ 1278 w 1778"/>
                <a:gd name="T21" fmla="*/ 255 h 1278"/>
                <a:gd name="T22" fmla="*/ 1345 w 1778"/>
                <a:gd name="T23" fmla="*/ 289 h 1278"/>
                <a:gd name="T24" fmla="*/ 1423 w 1778"/>
                <a:gd name="T25" fmla="*/ 333 h 1278"/>
                <a:gd name="T26" fmla="*/ 1511 w 1778"/>
                <a:gd name="T27" fmla="*/ 433 h 1278"/>
                <a:gd name="T28" fmla="*/ 1534 w 1778"/>
                <a:gd name="T29" fmla="*/ 467 h 1278"/>
                <a:gd name="T30" fmla="*/ 1600 w 1778"/>
                <a:gd name="T31" fmla="*/ 511 h 1278"/>
                <a:gd name="T32" fmla="*/ 1667 w 1778"/>
                <a:gd name="T33" fmla="*/ 611 h 1278"/>
                <a:gd name="T34" fmla="*/ 1700 w 1778"/>
                <a:gd name="T35" fmla="*/ 644 h 1278"/>
                <a:gd name="T36" fmla="*/ 1756 w 1778"/>
                <a:gd name="T37" fmla="*/ 733 h 1278"/>
                <a:gd name="T38" fmla="*/ 1778 w 1778"/>
                <a:gd name="T39" fmla="*/ 789 h 1278"/>
                <a:gd name="T40" fmla="*/ 1567 w 1778"/>
                <a:gd name="T41" fmla="*/ 855 h 1278"/>
                <a:gd name="T42" fmla="*/ 1434 w 1778"/>
                <a:gd name="T43" fmla="*/ 900 h 1278"/>
                <a:gd name="T44" fmla="*/ 1367 w 1778"/>
                <a:gd name="T45" fmla="*/ 922 h 1278"/>
                <a:gd name="T46" fmla="*/ 1289 w 1778"/>
                <a:gd name="T47" fmla="*/ 978 h 1278"/>
                <a:gd name="T48" fmla="*/ 1256 w 1778"/>
                <a:gd name="T49" fmla="*/ 1000 h 1278"/>
                <a:gd name="T50" fmla="*/ 1122 w 1778"/>
                <a:gd name="T51" fmla="*/ 1089 h 1278"/>
                <a:gd name="T52" fmla="*/ 1022 w 1778"/>
                <a:gd name="T53" fmla="*/ 1144 h 1278"/>
                <a:gd name="T54" fmla="*/ 956 w 1778"/>
                <a:gd name="T55" fmla="*/ 1278 h 1278"/>
                <a:gd name="T56" fmla="*/ 878 w 1778"/>
                <a:gd name="T57" fmla="*/ 1178 h 1278"/>
                <a:gd name="T58" fmla="*/ 800 w 1778"/>
                <a:gd name="T59" fmla="*/ 1055 h 1278"/>
                <a:gd name="T60" fmla="*/ 711 w 1778"/>
                <a:gd name="T61" fmla="*/ 989 h 1278"/>
                <a:gd name="T62" fmla="*/ 545 w 1778"/>
                <a:gd name="T63" fmla="*/ 855 h 1278"/>
                <a:gd name="T64" fmla="*/ 322 w 1778"/>
                <a:gd name="T65" fmla="*/ 800 h 1278"/>
                <a:gd name="T66" fmla="*/ 167 w 1778"/>
                <a:gd name="T67" fmla="*/ 811 h 1278"/>
                <a:gd name="T68" fmla="*/ 0 w 1778"/>
                <a:gd name="T69" fmla="*/ 867 h 1278"/>
                <a:gd name="T70" fmla="*/ 11 w 1778"/>
                <a:gd name="T71" fmla="*/ 678 h 1278"/>
                <a:gd name="T72" fmla="*/ 133 w 1778"/>
                <a:gd name="T73" fmla="*/ 489 h 1278"/>
                <a:gd name="T74" fmla="*/ 211 w 1778"/>
                <a:gd name="T75" fmla="*/ 344 h 1278"/>
                <a:gd name="T76" fmla="*/ 256 w 1778"/>
                <a:gd name="T77" fmla="*/ 311 h 1278"/>
                <a:gd name="T78" fmla="*/ 333 w 1778"/>
                <a:gd name="T79" fmla="*/ 200 h 1278"/>
                <a:gd name="T80" fmla="*/ 478 w 1778"/>
                <a:gd name="T81" fmla="*/ 122 h 1278"/>
                <a:gd name="T82" fmla="*/ 689 w 1778"/>
                <a:gd name="T83" fmla="*/ 0 h 1278"/>
                <a:gd name="T84" fmla="*/ 800 w 1778"/>
                <a:gd name="T85" fmla="*/ 11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778" h="1278">
                  <a:moveTo>
                    <a:pt x="800" y="11"/>
                  </a:moveTo>
                  <a:cubicBezTo>
                    <a:pt x="819" y="15"/>
                    <a:pt x="838" y="17"/>
                    <a:pt x="856" y="22"/>
                  </a:cubicBezTo>
                  <a:cubicBezTo>
                    <a:pt x="878" y="28"/>
                    <a:pt x="922" y="44"/>
                    <a:pt x="922" y="44"/>
                  </a:cubicBezTo>
                  <a:cubicBezTo>
                    <a:pt x="975" y="80"/>
                    <a:pt x="944" y="63"/>
                    <a:pt x="1022" y="89"/>
                  </a:cubicBezTo>
                  <a:cubicBezTo>
                    <a:pt x="1033" y="93"/>
                    <a:pt x="1056" y="100"/>
                    <a:pt x="1056" y="100"/>
                  </a:cubicBezTo>
                  <a:cubicBezTo>
                    <a:pt x="1067" y="107"/>
                    <a:pt x="1077" y="116"/>
                    <a:pt x="1089" y="122"/>
                  </a:cubicBezTo>
                  <a:cubicBezTo>
                    <a:pt x="1099" y="127"/>
                    <a:pt x="1112" y="127"/>
                    <a:pt x="1122" y="133"/>
                  </a:cubicBezTo>
                  <a:cubicBezTo>
                    <a:pt x="1205" y="182"/>
                    <a:pt x="1079" y="131"/>
                    <a:pt x="1178" y="167"/>
                  </a:cubicBezTo>
                  <a:cubicBezTo>
                    <a:pt x="1189" y="178"/>
                    <a:pt x="1198" y="191"/>
                    <a:pt x="1211" y="200"/>
                  </a:cubicBezTo>
                  <a:cubicBezTo>
                    <a:pt x="1225" y="210"/>
                    <a:pt x="1243" y="211"/>
                    <a:pt x="1256" y="222"/>
                  </a:cubicBezTo>
                  <a:cubicBezTo>
                    <a:pt x="1266" y="230"/>
                    <a:pt x="1269" y="246"/>
                    <a:pt x="1278" y="255"/>
                  </a:cubicBezTo>
                  <a:cubicBezTo>
                    <a:pt x="1301" y="278"/>
                    <a:pt x="1316" y="280"/>
                    <a:pt x="1345" y="289"/>
                  </a:cubicBezTo>
                  <a:cubicBezTo>
                    <a:pt x="1370" y="306"/>
                    <a:pt x="1402" y="312"/>
                    <a:pt x="1423" y="333"/>
                  </a:cubicBezTo>
                  <a:cubicBezTo>
                    <a:pt x="1564" y="474"/>
                    <a:pt x="1419" y="372"/>
                    <a:pt x="1511" y="433"/>
                  </a:cubicBezTo>
                  <a:cubicBezTo>
                    <a:pt x="1519" y="444"/>
                    <a:pt x="1524" y="458"/>
                    <a:pt x="1534" y="467"/>
                  </a:cubicBezTo>
                  <a:cubicBezTo>
                    <a:pt x="1554" y="484"/>
                    <a:pt x="1600" y="511"/>
                    <a:pt x="1600" y="511"/>
                  </a:cubicBezTo>
                  <a:cubicBezTo>
                    <a:pt x="1652" y="589"/>
                    <a:pt x="1630" y="556"/>
                    <a:pt x="1667" y="611"/>
                  </a:cubicBezTo>
                  <a:cubicBezTo>
                    <a:pt x="1676" y="624"/>
                    <a:pt x="1691" y="631"/>
                    <a:pt x="1700" y="644"/>
                  </a:cubicBezTo>
                  <a:cubicBezTo>
                    <a:pt x="1721" y="672"/>
                    <a:pt x="1756" y="733"/>
                    <a:pt x="1756" y="733"/>
                  </a:cubicBezTo>
                  <a:cubicBezTo>
                    <a:pt x="1770" y="775"/>
                    <a:pt x="1762" y="756"/>
                    <a:pt x="1778" y="789"/>
                  </a:cubicBezTo>
                  <a:cubicBezTo>
                    <a:pt x="1708" y="812"/>
                    <a:pt x="1639" y="837"/>
                    <a:pt x="1567" y="855"/>
                  </a:cubicBezTo>
                  <a:cubicBezTo>
                    <a:pt x="1530" y="893"/>
                    <a:pt x="1483" y="885"/>
                    <a:pt x="1434" y="900"/>
                  </a:cubicBezTo>
                  <a:cubicBezTo>
                    <a:pt x="1411" y="907"/>
                    <a:pt x="1367" y="922"/>
                    <a:pt x="1367" y="922"/>
                  </a:cubicBezTo>
                  <a:cubicBezTo>
                    <a:pt x="1341" y="941"/>
                    <a:pt x="1315" y="960"/>
                    <a:pt x="1289" y="978"/>
                  </a:cubicBezTo>
                  <a:cubicBezTo>
                    <a:pt x="1278" y="986"/>
                    <a:pt x="1256" y="1000"/>
                    <a:pt x="1256" y="1000"/>
                  </a:cubicBezTo>
                  <a:cubicBezTo>
                    <a:pt x="1220" y="1054"/>
                    <a:pt x="1184" y="1069"/>
                    <a:pt x="1122" y="1089"/>
                  </a:cubicBezTo>
                  <a:cubicBezTo>
                    <a:pt x="1089" y="1111"/>
                    <a:pt x="1056" y="1122"/>
                    <a:pt x="1022" y="1144"/>
                  </a:cubicBezTo>
                  <a:cubicBezTo>
                    <a:pt x="1000" y="1189"/>
                    <a:pt x="978" y="1233"/>
                    <a:pt x="956" y="1278"/>
                  </a:cubicBezTo>
                  <a:cubicBezTo>
                    <a:pt x="939" y="1207"/>
                    <a:pt x="921" y="1230"/>
                    <a:pt x="878" y="1178"/>
                  </a:cubicBezTo>
                  <a:cubicBezTo>
                    <a:pt x="846" y="1140"/>
                    <a:pt x="838" y="1089"/>
                    <a:pt x="800" y="1055"/>
                  </a:cubicBezTo>
                  <a:cubicBezTo>
                    <a:pt x="773" y="1030"/>
                    <a:pt x="737" y="1015"/>
                    <a:pt x="711" y="989"/>
                  </a:cubicBezTo>
                  <a:cubicBezTo>
                    <a:pt x="663" y="940"/>
                    <a:pt x="612" y="880"/>
                    <a:pt x="545" y="855"/>
                  </a:cubicBezTo>
                  <a:cubicBezTo>
                    <a:pt x="476" y="830"/>
                    <a:pt x="395" y="812"/>
                    <a:pt x="322" y="800"/>
                  </a:cubicBezTo>
                  <a:cubicBezTo>
                    <a:pt x="270" y="804"/>
                    <a:pt x="218" y="803"/>
                    <a:pt x="167" y="811"/>
                  </a:cubicBezTo>
                  <a:cubicBezTo>
                    <a:pt x="107" y="820"/>
                    <a:pt x="61" y="867"/>
                    <a:pt x="0" y="867"/>
                  </a:cubicBezTo>
                  <a:cubicBezTo>
                    <a:pt x="4" y="804"/>
                    <a:pt x="3" y="741"/>
                    <a:pt x="11" y="678"/>
                  </a:cubicBezTo>
                  <a:cubicBezTo>
                    <a:pt x="22" y="594"/>
                    <a:pt x="94" y="557"/>
                    <a:pt x="133" y="489"/>
                  </a:cubicBezTo>
                  <a:cubicBezTo>
                    <a:pt x="157" y="447"/>
                    <a:pt x="171" y="374"/>
                    <a:pt x="211" y="344"/>
                  </a:cubicBezTo>
                  <a:cubicBezTo>
                    <a:pt x="226" y="333"/>
                    <a:pt x="243" y="324"/>
                    <a:pt x="256" y="311"/>
                  </a:cubicBezTo>
                  <a:cubicBezTo>
                    <a:pt x="288" y="279"/>
                    <a:pt x="296" y="225"/>
                    <a:pt x="333" y="200"/>
                  </a:cubicBezTo>
                  <a:cubicBezTo>
                    <a:pt x="384" y="166"/>
                    <a:pt x="421" y="141"/>
                    <a:pt x="478" y="122"/>
                  </a:cubicBezTo>
                  <a:cubicBezTo>
                    <a:pt x="535" y="66"/>
                    <a:pt x="604" y="0"/>
                    <a:pt x="689" y="0"/>
                  </a:cubicBezTo>
                  <a:cubicBezTo>
                    <a:pt x="726" y="0"/>
                    <a:pt x="763" y="7"/>
                    <a:pt x="800" y="11"/>
                  </a:cubicBezTo>
                  <a:close/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66275"/>
                          <a:invGamma/>
                        </a:schemeClr>
                      </a:gs>
                    </a:gsLst>
                    <a:path path="rect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" name="Group 153">
              <a:extLst>
                <a:ext uri="{FF2B5EF4-FFF2-40B4-BE49-F238E27FC236}">
                  <a16:creationId xmlns="" xmlns:a16="http://schemas.microsoft.com/office/drawing/2014/main" id="{803E81E5-FB8F-4342-BD90-ECCAA4D344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864"/>
              <a:ext cx="1488" cy="1152"/>
              <a:chOff x="2640" y="1728"/>
              <a:chExt cx="1488" cy="1152"/>
            </a:xfrm>
          </p:grpSpPr>
          <p:sp>
            <p:nvSpPr>
              <p:cNvPr id="19" name="Freeform 154">
                <a:extLst>
                  <a:ext uri="{FF2B5EF4-FFF2-40B4-BE49-F238E27FC236}">
                    <a16:creationId xmlns="" xmlns:a16="http://schemas.microsoft.com/office/drawing/2014/main" id="{978A149B-A460-4446-9E13-BB16584A9C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4" y="1728"/>
                <a:ext cx="720" cy="1104"/>
              </a:xfrm>
              <a:custGeom>
                <a:avLst/>
                <a:gdLst>
                  <a:gd name="T0" fmla="*/ 0 w 720"/>
                  <a:gd name="T1" fmla="*/ 0 h 1104"/>
                  <a:gd name="T2" fmla="*/ 288 w 720"/>
                  <a:gd name="T3" fmla="*/ 240 h 1104"/>
                  <a:gd name="T4" fmla="*/ 432 w 720"/>
                  <a:gd name="T5" fmla="*/ 432 h 1104"/>
                  <a:gd name="T6" fmla="*/ 624 w 720"/>
                  <a:gd name="T7" fmla="*/ 720 h 1104"/>
                  <a:gd name="T8" fmla="*/ 720 w 720"/>
                  <a:gd name="T9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Freeform 155">
                <a:extLst>
                  <a:ext uri="{FF2B5EF4-FFF2-40B4-BE49-F238E27FC236}">
                    <a16:creationId xmlns="" xmlns:a16="http://schemas.microsoft.com/office/drawing/2014/main" id="{B8CA6D9D-2E85-4953-A36C-53F06BE522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4" y="1776"/>
                <a:ext cx="720" cy="1008"/>
              </a:xfrm>
              <a:custGeom>
                <a:avLst/>
                <a:gdLst>
                  <a:gd name="T0" fmla="*/ 0 w 720"/>
                  <a:gd name="T1" fmla="*/ 0 h 1104"/>
                  <a:gd name="T2" fmla="*/ 288 w 720"/>
                  <a:gd name="T3" fmla="*/ 240 h 1104"/>
                  <a:gd name="T4" fmla="*/ 432 w 720"/>
                  <a:gd name="T5" fmla="*/ 432 h 1104"/>
                  <a:gd name="T6" fmla="*/ 624 w 720"/>
                  <a:gd name="T7" fmla="*/ 720 h 1104"/>
                  <a:gd name="T8" fmla="*/ 720 w 720"/>
                  <a:gd name="T9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Freeform 156">
                <a:extLst>
                  <a:ext uri="{FF2B5EF4-FFF2-40B4-BE49-F238E27FC236}">
                    <a16:creationId xmlns="" xmlns:a16="http://schemas.microsoft.com/office/drawing/2014/main" id="{00DA6656-5D58-4DB2-8BC6-DE165390C0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2" y="1872"/>
                <a:ext cx="720" cy="960"/>
              </a:xfrm>
              <a:custGeom>
                <a:avLst/>
                <a:gdLst>
                  <a:gd name="T0" fmla="*/ 0 w 720"/>
                  <a:gd name="T1" fmla="*/ 0 h 1104"/>
                  <a:gd name="T2" fmla="*/ 288 w 720"/>
                  <a:gd name="T3" fmla="*/ 240 h 1104"/>
                  <a:gd name="T4" fmla="*/ 432 w 720"/>
                  <a:gd name="T5" fmla="*/ 432 h 1104"/>
                  <a:gd name="T6" fmla="*/ 624 w 720"/>
                  <a:gd name="T7" fmla="*/ 720 h 1104"/>
                  <a:gd name="T8" fmla="*/ 720 w 720"/>
                  <a:gd name="T9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Freeform 157">
                <a:extLst>
                  <a:ext uri="{FF2B5EF4-FFF2-40B4-BE49-F238E27FC236}">
                    <a16:creationId xmlns="" xmlns:a16="http://schemas.microsoft.com/office/drawing/2014/main" id="{1A508DFC-1F2C-43D3-92FE-3A812C263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0" y="2016"/>
                <a:ext cx="768" cy="864"/>
              </a:xfrm>
              <a:custGeom>
                <a:avLst/>
                <a:gdLst>
                  <a:gd name="T0" fmla="*/ 0 w 720"/>
                  <a:gd name="T1" fmla="*/ 0 h 1104"/>
                  <a:gd name="T2" fmla="*/ 288 w 720"/>
                  <a:gd name="T3" fmla="*/ 240 h 1104"/>
                  <a:gd name="T4" fmla="*/ 432 w 720"/>
                  <a:gd name="T5" fmla="*/ 432 h 1104"/>
                  <a:gd name="T6" fmla="*/ 624 w 720"/>
                  <a:gd name="T7" fmla="*/ 720 h 1104"/>
                  <a:gd name="T8" fmla="*/ 720 w 720"/>
                  <a:gd name="T9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Freeform 158">
                <a:extLst>
                  <a:ext uri="{FF2B5EF4-FFF2-40B4-BE49-F238E27FC236}">
                    <a16:creationId xmlns="" xmlns:a16="http://schemas.microsoft.com/office/drawing/2014/main" id="{DF32D289-30E8-4F6C-9A5D-4FAF5F1CB0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0" y="1824"/>
                <a:ext cx="960" cy="432"/>
              </a:xfrm>
              <a:custGeom>
                <a:avLst/>
                <a:gdLst>
                  <a:gd name="T0" fmla="*/ 0 w 960"/>
                  <a:gd name="T1" fmla="*/ 432 h 432"/>
                  <a:gd name="T2" fmla="*/ 240 w 960"/>
                  <a:gd name="T3" fmla="*/ 240 h 432"/>
                  <a:gd name="T4" fmla="*/ 528 w 960"/>
                  <a:gd name="T5" fmla="*/ 96 h 432"/>
                  <a:gd name="T6" fmla="*/ 960 w 960"/>
                  <a:gd name="T7" fmla="*/ 0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Freeform 159">
                <a:extLst>
                  <a:ext uri="{FF2B5EF4-FFF2-40B4-BE49-F238E27FC236}">
                    <a16:creationId xmlns="" xmlns:a16="http://schemas.microsoft.com/office/drawing/2014/main" id="{8054A60D-8DFB-4C68-9E0F-D2BAC85DD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2" y="1968"/>
                <a:ext cx="960" cy="384"/>
              </a:xfrm>
              <a:custGeom>
                <a:avLst/>
                <a:gdLst>
                  <a:gd name="T0" fmla="*/ 0 w 960"/>
                  <a:gd name="T1" fmla="*/ 432 h 432"/>
                  <a:gd name="T2" fmla="*/ 240 w 960"/>
                  <a:gd name="T3" fmla="*/ 240 h 432"/>
                  <a:gd name="T4" fmla="*/ 528 w 960"/>
                  <a:gd name="T5" fmla="*/ 96 h 432"/>
                  <a:gd name="T6" fmla="*/ 960 w 960"/>
                  <a:gd name="T7" fmla="*/ 0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Freeform 160">
                <a:extLst>
                  <a:ext uri="{FF2B5EF4-FFF2-40B4-BE49-F238E27FC236}">
                    <a16:creationId xmlns="" xmlns:a16="http://schemas.microsoft.com/office/drawing/2014/main" id="{76CE3E7D-A23D-4294-BCF6-E67952C6FF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4" y="2160"/>
                <a:ext cx="864" cy="336"/>
              </a:xfrm>
              <a:custGeom>
                <a:avLst/>
                <a:gdLst>
                  <a:gd name="T0" fmla="*/ 0 w 960"/>
                  <a:gd name="T1" fmla="*/ 432 h 432"/>
                  <a:gd name="T2" fmla="*/ 240 w 960"/>
                  <a:gd name="T3" fmla="*/ 240 h 432"/>
                  <a:gd name="T4" fmla="*/ 528 w 960"/>
                  <a:gd name="T5" fmla="*/ 96 h 432"/>
                  <a:gd name="T6" fmla="*/ 960 w 960"/>
                  <a:gd name="T7" fmla="*/ 0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Freeform 161">
                <a:extLst>
                  <a:ext uri="{FF2B5EF4-FFF2-40B4-BE49-F238E27FC236}">
                    <a16:creationId xmlns="" xmlns:a16="http://schemas.microsoft.com/office/drawing/2014/main" id="{3D2498FD-D104-4A1B-919F-405AC08A7F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0" y="2352"/>
                <a:ext cx="864" cy="336"/>
              </a:xfrm>
              <a:custGeom>
                <a:avLst/>
                <a:gdLst>
                  <a:gd name="T0" fmla="*/ 0 w 960"/>
                  <a:gd name="T1" fmla="*/ 432 h 432"/>
                  <a:gd name="T2" fmla="*/ 240 w 960"/>
                  <a:gd name="T3" fmla="*/ 240 h 432"/>
                  <a:gd name="T4" fmla="*/ 528 w 960"/>
                  <a:gd name="T5" fmla="*/ 96 h 432"/>
                  <a:gd name="T6" fmla="*/ 960 w 960"/>
                  <a:gd name="T7" fmla="*/ 0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Freeform 162">
                <a:extLst>
                  <a:ext uri="{FF2B5EF4-FFF2-40B4-BE49-F238E27FC236}">
                    <a16:creationId xmlns="" xmlns:a16="http://schemas.microsoft.com/office/drawing/2014/main" id="{BBE20B4E-B221-4823-B84A-C06823DF12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68" y="2544"/>
                <a:ext cx="960" cy="336"/>
              </a:xfrm>
              <a:custGeom>
                <a:avLst/>
                <a:gdLst>
                  <a:gd name="T0" fmla="*/ 0 w 960"/>
                  <a:gd name="T1" fmla="*/ 432 h 432"/>
                  <a:gd name="T2" fmla="*/ 240 w 960"/>
                  <a:gd name="T3" fmla="*/ 240 h 432"/>
                  <a:gd name="T4" fmla="*/ 528 w 960"/>
                  <a:gd name="T5" fmla="*/ 96 h 432"/>
                  <a:gd name="T6" fmla="*/ 960 w 960"/>
                  <a:gd name="T7" fmla="*/ 0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8" name="Object 163">
            <a:extLst>
              <a:ext uri="{FF2B5EF4-FFF2-40B4-BE49-F238E27FC236}">
                <a16:creationId xmlns="" xmlns:a16="http://schemas.microsoft.com/office/drawing/2014/main" id="{CB4A5564-CC7D-4814-A173-DF7132C80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384753"/>
              </p:ext>
            </p:extLst>
          </p:nvPr>
        </p:nvGraphicFramePr>
        <p:xfrm>
          <a:off x="8496965" y="3333578"/>
          <a:ext cx="3460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2" name="Equation" r:id="rId4" imgW="139680" imgH="177480" progId="Equation.3">
                  <p:embed/>
                </p:oleObj>
              </mc:Choice>
              <mc:Fallback>
                <p:oleObj name="Equation" r:id="rId4" imgW="139680" imgH="177480" progId="Equation.3">
                  <p:embed/>
                  <p:pic>
                    <p:nvPicPr>
                      <p:cNvPr id="66" name="Object 163">
                        <a:extLst>
                          <a:ext uri="{FF2B5EF4-FFF2-40B4-BE49-F238E27FC236}">
                            <a16:creationId xmlns="" xmlns:a16="http://schemas.microsoft.com/office/drawing/2014/main" id="{805B5452-2F9A-47CD-94E8-FD3BB9EE6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965" y="3333578"/>
                        <a:ext cx="3460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64">
            <a:extLst>
              <a:ext uri="{FF2B5EF4-FFF2-40B4-BE49-F238E27FC236}">
                <a16:creationId xmlns="" xmlns:a16="http://schemas.microsoft.com/office/drawing/2014/main" id="{FDCAEBB8-DDDE-4075-B5D4-085339B725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14289" y="923752"/>
            <a:ext cx="1219200" cy="1066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" name="Group 165">
            <a:extLst>
              <a:ext uri="{FF2B5EF4-FFF2-40B4-BE49-F238E27FC236}">
                <a16:creationId xmlns="" xmlns:a16="http://schemas.microsoft.com/office/drawing/2014/main" id="{43CAB07C-7598-40CD-943A-5996F2D240CF}"/>
              </a:ext>
            </a:extLst>
          </p:cNvPr>
          <p:cNvGrpSpPr>
            <a:grpSpLocks/>
          </p:cNvGrpSpPr>
          <p:nvPr/>
        </p:nvGrpSpPr>
        <p:grpSpPr bwMode="auto">
          <a:xfrm>
            <a:off x="7490490" y="895177"/>
            <a:ext cx="1655763" cy="1931988"/>
            <a:chOff x="3648" y="672"/>
            <a:chExt cx="1043" cy="1217"/>
          </a:xfrm>
        </p:grpSpPr>
        <p:graphicFrame>
          <p:nvGraphicFramePr>
            <p:cNvPr id="31" name="Object 166">
              <a:extLst>
                <a:ext uri="{FF2B5EF4-FFF2-40B4-BE49-F238E27FC236}">
                  <a16:creationId xmlns="" xmlns:a16="http://schemas.microsoft.com/office/drawing/2014/main" id="{E08DBA8C-4E9D-43B1-8C2C-342E57F02B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672"/>
            <a:ext cx="32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63" name="Equation" r:id="rId6" imgW="164880" imgH="215640" progId="Equation.3">
                    <p:embed/>
                  </p:oleObj>
                </mc:Choice>
                <mc:Fallback>
                  <p:oleObj name="Equation" r:id="rId6" imgW="164880" imgH="215640" progId="Equation.3">
                    <p:embed/>
                    <p:pic>
                      <p:nvPicPr>
                        <p:cNvPr id="69" name="Object 166">
                          <a:extLst>
                            <a:ext uri="{FF2B5EF4-FFF2-40B4-BE49-F238E27FC236}">
                              <a16:creationId xmlns="" xmlns:a16="http://schemas.microsoft.com/office/drawing/2014/main" id="{95416C8A-C60F-4BA4-9C24-7883B8672D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672"/>
                          <a:ext cx="32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167" descr="深色上对角线">
              <a:extLst>
                <a:ext uri="{FF2B5EF4-FFF2-40B4-BE49-F238E27FC236}">
                  <a16:creationId xmlns="" xmlns:a16="http://schemas.microsoft.com/office/drawing/2014/main" id="{981694B0-DC74-46E3-B0DE-B2CC8B428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6" y="1578"/>
              <a:ext cx="326" cy="246"/>
            </a:xfrm>
            <a:custGeom>
              <a:avLst/>
              <a:gdLst>
                <a:gd name="T0" fmla="*/ 0 w 326"/>
                <a:gd name="T1" fmla="*/ 72 h 246"/>
                <a:gd name="T2" fmla="*/ 96 w 326"/>
                <a:gd name="T3" fmla="*/ 32 h 246"/>
                <a:gd name="T4" fmla="*/ 196 w 326"/>
                <a:gd name="T5" fmla="*/ 0 h 246"/>
                <a:gd name="T6" fmla="*/ 260 w 326"/>
                <a:gd name="T7" fmla="*/ 80 h 246"/>
                <a:gd name="T8" fmla="*/ 326 w 326"/>
                <a:gd name="T9" fmla="*/ 180 h 246"/>
                <a:gd name="T10" fmla="*/ 224 w 326"/>
                <a:gd name="T11" fmla="*/ 208 h 246"/>
                <a:gd name="T12" fmla="*/ 130 w 326"/>
                <a:gd name="T13" fmla="*/ 246 h 246"/>
                <a:gd name="T14" fmla="*/ 92 w 326"/>
                <a:gd name="T15" fmla="*/ 168 h 246"/>
                <a:gd name="T16" fmla="*/ 0 w 326"/>
                <a:gd name="T17" fmla="*/ 72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26" h="246">
                  <a:moveTo>
                    <a:pt x="0" y="72"/>
                  </a:moveTo>
                  <a:lnTo>
                    <a:pt x="96" y="32"/>
                  </a:lnTo>
                  <a:lnTo>
                    <a:pt x="196" y="0"/>
                  </a:lnTo>
                  <a:lnTo>
                    <a:pt x="260" y="80"/>
                  </a:lnTo>
                  <a:lnTo>
                    <a:pt x="326" y="180"/>
                  </a:lnTo>
                  <a:lnTo>
                    <a:pt x="224" y="208"/>
                  </a:lnTo>
                  <a:lnTo>
                    <a:pt x="130" y="246"/>
                  </a:lnTo>
                  <a:lnTo>
                    <a:pt x="92" y="168"/>
                  </a:lnTo>
                  <a:lnTo>
                    <a:pt x="0" y="72"/>
                  </a:lnTo>
                  <a:close/>
                </a:path>
              </a:pathLst>
            </a:custGeom>
            <a:pattFill prst="dkUpDiag">
              <a:fgClr>
                <a:srgbClr val="0000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68">
              <a:extLst>
                <a:ext uri="{FF2B5EF4-FFF2-40B4-BE49-F238E27FC236}">
                  <a16:creationId xmlns="" xmlns:a16="http://schemas.microsoft.com/office/drawing/2014/main" id="{FBAB7006-EE1A-4EA3-83B0-5245C07CF6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978"/>
              <a:ext cx="384" cy="71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" name="Object 169">
              <a:extLst>
                <a:ext uri="{FF2B5EF4-FFF2-40B4-BE49-F238E27FC236}">
                  <a16:creationId xmlns="" xmlns:a16="http://schemas.microsoft.com/office/drawing/2014/main" id="{83A476BB-885F-40C3-BCB8-99E4551AEE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632"/>
            <a:ext cx="3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64" name="Equation" r:id="rId8" imgW="215640" imgH="177480" progId="Equation.3">
                    <p:embed/>
                  </p:oleObj>
                </mc:Choice>
                <mc:Fallback>
                  <p:oleObj name="Equation" r:id="rId8" imgW="215640" imgH="177480" progId="Equation.3">
                    <p:embed/>
                    <p:pic>
                      <p:nvPicPr>
                        <p:cNvPr id="72" name="Object 169">
                          <a:extLst>
                            <a:ext uri="{FF2B5EF4-FFF2-40B4-BE49-F238E27FC236}">
                              <a16:creationId xmlns="" xmlns:a16="http://schemas.microsoft.com/office/drawing/2014/main" id="{1203DEAA-F603-4754-8CA1-823096CDEF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632"/>
                          <a:ext cx="336" cy="25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170">
            <a:extLst>
              <a:ext uri="{FF2B5EF4-FFF2-40B4-BE49-F238E27FC236}">
                <a16:creationId xmlns="" xmlns:a16="http://schemas.microsoft.com/office/drawing/2014/main" id="{2E5EB97E-DCF1-4865-93AD-BE3971F0A47B}"/>
              </a:ext>
            </a:extLst>
          </p:cNvPr>
          <p:cNvGrpSpPr>
            <a:grpSpLocks/>
          </p:cNvGrpSpPr>
          <p:nvPr/>
        </p:nvGrpSpPr>
        <p:grpSpPr bwMode="auto">
          <a:xfrm>
            <a:off x="8108027" y="1595265"/>
            <a:ext cx="1839912" cy="914400"/>
            <a:chOff x="1488" y="2496"/>
            <a:chExt cx="1159" cy="576"/>
          </a:xfrm>
        </p:grpSpPr>
        <p:graphicFrame>
          <p:nvGraphicFramePr>
            <p:cNvPr id="36" name="Object 171">
              <a:extLst>
                <a:ext uri="{FF2B5EF4-FFF2-40B4-BE49-F238E27FC236}">
                  <a16:creationId xmlns="" xmlns:a16="http://schemas.microsoft.com/office/drawing/2014/main" id="{7AD36FB3-D78A-4C1E-9CAD-410BF86954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640"/>
            <a:ext cx="2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65" name="Equation" r:id="rId10" imgW="126720" imgH="177480" progId="Equation.3">
                    <p:embed/>
                  </p:oleObj>
                </mc:Choice>
                <mc:Fallback>
                  <p:oleObj name="Equation" r:id="rId10" imgW="126720" imgH="177480" progId="Equation.3">
                    <p:embed/>
                    <p:pic>
                      <p:nvPicPr>
                        <p:cNvPr id="74" name="Object 171">
                          <a:extLst>
                            <a:ext uri="{FF2B5EF4-FFF2-40B4-BE49-F238E27FC236}">
                              <a16:creationId xmlns="" xmlns:a16="http://schemas.microsoft.com/office/drawing/2014/main" id="{24C3FB01-4B51-4607-93A5-638ABF96FF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640"/>
                          <a:ext cx="211" cy="2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00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Arc 172">
              <a:extLst>
                <a:ext uri="{FF2B5EF4-FFF2-40B4-BE49-F238E27FC236}">
                  <a16:creationId xmlns="" xmlns:a16="http://schemas.microsoft.com/office/drawing/2014/main" id="{4142EA08-F2E7-47C0-AF11-4EAB73E8A2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" y="2832"/>
              <a:ext cx="135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648"/>
                <a:gd name="T1" fmla="*/ 0 h 21600"/>
                <a:gd name="T2" fmla="*/ 20648 w 20648"/>
                <a:gd name="T3" fmla="*/ 15257 h 21600"/>
                <a:gd name="T4" fmla="*/ 0 w 2064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48" h="21600" fill="none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</a:path>
                <a:path w="20648" h="21600" stroke="0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173">
              <a:extLst>
                <a:ext uri="{FF2B5EF4-FFF2-40B4-BE49-F238E27FC236}">
                  <a16:creationId xmlns="" xmlns:a16="http://schemas.microsoft.com/office/drawing/2014/main" id="{ADFC98BF-B66E-4A37-9242-7745C996D8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9" y="2496"/>
            <a:ext cx="23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66" name="Equation" r:id="rId12" imgW="152280" imgH="190440" progId="Equation.3">
                    <p:embed/>
                  </p:oleObj>
                </mc:Choice>
                <mc:Fallback>
                  <p:oleObj name="Equation" r:id="rId12" imgW="152280" imgH="190440" progId="Equation.3">
                    <p:embed/>
                    <p:pic>
                      <p:nvPicPr>
                        <p:cNvPr id="76" name="Object 173">
                          <a:extLst>
                            <a:ext uri="{FF2B5EF4-FFF2-40B4-BE49-F238E27FC236}">
                              <a16:creationId xmlns="" xmlns:a16="http://schemas.microsoft.com/office/drawing/2014/main" id="{DD757E05-B537-4ABF-998E-5F809C4F4E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9" y="2496"/>
                          <a:ext cx="23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174">
              <a:extLst>
                <a:ext uri="{FF2B5EF4-FFF2-40B4-BE49-F238E27FC236}">
                  <a16:creationId xmlns="" xmlns:a16="http://schemas.microsoft.com/office/drawing/2014/main" id="{B54BAD31-F25E-44DF-AD63-B1E47CACBD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688"/>
              <a:ext cx="912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" name="Object 166">
            <a:extLst>
              <a:ext uri="{FF2B5EF4-FFF2-40B4-BE49-F238E27FC236}">
                <a16:creationId xmlns="" xmlns:a16="http://schemas.microsoft.com/office/drawing/2014/main" id="{DDD8354F-393E-4D09-A523-489390B3C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9675"/>
              </p:ext>
            </p:extLst>
          </p:nvPr>
        </p:nvGraphicFramePr>
        <p:xfrm>
          <a:off x="1044968" y="1788545"/>
          <a:ext cx="512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7" name="Equation" r:id="rId14" imgW="164880" imgH="215640" progId="Equation.3">
                  <p:embed/>
                </p:oleObj>
              </mc:Choice>
              <mc:Fallback>
                <p:oleObj name="Equation" r:id="rId14" imgW="164880" imgH="215640" progId="Equation.3">
                  <p:embed/>
                  <p:pic>
                    <p:nvPicPr>
                      <p:cNvPr id="31" name="Object 166">
                        <a:extLst>
                          <a:ext uri="{FF2B5EF4-FFF2-40B4-BE49-F238E27FC236}">
                            <a16:creationId xmlns="" xmlns:a16="http://schemas.microsoft.com/office/drawing/2014/main" id="{E08DBA8C-4E9D-43B1-8C2C-342E57F02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68" y="1788545"/>
                        <a:ext cx="512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="" xmlns:a16="http://schemas.microsoft.com/office/drawing/2014/main" id="{DA3BFEAB-015E-4FF6-B086-7CABE137928B}"/>
                  </a:ext>
                </a:extLst>
              </p:cNvPr>
              <p:cNvSpPr txBox="1"/>
              <p:nvPr/>
            </p:nvSpPr>
            <p:spPr>
              <a:xfrm>
                <a:off x="972635" y="2677941"/>
                <a:ext cx="5850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 smtClean="0">
                          <a:latin typeface="Cambria Math" panose="02040503050406030204" pitchFamily="18" charset="0"/>
                        </a:rPr>
                        <m:t>ⅆ</m:t>
                      </m:r>
                      <m:acc>
                        <m:accPr>
                          <m:chr m:val="⃗"/>
                          <m:ctrlPr>
                            <a:rPr lang="zh-CN" altLang="en-US" sz="32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sz="32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acc>
                    </m:oMath>
                  </m:oMathPara>
                </a14:m>
                <a:endParaRPr lang="zh-CN" altLang="en-US" sz="3200" b="1" i="1" dirty="0"/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DA3BFEAB-015E-4FF6-B086-7CABE1379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635" y="2677941"/>
                <a:ext cx="585096" cy="4924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矩形 41">
            <a:extLst>
              <a:ext uri="{FF2B5EF4-FFF2-40B4-BE49-F238E27FC236}">
                <a16:creationId xmlns="" xmlns:a16="http://schemas.microsoft.com/office/drawing/2014/main" id="{B0B967B8-1A97-4564-9C25-46B8A181BB6A}"/>
              </a:ext>
            </a:extLst>
          </p:cNvPr>
          <p:cNvSpPr/>
          <p:nvPr/>
        </p:nvSpPr>
        <p:spPr>
          <a:xfrm>
            <a:off x="623392" y="3827026"/>
            <a:ext cx="25523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latin typeface="Times New Roman" panose="02020603050405020304" pitchFamily="18" charset="0"/>
              </a:rPr>
              <a:t>闭合曲面</a:t>
            </a:r>
            <a:r>
              <a:rPr kumimoji="1" lang="en-US" altLang="zh-CN" sz="3200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？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12430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1">
            <a:extLst>
              <a:ext uri="{FF2B5EF4-FFF2-40B4-BE49-F238E27FC236}">
                <a16:creationId xmlns="" xmlns:a16="http://schemas.microsoft.com/office/drawing/2014/main" id="{3B3677F2-679A-4C89-AD15-49A2871A2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6FA70-FFDB-45A2-84A1-BAB03120B85F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67587" name="Text Box 3">
            <a:extLst>
              <a:ext uri="{FF2B5EF4-FFF2-40B4-BE49-F238E27FC236}">
                <a16:creationId xmlns="" xmlns:a16="http://schemas.microsoft.com/office/drawing/2014/main" id="{D7C9DDD8-CB0E-49C6-93ED-E7CFC74B4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0" y="990601"/>
            <a:ext cx="79248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三棱柱体放置在如图所示的匀强电场中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求通过此三棱柱体的电场强度通量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7612" name="Text Box 28">
            <a:extLst>
              <a:ext uri="{FF2B5EF4-FFF2-40B4-BE49-F238E27FC236}">
                <a16:creationId xmlns="" xmlns:a16="http://schemas.microsoft.com/office/drawing/2014/main" id="{83092536-4D8D-44CC-B649-264D18852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200" y="2362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67613" name="Object 29">
            <a:extLst>
              <a:ext uri="{FF2B5EF4-FFF2-40B4-BE49-F238E27FC236}">
                <a16:creationId xmlns="" xmlns:a16="http://schemas.microsoft.com/office/drawing/2014/main" id="{FEAC7774-4C1D-4A9F-B1BB-6D5C656A3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0" y="2819401"/>
          <a:ext cx="20574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6" name="Equation" r:id="rId3" imgW="723600" imgH="431640" progId="Equation.3">
                  <p:embed/>
                </p:oleObj>
              </mc:Choice>
              <mc:Fallback>
                <p:oleObj name="Equation" r:id="rId3" imgW="72360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819401"/>
                        <a:ext cx="20574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4" name="Rectangle 30">
            <a:extLst>
              <a:ext uri="{FF2B5EF4-FFF2-40B4-BE49-F238E27FC236}">
                <a16:creationId xmlns="" xmlns:a16="http://schemas.microsoft.com/office/drawing/2014/main" id="{08892AF5-016E-4BD0-B079-FAE60D25B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0" y="3048000"/>
            <a:ext cx="4191000" cy="30480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15" name="Line 31">
            <a:extLst>
              <a:ext uri="{FF2B5EF4-FFF2-40B4-BE49-F238E27FC236}">
                <a16:creationId xmlns="" xmlns:a16="http://schemas.microsoft.com/office/drawing/2014/main" id="{F4C515B3-8E24-4478-BF9C-897076E0DB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37400" y="5014914"/>
            <a:ext cx="2514600" cy="142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6" name="Line 32">
            <a:extLst>
              <a:ext uri="{FF2B5EF4-FFF2-40B4-BE49-F238E27FC236}">
                <a16:creationId xmlns="" xmlns:a16="http://schemas.microsoft.com/office/drawing/2014/main" id="{C84558B7-4A52-4250-928F-B1AFF03FE5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23113" y="32004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17" name="Line 33">
            <a:extLst>
              <a:ext uri="{FF2B5EF4-FFF2-40B4-BE49-F238E27FC236}">
                <a16:creationId xmlns="" xmlns:a16="http://schemas.microsoft.com/office/drawing/2014/main" id="{3ECB9D9E-CCD6-4FF4-B400-557071C794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23001" y="5029200"/>
            <a:ext cx="900113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7618" name="Object 34">
            <a:extLst>
              <a:ext uri="{FF2B5EF4-FFF2-40B4-BE49-F238E27FC236}">
                <a16:creationId xmlns="" xmlns:a16="http://schemas.microsoft.com/office/drawing/2014/main" id="{53C1EE8A-C152-435A-8765-D02C61BED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3400" y="5029200"/>
          <a:ext cx="414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7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400" y="5029200"/>
                        <a:ext cx="414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9" name="Object 35">
            <a:extLst>
              <a:ext uri="{FF2B5EF4-FFF2-40B4-BE49-F238E27FC236}">
                <a16:creationId xmlns="" xmlns:a16="http://schemas.microsoft.com/office/drawing/2014/main" id="{65285E6E-20D8-4C51-81D9-11D5D9058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0200" y="32004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8" name="Equation" r:id="rId7" imgW="139680" imgH="164880" progId="Equation.3">
                  <p:embed/>
                </p:oleObj>
              </mc:Choice>
              <mc:Fallback>
                <p:oleObj name="Equation" r:id="rId7" imgW="139680" imgH="1648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3200400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0" name="Object 36">
            <a:extLst>
              <a:ext uri="{FF2B5EF4-FFF2-40B4-BE49-F238E27FC236}">
                <a16:creationId xmlns="" xmlns:a16="http://schemas.microsoft.com/office/drawing/2014/main" id="{10E00C5A-3B96-4808-8159-15117BDFC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0" y="5638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9" name="Equation" r:id="rId9" imgW="126720" imgH="126720" progId="Equation.3">
                  <p:embed/>
                </p:oleObj>
              </mc:Choice>
              <mc:Fallback>
                <p:oleObj name="Equation" r:id="rId9" imgW="126720" imgH="1267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638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1" name="Line 37">
            <a:extLst>
              <a:ext uri="{FF2B5EF4-FFF2-40B4-BE49-F238E27FC236}">
                <a16:creationId xmlns="" xmlns:a16="http://schemas.microsoft.com/office/drawing/2014/main" id="{609B6150-3B80-4D51-854B-7D09D82186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0" y="41910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22" name="Line 38">
            <a:extLst>
              <a:ext uri="{FF2B5EF4-FFF2-40B4-BE49-F238E27FC236}">
                <a16:creationId xmlns="" xmlns:a16="http://schemas.microsoft.com/office/drawing/2014/main" id="{6D8D65EE-9ADD-4886-946F-3BE2FFAA1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0" y="47244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23" name="Line 39">
            <a:extLst>
              <a:ext uri="{FF2B5EF4-FFF2-40B4-BE49-F238E27FC236}">
                <a16:creationId xmlns="" xmlns:a16="http://schemas.microsoft.com/office/drawing/2014/main" id="{4A37F71A-C4D7-45BC-93DD-B024EAB3B6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0" y="52578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24" name="Line 40">
            <a:extLst>
              <a:ext uri="{FF2B5EF4-FFF2-40B4-BE49-F238E27FC236}">
                <a16:creationId xmlns="" xmlns:a16="http://schemas.microsoft.com/office/drawing/2014/main" id="{965EF79A-B326-4F03-9F1F-5A76133CE7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2600" y="4191000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25" name="Line 41">
            <a:extLst>
              <a:ext uri="{FF2B5EF4-FFF2-40B4-BE49-F238E27FC236}">
                <a16:creationId xmlns="" xmlns:a16="http://schemas.microsoft.com/office/drawing/2014/main" id="{A6BEB069-58D8-4FF1-8106-33F19FD16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8800" y="5257800"/>
            <a:ext cx="1524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26" name="Line 42">
            <a:extLst>
              <a:ext uri="{FF2B5EF4-FFF2-40B4-BE49-F238E27FC236}">
                <a16:creationId xmlns="" xmlns:a16="http://schemas.microsoft.com/office/drawing/2014/main" id="{6BE2E591-19F2-4D0F-9141-630629000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8800" y="4724400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7627" name="Object 43">
            <a:extLst>
              <a:ext uri="{FF2B5EF4-FFF2-40B4-BE49-F238E27FC236}">
                <a16:creationId xmlns="" xmlns:a16="http://schemas.microsoft.com/office/drawing/2014/main" id="{B725C188-05D3-4828-8A88-17B611B57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18600" y="3581400"/>
          <a:ext cx="425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0" name="Equation" r:id="rId11" imgW="152280" imgH="190440" progId="Equation.3">
                  <p:embed/>
                </p:oleObj>
              </mc:Choice>
              <mc:Fallback>
                <p:oleObj name="Equation" r:id="rId11" imgW="152280" imgH="1904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600" y="3581400"/>
                        <a:ext cx="425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8" name="Object 44">
            <a:extLst>
              <a:ext uri="{FF2B5EF4-FFF2-40B4-BE49-F238E27FC236}">
                <a16:creationId xmlns="" xmlns:a16="http://schemas.microsoft.com/office/drawing/2014/main" id="{3C8D958E-5FAA-442D-8962-5F401CBE4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7401" y="4724400"/>
          <a:ext cx="347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1" name="Equation" r:id="rId13" imgW="126720" imgH="139680" progId="Equation.3">
                  <p:embed/>
                </p:oleObj>
              </mc:Choice>
              <mc:Fallback>
                <p:oleObj name="Equation" r:id="rId13" imgW="126720" imgH="1396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1" y="4724400"/>
                        <a:ext cx="347663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9" name="Line 45">
            <a:extLst>
              <a:ext uri="{FF2B5EF4-FFF2-40B4-BE49-F238E27FC236}">
                <a16:creationId xmlns="" xmlns:a16="http://schemas.microsoft.com/office/drawing/2014/main" id="{3936031D-7707-4F11-BA6F-BE4A366E3A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8288" y="54864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31" name="AutoShape 47">
            <a:extLst>
              <a:ext uri="{FF2B5EF4-FFF2-40B4-BE49-F238E27FC236}">
                <a16:creationId xmlns="" xmlns:a16="http://schemas.microsoft.com/office/drawing/2014/main" id="{AA6C91E8-BCE1-4AFC-86BF-8F2CA910C924}"/>
              </a:ext>
            </a:extLst>
          </p:cNvPr>
          <p:cNvSpPr>
            <a:spLocks noChangeArrowheads="1"/>
          </p:cNvSpPr>
          <p:nvPr/>
        </p:nvSpPr>
        <p:spPr bwMode="auto">
          <a:xfrm rot="1958638">
            <a:off x="6602413" y="4267200"/>
            <a:ext cx="2514600" cy="666750"/>
          </a:xfrm>
          <a:prstGeom prst="parallelogram">
            <a:avLst>
              <a:gd name="adj" fmla="val 21825"/>
            </a:avLst>
          </a:prstGeom>
          <a:solidFill>
            <a:schemeClr val="accent1">
              <a:alpha val="5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32" name="Line 48">
            <a:extLst>
              <a:ext uri="{FF2B5EF4-FFF2-40B4-BE49-F238E27FC236}">
                <a16:creationId xmlns="" xmlns:a16="http://schemas.microsoft.com/office/drawing/2014/main" id="{7E1AB9BF-CB9D-4FC1-87FC-7A59710141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9400" y="47244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33" name="Line 49">
            <a:extLst>
              <a:ext uri="{FF2B5EF4-FFF2-40B4-BE49-F238E27FC236}">
                <a16:creationId xmlns="" xmlns:a16="http://schemas.microsoft.com/office/drawing/2014/main" id="{C36FE9FD-7621-416A-8730-7F46D376C0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661400" y="5257800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34" name="Line 50">
            <a:extLst>
              <a:ext uri="{FF2B5EF4-FFF2-40B4-BE49-F238E27FC236}">
                <a16:creationId xmlns="" xmlns:a16="http://schemas.microsoft.com/office/drawing/2014/main" id="{D5CA7177-2064-4CFD-9D2A-9E33B46839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7400" y="4191000"/>
            <a:ext cx="2209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7639" name="Object 55">
            <a:extLst>
              <a:ext uri="{FF2B5EF4-FFF2-40B4-BE49-F238E27FC236}">
                <a16:creationId xmlns="" xmlns:a16="http://schemas.microsoft.com/office/drawing/2014/main" id="{5296A20D-410D-4D99-A7EB-096F492E1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1" y="5486400"/>
          <a:ext cx="4095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2" name="Equation" r:id="rId15" imgW="203040" imgH="164880" progId="Equation.3">
                  <p:embed/>
                </p:oleObj>
              </mc:Choice>
              <mc:Fallback>
                <p:oleObj name="Equation" r:id="rId15" imgW="203040" imgH="16488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5486400"/>
                        <a:ext cx="4095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0" name="Object 56">
            <a:extLst>
              <a:ext uri="{FF2B5EF4-FFF2-40B4-BE49-F238E27FC236}">
                <a16:creationId xmlns="" xmlns:a16="http://schemas.microsoft.com/office/drawing/2014/main" id="{B7BFCFFB-0F29-45B6-92C0-94C6948BD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5401" y="3810000"/>
          <a:ext cx="3587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3" name="Equation" r:id="rId17" imgW="177480" imgH="177480" progId="Equation.3">
                  <p:embed/>
                </p:oleObj>
              </mc:Choice>
              <mc:Fallback>
                <p:oleObj name="Equation" r:id="rId17" imgW="177480" imgH="1774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1" y="3810000"/>
                        <a:ext cx="3587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1" name="Object 57">
            <a:extLst>
              <a:ext uri="{FF2B5EF4-FFF2-40B4-BE49-F238E27FC236}">
                <a16:creationId xmlns="" xmlns:a16="http://schemas.microsoft.com/office/drawing/2014/main" id="{9CFFC284-F0EA-49C8-8451-A982B62C4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7401" y="3429000"/>
          <a:ext cx="3079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4" name="Equation" r:id="rId19" imgW="152280" imgH="164880" progId="Equation.3">
                  <p:embed/>
                </p:oleObj>
              </mc:Choice>
              <mc:Fallback>
                <p:oleObj name="Equation" r:id="rId19" imgW="152280" imgH="16488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1" y="3429000"/>
                        <a:ext cx="3079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2" name="Object 58">
            <a:extLst>
              <a:ext uri="{FF2B5EF4-FFF2-40B4-BE49-F238E27FC236}">
                <a16:creationId xmlns="" xmlns:a16="http://schemas.microsoft.com/office/drawing/2014/main" id="{AEFE45FD-6B0D-403B-8FB0-AB3D91D41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18601" y="4724400"/>
          <a:ext cx="3079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5" name="Equation" r:id="rId21" imgW="152280" imgH="164880" progId="Equation.3">
                  <p:embed/>
                </p:oleObj>
              </mc:Choice>
              <mc:Fallback>
                <p:oleObj name="Equation" r:id="rId21" imgW="152280" imgH="16488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601" y="4724400"/>
                        <a:ext cx="307975" cy="3317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3" name="Object 59">
            <a:extLst>
              <a:ext uri="{FF2B5EF4-FFF2-40B4-BE49-F238E27FC236}">
                <a16:creationId xmlns="" xmlns:a16="http://schemas.microsoft.com/office/drawing/2014/main" id="{1A21C384-B7A3-4DB7-B61B-8C0F7DF00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1" y="5486400"/>
          <a:ext cx="3079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6" name="Equation" r:id="rId23" imgW="152280" imgH="203040" progId="Equation.3">
                  <p:embed/>
                </p:oleObj>
              </mc:Choice>
              <mc:Fallback>
                <p:oleObj name="Equation" r:id="rId23" imgW="152280" imgH="2030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1" y="5486400"/>
                        <a:ext cx="3079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64" name="Group 80">
            <a:extLst>
              <a:ext uri="{FF2B5EF4-FFF2-40B4-BE49-F238E27FC236}">
                <a16:creationId xmlns="" xmlns:a16="http://schemas.microsoft.com/office/drawing/2014/main" id="{94595904-69E3-4D20-823F-B29DCE9D9A00}"/>
              </a:ext>
            </a:extLst>
          </p:cNvPr>
          <p:cNvGrpSpPr>
            <a:grpSpLocks/>
          </p:cNvGrpSpPr>
          <p:nvPr/>
        </p:nvGrpSpPr>
        <p:grpSpPr bwMode="auto">
          <a:xfrm>
            <a:off x="5842000" y="3581400"/>
            <a:ext cx="3149600" cy="2438400"/>
            <a:chOff x="2832" y="2256"/>
            <a:chExt cx="1984" cy="1536"/>
          </a:xfrm>
        </p:grpSpPr>
        <p:sp>
          <p:nvSpPr>
            <p:cNvPr id="67651" name="Line 67">
              <a:extLst>
                <a:ext uri="{FF2B5EF4-FFF2-40B4-BE49-F238E27FC236}">
                  <a16:creationId xmlns="" xmlns:a16="http://schemas.microsoft.com/office/drawing/2014/main" id="{1EAE6D9A-B065-4EE0-B40F-BA7B8E786D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8" y="3312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7663" name="Group 79">
              <a:extLst>
                <a:ext uri="{FF2B5EF4-FFF2-40B4-BE49-F238E27FC236}">
                  <a16:creationId xmlns="" xmlns:a16="http://schemas.microsoft.com/office/drawing/2014/main" id="{A8700089-6B78-4E62-9998-93E75E5B5D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2256"/>
              <a:ext cx="1984" cy="1536"/>
              <a:chOff x="2832" y="2256"/>
              <a:chExt cx="1984" cy="1536"/>
            </a:xfrm>
          </p:grpSpPr>
          <p:sp>
            <p:nvSpPr>
              <p:cNvPr id="67650" name="Line 66">
                <a:extLst>
                  <a:ext uri="{FF2B5EF4-FFF2-40B4-BE49-F238E27FC236}">
                    <a16:creationId xmlns="" xmlns:a16="http://schemas.microsoft.com/office/drawing/2014/main" id="{EDDA58EE-0020-4BC7-9F91-D83C516DED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8" y="350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7652" name="Object 68">
                <a:extLst>
                  <a:ext uri="{FF2B5EF4-FFF2-40B4-BE49-F238E27FC236}">
                    <a16:creationId xmlns="" xmlns:a16="http://schemas.microsoft.com/office/drawing/2014/main" id="{745F49F6-EA05-4F88-BC8A-454EFDAD6A0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26" y="3408"/>
              <a:ext cx="22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27" name="Equation" r:id="rId25" imgW="164880" imgH="215640" progId="Equation.3">
                      <p:embed/>
                    </p:oleObj>
                  </mc:Choice>
                  <mc:Fallback>
                    <p:oleObj name="Equation" r:id="rId25" imgW="164880" imgH="21564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6" y="3408"/>
                            <a:ext cx="224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53" name="Line 69">
                <a:extLst>
                  <a:ext uri="{FF2B5EF4-FFF2-40B4-BE49-F238E27FC236}">
                    <a16:creationId xmlns="" xmlns:a16="http://schemas.microsoft.com/office/drawing/2014/main" id="{534F40DD-2425-4988-B769-E6AC02EF3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22" y="2976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654" name="Line 70">
                <a:extLst>
                  <a:ext uri="{FF2B5EF4-FFF2-40B4-BE49-F238E27FC236}">
                    <a16:creationId xmlns="" xmlns:a16="http://schemas.microsoft.com/office/drawing/2014/main" id="{6A0C3F03-5435-47FF-9A84-89AD853EE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06" y="297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sysDot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7655" name="Object 71">
                <a:extLst>
                  <a:ext uri="{FF2B5EF4-FFF2-40B4-BE49-F238E27FC236}">
                    <a16:creationId xmlns="" xmlns:a16="http://schemas.microsoft.com/office/drawing/2014/main" id="{8DA80B42-DBB1-49C3-8508-5CE595D260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32" y="2976"/>
              <a:ext cx="25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28" name="Equation" r:id="rId27" imgW="164880" imgH="215640" progId="Equation.3">
                      <p:embed/>
                    </p:oleObj>
                  </mc:Choice>
                  <mc:Fallback>
                    <p:oleObj name="Equation" r:id="rId27" imgW="164880" imgH="215640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2976"/>
                            <a:ext cx="257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56" name="Line 72">
                <a:extLst>
                  <a:ext uri="{FF2B5EF4-FFF2-40B4-BE49-F238E27FC236}">
                    <a16:creationId xmlns="" xmlns:a16="http://schemas.microsoft.com/office/drawing/2014/main" id="{A4216EE6-5212-41F4-AC97-CE91F3E365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2" y="2400"/>
                <a:ext cx="432" cy="5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7657" name="Object 73">
                <a:extLst>
                  <a:ext uri="{FF2B5EF4-FFF2-40B4-BE49-F238E27FC236}">
                    <a16:creationId xmlns="" xmlns:a16="http://schemas.microsoft.com/office/drawing/2014/main" id="{4ADD0D2C-570D-416E-9C35-697E60DA58F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60" y="2256"/>
              <a:ext cx="25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29" name="Equation" r:id="rId29" imgW="164880" imgH="215640" progId="Equation.3">
                      <p:embed/>
                    </p:oleObj>
                  </mc:Choice>
                  <mc:Fallback>
                    <p:oleObj name="Equation" r:id="rId29" imgW="164880" imgH="215640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256"/>
                            <a:ext cx="25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58" name="Freeform 74">
                <a:extLst>
                  <a:ext uri="{FF2B5EF4-FFF2-40B4-BE49-F238E27FC236}">
                    <a16:creationId xmlns="" xmlns:a16="http://schemas.microsoft.com/office/drawing/2014/main" id="{F70D82BA-BA8C-4AA5-ADEE-72D9D944C5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4" y="2736"/>
                <a:ext cx="144" cy="240"/>
              </a:xfrm>
              <a:custGeom>
                <a:avLst/>
                <a:gdLst>
                  <a:gd name="T0" fmla="*/ 0 w 144"/>
                  <a:gd name="T1" fmla="*/ 0 h 240"/>
                  <a:gd name="T2" fmla="*/ 96 w 144"/>
                  <a:gd name="T3" fmla="*/ 96 h 240"/>
                  <a:gd name="T4" fmla="*/ 144 w 14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240">
                    <a:moveTo>
                      <a:pt x="0" y="0"/>
                    </a:moveTo>
                    <a:cubicBezTo>
                      <a:pt x="36" y="28"/>
                      <a:pt x="72" y="56"/>
                      <a:pt x="96" y="96"/>
                    </a:cubicBezTo>
                    <a:cubicBezTo>
                      <a:pt x="120" y="136"/>
                      <a:pt x="132" y="188"/>
                      <a:pt x="144" y="24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67659" name="Object 75">
                <a:extLst>
                  <a:ext uri="{FF2B5EF4-FFF2-40B4-BE49-F238E27FC236}">
                    <a16:creationId xmlns="" xmlns:a16="http://schemas.microsoft.com/office/drawing/2014/main" id="{EAEE8213-70B8-4150-84B6-65A59D29F5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10" y="2592"/>
              <a:ext cx="20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30" name="Equation" r:id="rId31" imgW="126720" imgH="177480" progId="Equation.3">
                      <p:embed/>
                    </p:oleObj>
                  </mc:Choice>
                  <mc:Fallback>
                    <p:oleObj name="Equation" r:id="rId31" imgW="126720" imgH="177480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0" y="2592"/>
                            <a:ext cx="20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7667" name="Group 83">
            <a:extLst>
              <a:ext uri="{FF2B5EF4-FFF2-40B4-BE49-F238E27FC236}">
                <a16:creationId xmlns="" xmlns:a16="http://schemas.microsoft.com/office/drawing/2014/main" id="{210BE8AB-3CDA-4943-9AB2-47350887D008}"/>
              </a:ext>
            </a:extLst>
          </p:cNvPr>
          <p:cNvGrpSpPr>
            <a:grpSpLocks/>
          </p:cNvGrpSpPr>
          <p:nvPr/>
        </p:nvGrpSpPr>
        <p:grpSpPr bwMode="auto">
          <a:xfrm>
            <a:off x="2713038" y="3200401"/>
            <a:ext cx="5719762" cy="1643063"/>
            <a:chOff x="861" y="2016"/>
            <a:chExt cx="3603" cy="1035"/>
          </a:xfrm>
        </p:grpSpPr>
        <p:graphicFrame>
          <p:nvGraphicFramePr>
            <p:cNvPr id="67646" name="Object 62">
              <a:extLst>
                <a:ext uri="{FF2B5EF4-FFF2-40B4-BE49-F238E27FC236}">
                  <a16:creationId xmlns="" xmlns:a16="http://schemas.microsoft.com/office/drawing/2014/main" id="{0C31A946-8143-4C5B-AD70-41336CA708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1" y="2640"/>
            <a:ext cx="1251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1" name="Equation" r:id="rId33" imgW="698400" imgH="228600" progId="Equation.3">
                    <p:embed/>
                  </p:oleObj>
                </mc:Choice>
                <mc:Fallback>
                  <p:oleObj name="Equation" r:id="rId33" imgW="698400" imgH="2286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2640"/>
                          <a:ext cx="1251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65" name="AutoShape 81">
              <a:extLst>
                <a:ext uri="{FF2B5EF4-FFF2-40B4-BE49-F238E27FC236}">
                  <a16:creationId xmlns="" xmlns:a16="http://schemas.microsoft.com/office/drawing/2014/main" id="{49FDF391-FB0E-41F7-A0B1-0F290125516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832" y="2544"/>
              <a:ext cx="336" cy="336"/>
            </a:xfrm>
            <a:prstGeom prst="wedgeEllipseCallout">
              <a:avLst>
                <a:gd name="adj1" fmla="val -126491"/>
                <a:gd name="adj2" fmla="val 6369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zh-CN" i="1">
                  <a:latin typeface="Times New Roman" panose="02020603050405020304" pitchFamily="18" charset="0"/>
                </a:rPr>
                <a:t>S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666" name="AutoShape 82">
              <a:extLst>
                <a:ext uri="{FF2B5EF4-FFF2-40B4-BE49-F238E27FC236}">
                  <a16:creationId xmlns="" xmlns:a16="http://schemas.microsoft.com/office/drawing/2014/main" id="{85DA6DF6-741C-4AA4-BE59-0CE549F6277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128" y="2016"/>
              <a:ext cx="336" cy="288"/>
            </a:xfrm>
            <a:prstGeom prst="wedgeEllipseCallout">
              <a:avLst>
                <a:gd name="adj1" fmla="val 84523"/>
                <a:gd name="adj2" fmla="val 222565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zh-CN" i="1">
                  <a:latin typeface="Times New Roman" panose="02020603050405020304" pitchFamily="18" charset="0"/>
                </a:rPr>
                <a:t>S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2</a:t>
              </a:r>
            </a:p>
            <a:p>
              <a:pPr algn="ctr"/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67630" name="Line 46">
            <a:extLst>
              <a:ext uri="{FF2B5EF4-FFF2-40B4-BE49-F238E27FC236}">
                <a16:creationId xmlns="" xmlns:a16="http://schemas.microsoft.com/office/drawing/2014/main" id="{EFB9BF79-9142-4593-9CED-7C1728DE36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8288" y="41910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69" name="Line 85">
            <a:extLst>
              <a:ext uri="{FF2B5EF4-FFF2-40B4-BE49-F238E27FC236}">
                <a16:creationId xmlns="" xmlns:a16="http://schemas.microsoft.com/office/drawing/2014/main" id="{F5277819-B10D-4368-A4D5-353CCD45FE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9201" y="5486400"/>
            <a:ext cx="290513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670" name="Line 86">
            <a:extLst>
              <a:ext uri="{FF2B5EF4-FFF2-40B4-BE49-F238E27FC236}">
                <a16:creationId xmlns="" xmlns:a16="http://schemas.microsoft.com/office/drawing/2014/main" id="{84A08F40-5E43-41BF-AB1B-FFDC1CE7D1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23113" y="33528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71" name="Line 87">
            <a:extLst>
              <a:ext uri="{FF2B5EF4-FFF2-40B4-BE49-F238E27FC236}">
                <a16:creationId xmlns="" xmlns:a16="http://schemas.microsoft.com/office/drawing/2014/main" id="{378CF4B1-C695-401C-9A85-1421334BABE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0025" y="50149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6</TotalTime>
  <Words>798</Words>
  <Application>Microsoft Office PowerPoint</Application>
  <PresentationFormat>自定义</PresentationFormat>
  <Paragraphs>172</Paragraphs>
  <Slides>39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3" baseType="lpstr">
      <vt:lpstr>1_默认设计模板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y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chenjian</dc:creator>
  <cp:lastModifiedBy>USER-</cp:lastModifiedBy>
  <cp:revision>117</cp:revision>
  <dcterms:created xsi:type="dcterms:W3CDTF">2005-09-11T15:39:18Z</dcterms:created>
  <dcterms:modified xsi:type="dcterms:W3CDTF">2019-09-27T04:00:58Z</dcterms:modified>
</cp:coreProperties>
</file>